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267" r:id="rId4"/>
    <p:sldId id="261" r:id="rId5"/>
    <p:sldId id="272" r:id="rId6"/>
    <p:sldId id="268" r:id="rId7"/>
    <p:sldId id="271" r:id="rId8"/>
    <p:sldId id="273" r:id="rId9"/>
    <p:sldId id="274" r:id="rId10"/>
    <p:sldId id="275" r:id="rId11"/>
    <p:sldId id="276" r:id="rId12"/>
    <p:sldId id="290" r:id="rId13"/>
    <p:sldId id="277" r:id="rId14"/>
    <p:sldId id="278" r:id="rId15"/>
    <p:sldId id="279" r:id="rId16"/>
    <p:sldId id="280" r:id="rId17"/>
    <p:sldId id="281" r:id="rId18"/>
    <p:sldId id="291" r:id="rId19"/>
    <p:sldId id="385" r:id="rId20"/>
    <p:sldId id="386" r:id="rId21"/>
    <p:sldId id="499" r:id="rId22"/>
    <p:sldId id="498" r:id="rId23"/>
    <p:sldId id="282" r:id="rId24"/>
    <p:sldId id="283" r:id="rId25"/>
    <p:sldId id="500" r:id="rId26"/>
    <p:sldId id="284" r:id="rId27"/>
    <p:sldId id="285" r:id="rId28"/>
    <p:sldId id="288" r:id="rId29"/>
    <p:sldId id="286" r:id="rId30"/>
    <p:sldId id="289" r:id="rId31"/>
  </p:sldIdLst>
  <p:sldSz cx="9144000" cy="6858000" type="screen4x3"/>
  <p:notesSz cx="9144000" cy="68580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4" d="100"/>
          <a:sy n="154" d="100"/>
        </p:scale>
        <p:origin x="4542" y="14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DACB0D-745A-4FC4-BA2C-D94E6E3F597D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3CB735-6F21-4B72-86AA-83331A438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69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3CB735-6F21-4B72-86AA-83331A43801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40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586987" y="366221"/>
            <a:ext cx="3970024" cy="695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1" i="0">
                <a:solidFill>
                  <a:srgbClr val="2D3B4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000" b="1" i="0">
                <a:solidFill>
                  <a:srgbClr val="2D3B4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A007B0-BBED-44D6-B8B8-45C392804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D8A057-9D41-4274-8912-CCC891144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260C6E-71C0-4238-B2D5-27FBE3B870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B823A-A512-44BD-A84D-33F5915161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9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0F95592-4FD8-491C-9B8B-0B08FF5886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B3244F8-90A0-47A2-A7C6-55833DE73A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EBA51C0-77C7-44BA-817E-F19E86F99F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1D0A8-66C1-4148-8373-9A4C1AB97C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775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99720" y="124594"/>
            <a:ext cx="8273097" cy="1589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14830" y="1681237"/>
            <a:ext cx="7901305" cy="39566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1" i="0">
                <a:solidFill>
                  <a:srgbClr val="2D3B4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26" Type="http://schemas.openxmlformats.org/officeDocument/2006/relationships/image" Target="../media/image50.png"/><Relationship Id="rId3" Type="http://schemas.openxmlformats.org/officeDocument/2006/relationships/image" Target="../media/image27.png"/><Relationship Id="rId21" Type="http://schemas.openxmlformats.org/officeDocument/2006/relationships/image" Target="../media/image45.png"/><Relationship Id="rId34" Type="http://schemas.openxmlformats.org/officeDocument/2006/relationships/image" Target="../media/image58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49.png"/><Relationship Id="rId33" Type="http://schemas.openxmlformats.org/officeDocument/2006/relationships/image" Target="../media/image57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29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24" Type="http://schemas.openxmlformats.org/officeDocument/2006/relationships/image" Target="../media/image48.png"/><Relationship Id="rId32" Type="http://schemas.openxmlformats.org/officeDocument/2006/relationships/image" Target="../media/image56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23" Type="http://schemas.openxmlformats.org/officeDocument/2006/relationships/image" Target="../media/image47.png"/><Relationship Id="rId28" Type="http://schemas.openxmlformats.org/officeDocument/2006/relationships/image" Target="../media/image52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31" Type="http://schemas.openxmlformats.org/officeDocument/2006/relationships/image" Target="../media/image55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46.png"/><Relationship Id="rId27" Type="http://schemas.openxmlformats.org/officeDocument/2006/relationships/image" Target="../media/image51.png"/><Relationship Id="rId30" Type="http://schemas.openxmlformats.org/officeDocument/2006/relationships/image" Target="../media/image54.png"/><Relationship Id="rId35" Type="http://schemas.openxmlformats.org/officeDocument/2006/relationships/image" Target="../media/image59.png"/><Relationship Id="rId8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0.emf"/><Relationship Id="rId9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jp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jp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hyperlink" Target="https://youtu.be/CvBa6L3gIVc?si=wumVqdflcNXHkWPi" TargetMode="Externa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thevirtualheart.org/FHNindex.html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dc.gov/nchs/data/nvsr/nvsr57/nvsr57_14.pdf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RYZ4daFwMa8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7283" y="2184843"/>
            <a:ext cx="5869940" cy="12598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4000" b="1" dirty="0">
                <a:latin typeface="Arial"/>
                <a:cs typeface="Arial"/>
              </a:rPr>
              <a:t>Excitable</a:t>
            </a:r>
            <a:r>
              <a:rPr sz="4000" b="1" spc="-180" dirty="0">
                <a:latin typeface="Arial"/>
                <a:cs typeface="Arial"/>
              </a:rPr>
              <a:t> </a:t>
            </a:r>
            <a:r>
              <a:rPr sz="4000" b="1" spc="-10" dirty="0">
                <a:latin typeface="Arial"/>
                <a:cs typeface="Arial"/>
              </a:rPr>
              <a:t>media:</a:t>
            </a:r>
            <a:endParaRPr sz="4000" dirty="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114"/>
              </a:spcBef>
            </a:pPr>
            <a:r>
              <a:rPr lang="en-US" sz="4000" spc="-80" dirty="0"/>
              <a:t>From cells to tissues</a:t>
            </a:r>
            <a:endParaRPr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23437" y="-49439"/>
            <a:ext cx="7832090" cy="858519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12700" marR="5080">
              <a:lnSpc>
                <a:spcPts val="3200"/>
              </a:lnSpc>
              <a:spcBef>
                <a:spcPts val="340"/>
              </a:spcBef>
            </a:pPr>
            <a:r>
              <a:rPr sz="2800" b="1" dirty="0">
                <a:latin typeface="Arial"/>
                <a:cs typeface="Arial"/>
              </a:rPr>
              <a:t>Alternative</a:t>
            </a:r>
            <a:r>
              <a:rPr sz="2800" b="1" spc="-2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representation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of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the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excitable system with </a:t>
            </a:r>
            <a:r>
              <a:rPr sz="2800" b="1" dirty="0">
                <a:latin typeface="Arial"/>
                <a:cs typeface="Arial"/>
              </a:rPr>
              <a:t>input</a:t>
            </a:r>
            <a:r>
              <a:rPr sz="2800" b="1" spc="-20" dirty="0">
                <a:latin typeface="Arial"/>
                <a:cs typeface="Arial"/>
              </a:rPr>
              <a:t> </a:t>
            </a:r>
            <a:r>
              <a:rPr sz="2800" b="1" spc="-10" dirty="0">
                <a:latin typeface="Arial"/>
                <a:cs typeface="Arial"/>
              </a:rPr>
              <a:t>“current”</a:t>
            </a:r>
            <a:endParaRPr sz="2800" dirty="0"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06577" y="2925053"/>
            <a:ext cx="2251075" cy="2398395"/>
            <a:chOff x="406577" y="2925053"/>
            <a:chExt cx="2251075" cy="2398395"/>
          </a:xfrm>
        </p:grpSpPr>
        <p:sp>
          <p:nvSpPr>
            <p:cNvPr id="4" name="object 4"/>
            <p:cNvSpPr/>
            <p:nvPr/>
          </p:nvSpPr>
          <p:spPr>
            <a:xfrm>
              <a:off x="691731" y="3080790"/>
              <a:ext cx="1909445" cy="2002155"/>
            </a:xfrm>
            <a:custGeom>
              <a:avLst/>
              <a:gdLst/>
              <a:ahLst/>
              <a:cxnLst/>
              <a:rect l="l" t="t" r="r" b="b"/>
              <a:pathLst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1909014" y="2001529"/>
                  </a:lnTo>
                </a:path>
                <a:path w="1909445" h="2002154">
                  <a:moveTo>
                    <a:pt x="0" y="0"/>
                  </a:moveTo>
                  <a:lnTo>
                    <a:pt x="0" y="0"/>
                  </a:lnTo>
                  <a:lnTo>
                    <a:pt x="1909014" y="0"/>
                  </a:lnTo>
                </a:path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0" y="0"/>
                  </a:lnTo>
                </a:path>
                <a:path w="1909445" h="2002154">
                  <a:moveTo>
                    <a:pt x="1909014" y="2001529"/>
                  </a:moveTo>
                  <a:lnTo>
                    <a:pt x="1909014" y="2001529"/>
                  </a:lnTo>
                  <a:lnTo>
                    <a:pt x="1909014" y="0"/>
                  </a:lnTo>
                </a:path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1909014" y="2001529"/>
                  </a:lnTo>
                </a:path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0" y="0"/>
                  </a:lnTo>
                </a:path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0" y="1981255"/>
                  </a:lnTo>
                </a:path>
                <a:path w="1909445" h="2002154">
                  <a:moveTo>
                    <a:pt x="0" y="460"/>
                  </a:moveTo>
                  <a:lnTo>
                    <a:pt x="0" y="460"/>
                  </a:lnTo>
                  <a:lnTo>
                    <a:pt x="0" y="20273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661810" y="5127472"/>
              <a:ext cx="55880" cy="83820"/>
            </a:xfrm>
            <a:custGeom>
              <a:avLst/>
              <a:gdLst/>
              <a:ahLst/>
              <a:cxnLst/>
              <a:rect l="l" t="t" r="r" b="b"/>
              <a:pathLst>
                <a:path w="55879" h="83820">
                  <a:moveTo>
                    <a:pt x="28079" y="0"/>
                  </a:moveTo>
                  <a:lnTo>
                    <a:pt x="1360" y="27300"/>
                  </a:lnTo>
                  <a:lnTo>
                    <a:pt x="0" y="41007"/>
                  </a:lnTo>
                  <a:lnTo>
                    <a:pt x="28" y="42390"/>
                  </a:lnTo>
                  <a:lnTo>
                    <a:pt x="13337" y="79711"/>
                  </a:lnTo>
                  <a:lnTo>
                    <a:pt x="19787" y="83397"/>
                  </a:lnTo>
                  <a:lnTo>
                    <a:pt x="27618" y="83397"/>
                  </a:lnTo>
                  <a:lnTo>
                    <a:pt x="35579" y="82180"/>
                  </a:lnTo>
                  <a:lnTo>
                    <a:pt x="39217" y="80172"/>
                  </a:lnTo>
                  <a:lnTo>
                    <a:pt x="21169" y="80172"/>
                  </a:lnTo>
                  <a:lnTo>
                    <a:pt x="16562" y="75103"/>
                  </a:lnTo>
                  <a:lnTo>
                    <a:pt x="13798" y="64966"/>
                  </a:lnTo>
                  <a:lnTo>
                    <a:pt x="12416" y="59437"/>
                  </a:lnTo>
                  <a:lnTo>
                    <a:pt x="11955" y="52066"/>
                  </a:lnTo>
                  <a:lnTo>
                    <a:pt x="12010" y="32713"/>
                  </a:lnTo>
                  <a:lnTo>
                    <a:pt x="12416" y="25802"/>
                  </a:lnTo>
                  <a:lnTo>
                    <a:pt x="13913" y="19352"/>
                  </a:lnTo>
                  <a:lnTo>
                    <a:pt x="16562" y="8754"/>
                  </a:lnTo>
                  <a:lnTo>
                    <a:pt x="21169" y="3225"/>
                  </a:lnTo>
                  <a:lnTo>
                    <a:pt x="39826" y="3225"/>
                  </a:lnTo>
                  <a:lnTo>
                    <a:pt x="34636" y="871"/>
                  </a:lnTo>
                  <a:lnTo>
                    <a:pt x="28079" y="0"/>
                  </a:lnTo>
                  <a:close/>
                </a:path>
                <a:path w="55879" h="83820">
                  <a:moveTo>
                    <a:pt x="39826" y="3225"/>
                  </a:moveTo>
                  <a:lnTo>
                    <a:pt x="34528" y="3225"/>
                  </a:lnTo>
                  <a:lnTo>
                    <a:pt x="39135" y="8754"/>
                  </a:lnTo>
                  <a:lnTo>
                    <a:pt x="41899" y="19352"/>
                  </a:lnTo>
                  <a:lnTo>
                    <a:pt x="43281" y="25341"/>
                  </a:lnTo>
                  <a:lnTo>
                    <a:pt x="43741" y="32713"/>
                  </a:lnTo>
                  <a:lnTo>
                    <a:pt x="43741" y="42390"/>
                  </a:lnTo>
                  <a:lnTo>
                    <a:pt x="34067" y="80172"/>
                  </a:lnTo>
                  <a:lnTo>
                    <a:pt x="39217" y="80172"/>
                  </a:lnTo>
                  <a:lnTo>
                    <a:pt x="55719" y="49301"/>
                  </a:lnTo>
                  <a:lnTo>
                    <a:pt x="55719" y="41007"/>
                  </a:lnTo>
                  <a:lnTo>
                    <a:pt x="40459" y="3513"/>
                  </a:lnTo>
                  <a:lnTo>
                    <a:pt x="39826" y="322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327916" y="3081250"/>
              <a:ext cx="0" cy="2001520"/>
            </a:xfrm>
            <a:custGeom>
              <a:avLst/>
              <a:gdLst/>
              <a:ahLst/>
              <a:cxnLst/>
              <a:rect l="l" t="t" r="r" b="b"/>
              <a:pathLst>
                <a:path h="2001520">
                  <a:moveTo>
                    <a:pt x="0" y="2001068"/>
                  </a:moveTo>
                  <a:lnTo>
                    <a:pt x="0" y="2001068"/>
                  </a:lnTo>
                  <a:lnTo>
                    <a:pt x="0" y="1980795"/>
                  </a:lnTo>
                </a:path>
                <a:path h="2001520">
                  <a:moveTo>
                    <a:pt x="0" y="0"/>
                  </a:moveTo>
                  <a:lnTo>
                    <a:pt x="0" y="0"/>
                  </a:lnTo>
                  <a:lnTo>
                    <a:pt x="0" y="19812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" name="object 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69872" y="5127011"/>
              <a:ext cx="114246" cy="83858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1964101" y="3081250"/>
              <a:ext cx="0" cy="2001520"/>
            </a:xfrm>
            <a:custGeom>
              <a:avLst/>
              <a:gdLst/>
              <a:ahLst/>
              <a:cxnLst/>
              <a:rect l="l" t="t" r="r" b="b"/>
              <a:pathLst>
                <a:path h="2001520">
                  <a:moveTo>
                    <a:pt x="0" y="2001068"/>
                  </a:moveTo>
                  <a:lnTo>
                    <a:pt x="0" y="2001068"/>
                  </a:lnTo>
                  <a:lnTo>
                    <a:pt x="0" y="1980795"/>
                  </a:lnTo>
                </a:path>
                <a:path h="2001520">
                  <a:moveTo>
                    <a:pt x="0" y="0"/>
                  </a:moveTo>
                  <a:lnTo>
                    <a:pt x="0" y="0"/>
                  </a:lnTo>
                  <a:lnTo>
                    <a:pt x="0" y="19812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03754" y="5127472"/>
              <a:ext cx="117010" cy="83397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2600746" y="3081250"/>
              <a:ext cx="0" cy="2001520"/>
            </a:xfrm>
            <a:custGeom>
              <a:avLst/>
              <a:gdLst/>
              <a:ahLst/>
              <a:cxnLst/>
              <a:rect l="l" t="t" r="r" b="b"/>
              <a:pathLst>
                <a:path h="2001520">
                  <a:moveTo>
                    <a:pt x="0" y="2001068"/>
                  </a:moveTo>
                  <a:lnTo>
                    <a:pt x="0" y="2001068"/>
                  </a:lnTo>
                  <a:lnTo>
                    <a:pt x="0" y="1980795"/>
                  </a:lnTo>
                </a:path>
                <a:path h="2001520">
                  <a:moveTo>
                    <a:pt x="0" y="0"/>
                  </a:moveTo>
                  <a:lnTo>
                    <a:pt x="0" y="0"/>
                  </a:lnTo>
                  <a:lnTo>
                    <a:pt x="0" y="19812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543624" y="5126090"/>
              <a:ext cx="113784" cy="84778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691731" y="508231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546620" y="5044084"/>
              <a:ext cx="123825" cy="82550"/>
            </a:xfrm>
            <a:custGeom>
              <a:avLst/>
              <a:gdLst/>
              <a:ahLst/>
              <a:cxnLst/>
              <a:rect l="l" t="t" r="r" b="b"/>
              <a:pathLst>
                <a:path w="123825" h="82550">
                  <a:moveTo>
                    <a:pt x="62179" y="46990"/>
                  </a:moveTo>
                  <a:lnTo>
                    <a:pt x="0" y="46990"/>
                  </a:lnTo>
                  <a:lnTo>
                    <a:pt x="0" y="55283"/>
                  </a:lnTo>
                  <a:lnTo>
                    <a:pt x="62179" y="55283"/>
                  </a:lnTo>
                  <a:lnTo>
                    <a:pt x="62179" y="46990"/>
                  </a:lnTo>
                  <a:close/>
                </a:path>
                <a:path w="123825" h="82550">
                  <a:moveTo>
                    <a:pt x="123456" y="53911"/>
                  </a:moveTo>
                  <a:lnTo>
                    <a:pt x="111010" y="53911"/>
                  </a:lnTo>
                  <a:lnTo>
                    <a:pt x="111010" y="12433"/>
                  </a:lnTo>
                  <a:lnTo>
                    <a:pt x="111010" y="0"/>
                  </a:lnTo>
                  <a:lnTo>
                    <a:pt x="105486" y="0"/>
                  </a:lnTo>
                  <a:lnTo>
                    <a:pt x="101346" y="5842"/>
                  </a:lnTo>
                  <a:lnTo>
                    <a:pt x="101346" y="12433"/>
                  </a:lnTo>
                  <a:lnTo>
                    <a:pt x="101346" y="53911"/>
                  </a:lnTo>
                  <a:lnTo>
                    <a:pt x="72313" y="53911"/>
                  </a:lnTo>
                  <a:lnTo>
                    <a:pt x="101346" y="12433"/>
                  </a:lnTo>
                  <a:lnTo>
                    <a:pt x="101346" y="5842"/>
                  </a:lnTo>
                  <a:lnTo>
                    <a:pt x="67246" y="53911"/>
                  </a:lnTo>
                  <a:lnTo>
                    <a:pt x="67246" y="61734"/>
                  </a:lnTo>
                  <a:lnTo>
                    <a:pt x="101803" y="61734"/>
                  </a:lnTo>
                  <a:lnTo>
                    <a:pt x="101803" y="82473"/>
                  </a:lnTo>
                  <a:lnTo>
                    <a:pt x="111010" y="82473"/>
                  </a:lnTo>
                  <a:lnTo>
                    <a:pt x="111010" y="61734"/>
                  </a:lnTo>
                  <a:lnTo>
                    <a:pt x="123456" y="61734"/>
                  </a:lnTo>
                  <a:lnTo>
                    <a:pt x="123456" y="5391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691731" y="479618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546620" y="4757496"/>
              <a:ext cx="124460" cy="82550"/>
            </a:xfrm>
            <a:custGeom>
              <a:avLst/>
              <a:gdLst/>
              <a:ahLst/>
              <a:cxnLst/>
              <a:rect l="l" t="t" r="r" b="b"/>
              <a:pathLst>
                <a:path w="124459" h="82550">
                  <a:moveTo>
                    <a:pt x="62179" y="47447"/>
                  </a:moveTo>
                  <a:lnTo>
                    <a:pt x="0" y="47447"/>
                  </a:lnTo>
                  <a:lnTo>
                    <a:pt x="0" y="55740"/>
                  </a:lnTo>
                  <a:lnTo>
                    <a:pt x="62179" y="55740"/>
                  </a:lnTo>
                  <a:lnTo>
                    <a:pt x="62179" y="47447"/>
                  </a:lnTo>
                  <a:close/>
                </a:path>
                <a:path w="124459" h="82550">
                  <a:moveTo>
                    <a:pt x="123913" y="65887"/>
                  </a:moveTo>
                  <a:lnTo>
                    <a:pt x="122529" y="65417"/>
                  </a:lnTo>
                  <a:lnTo>
                    <a:pt x="120230" y="68643"/>
                  </a:lnTo>
                  <a:lnTo>
                    <a:pt x="118389" y="70954"/>
                  </a:lnTo>
                  <a:lnTo>
                    <a:pt x="115620" y="72796"/>
                  </a:lnTo>
                  <a:lnTo>
                    <a:pt x="112852" y="73253"/>
                  </a:lnTo>
                  <a:lnTo>
                    <a:pt x="81534" y="73253"/>
                  </a:lnTo>
                  <a:lnTo>
                    <a:pt x="91909" y="62445"/>
                  </a:lnTo>
                  <a:lnTo>
                    <a:pt x="100241" y="53505"/>
                  </a:lnTo>
                  <a:lnTo>
                    <a:pt x="106603" y="46367"/>
                  </a:lnTo>
                  <a:lnTo>
                    <a:pt x="111010" y="40995"/>
                  </a:lnTo>
                  <a:lnTo>
                    <a:pt x="115163" y="35013"/>
                  </a:lnTo>
                  <a:lnTo>
                    <a:pt x="117462" y="28562"/>
                  </a:lnTo>
                  <a:lnTo>
                    <a:pt x="117462" y="15659"/>
                  </a:lnTo>
                  <a:lnTo>
                    <a:pt x="115620" y="10591"/>
                  </a:lnTo>
                  <a:lnTo>
                    <a:pt x="113779" y="8750"/>
                  </a:lnTo>
                  <a:lnTo>
                    <a:pt x="107327" y="2298"/>
                  </a:lnTo>
                  <a:lnTo>
                    <a:pt x="101803" y="0"/>
                  </a:lnTo>
                  <a:lnTo>
                    <a:pt x="89369" y="0"/>
                  </a:lnTo>
                  <a:lnTo>
                    <a:pt x="84302" y="1841"/>
                  </a:lnTo>
                  <a:lnTo>
                    <a:pt x="75082" y="9207"/>
                  </a:lnTo>
                  <a:lnTo>
                    <a:pt x="71399" y="15201"/>
                  </a:lnTo>
                  <a:lnTo>
                    <a:pt x="69557" y="24409"/>
                  </a:lnTo>
                  <a:lnTo>
                    <a:pt x="72313" y="24879"/>
                  </a:lnTo>
                  <a:lnTo>
                    <a:pt x="73698" y="20726"/>
                  </a:lnTo>
                  <a:lnTo>
                    <a:pt x="75539" y="17043"/>
                  </a:lnTo>
                  <a:lnTo>
                    <a:pt x="77381" y="14744"/>
                  </a:lnTo>
                  <a:lnTo>
                    <a:pt x="81076" y="11049"/>
                  </a:lnTo>
                  <a:lnTo>
                    <a:pt x="85217" y="8750"/>
                  </a:lnTo>
                  <a:lnTo>
                    <a:pt x="95351" y="8750"/>
                  </a:lnTo>
                  <a:lnTo>
                    <a:pt x="99034" y="10591"/>
                  </a:lnTo>
                  <a:lnTo>
                    <a:pt x="102260" y="13817"/>
                  </a:lnTo>
                  <a:lnTo>
                    <a:pt x="105486" y="16586"/>
                  </a:lnTo>
                  <a:lnTo>
                    <a:pt x="106870" y="21183"/>
                  </a:lnTo>
                  <a:lnTo>
                    <a:pt x="106870" y="33629"/>
                  </a:lnTo>
                  <a:lnTo>
                    <a:pt x="79476" y="70459"/>
                  </a:lnTo>
                  <a:lnTo>
                    <a:pt x="69557" y="81089"/>
                  </a:lnTo>
                  <a:lnTo>
                    <a:pt x="69557" y="82473"/>
                  </a:lnTo>
                  <a:lnTo>
                    <a:pt x="117005" y="82473"/>
                  </a:lnTo>
                  <a:lnTo>
                    <a:pt x="120840" y="73253"/>
                  </a:lnTo>
                  <a:lnTo>
                    <a:pt x="123913" y="658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691731" y="451051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613439" y="4472275"/>
              <a:ext cx="55880" cy="83820"/>
            </a:xfrm>
            <a:custGeom>
              <a:avLst/>
              <a:gdLst/>
              <a:ahLst/>
              <a:cxnLst/>
              <a:rect l="l" t="t" r="r" b="b"/>
              <a:pathLst>
                <a:path w="55879" h="83820">
                  <a:moveTo>
                    <a:pt x="28079" y="0"/>
                  </a:moveTo>
                  <a:lnTo>
                    <a:pt x="1360" y="27300"/>
                  </a:lnTo>
                  <a:lnTo>
                    <a:pt x="0" y="41008"/>
                  </a:lnTo>
                  <a:lnTo>
                    <a:pt x="28" y="42390"/>
                  </a:lnTo>
                  <a:lnTo>
                    <a:pt x="12877" y="79711"/>
                  </a:lnTo>
                  <a:lnTo>
                    <a:pt x="19326" y="83397"/>
                  </a:lnTo>
                  <a:lnTo>
                    <a:pt x="27157" y="83397"/>
                  </a:lnTo>
                  <a:lnTo>
                    <a:pt x="35183" y="82180"/>
                  </a:lnTo>
                  <a:lnTo>
                    <a:pt x="38880" y="80172"/>
                  </a:lnTo>
                  <a:lnTo>
                    <a:pt x="21169" y="80172"/>
                  </a:lnTo>
                  <a:lnTo>
                    <a:pt x="16101" y="75103"/>
                  </a:lnTo>
                  <a:lnTo>
                    <a:pt x="13798" y="64966"/>
                  </a:lnTo>
                  <a:lnTo>
                    <a:pt x="12416" y="59438"/>
                  </a:lnTo>
                  <a:lnTo>
                    <a:pt x="11495" y="52066"/>
                  </a:lnTo>
                  <a:lnTo>
                    <a:pt x="11552" y="32713"/>
                  </a:lnTo>
                  <a:lnTo>
                    <a:pt x="12416" y="25802"/>
                  </a:lnTo>
                  <a:lnTo>
                    <a:pt x="13894" y="19352"/>
                  </a:lnTo>
                  <a:lnTo>
                    <a:pt x="16101" y="8755"/>
                  </a:lnTo>
                  <a:lnTo>
                    <a:pt x="20708" y="3225"/>
                  </a:lnTo>
                  <a:lnTo>
                    <a:pt x="39612" y="3225"/>
                  </a:lnTo>
                  <a:lnTo>
                    <a:pt x="34564" y="871"/>
                  </a:lnTo>
                  <a:lnTo>
                    <a:pt x="28079" y="0"/>
                  </a:lnTo>
                  <a:close/>
                </a:path>
                <a:path w="55879" h="83820">
                  <a:moveTo>
                    <a:pt x="39612" y="3225"/>
                  </a:moveTo>
                  <a:lnTo>
                    <a:pt x="34528" y="3225"/>
                  </a:lnTo>
                  <a:lnTo>
                    <a:pt x="39135" y="8294"/>
                  </a:lnTo>
                  <a:lnTo>
                    <a:pt x="41438" y="19352"/>
                  </a:lnTo>
                  <a:lnTo>
                    <a:pt x="42820" y="24881"/>
                  </a:lnTo>
                  <a:lnTo>
                    <a:pt x="43281" y="32713"/>
                  </a:lnTo>
                  <a:lnTo>
                    <a:pt x="43281" y="42390"/>
                  </a:lnTo>
                  <a:lnTo>
                    <a:pt x="34067" y="80172"/>
                  </a:lnTo>
                  <a:lnTo>
                    <a:pt x="38880" y="80172"/>
                  </a:lnTo>
                  <a:lnTo>
                    <a:pt x="55258" y="48840"/>
                  </a:lnTo>
                  <a:lnTo>
                    <a:pt x="55258" y="41008"/>
                  </a:lnTo>
                  <a:lnTo>
                    <a:pt x="40229" y="3513"/>
                  </a:lnTo>
                  <a:lnTo>
                    <a:pt x="39612" y="322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691731" y="422438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615721" y="4185685"/>
              <a:ext cx="54610" cy="82550"/>
            </a:xfrm>
            <a:custGeom>
              <a:avLst/>
              <a:gdLst/>
              <a:ahLst/>
              <a:cxnLst/>
              <a:rect l="l" t="t" r="r" b="b"/>
              <a:pathLst>
                <a:path w="54609" h="82550">
                  <a:moveTo>
                    <a:pt x="44224" y="8754"/>
                  </a:moveTo>
                  <a:lnTo>
                    <a:pt x="25797" y="8754"/>
                  </a:lnTo>
                  <a:lnTo>
                    <a:pt x="29943" y="10596"/>
                  </a:lnTo>
                  <a:lnTo>
                    <a:pt x="35932" y="16587"/>
                  </a:lnTo>
                  <a:lnTo>
                    <a:pt x="37774" y="21195"/>
                  </a:lnTo>
                  <a:lnTo>
                    <a:pt x="37774" y="33635"/>
                  </a:lnTo>
                  <a:lnTo>
                    <a:pt x="10185" y="70467"/>
                  </a:lnTo>
                  <a:lnTo>
                    <a:pt x="0" y="81093"/>
                  </a:lnTo>
                  <a:lnTo>
                    <a:pt x="0" y="82475"/>
                  </a:lnTo>
                  <a:lnTo>
                    <a:pt x="47909" y="82475"/>
                  </a:lnTo>
                  <a:lnTo>
                    <a:pt x="51492" y="73259"/>
                  </a:lnTo>
                  <a:lnTo>
                    <a:pt x="12437" y="73259"/>
                  </a:lnTo>
                  <a:lnTo>
                    <a:pt x="22608" y="62454"/>
                  </a:lnTo>
                  <a:lnTo>
                    <a:pt x="48370" y="28567"/>
                  </a:lnTo>
                  <a:lnTo>
                    <a:pt x="48370" y="15665"/>
                  </a:lnTo>
                  <a:lnTo>
                    <a:pt x="46066" y="10596"/>
                  </a:lnTo>
                  <a:lnTo>
                    <a:pt x="44224" y="8754"/>
                  </a:lnTo>
                  <a:close/>
                </a:path>
                <a:path w="54609" h="82550">
                  <a:moveTo>
                    <a:pt x="52976" y="64966"/>
                  </a:moveTo>
                  <a:lnTo>
                    <a:pt x="43302" y="73259"/>
                  </a:lnTo>
                  <a:lnTo>
                    <a:pt x="51492" y="73259"/>
                  </a:lnTo>
                  <a:lnTo>
                    <a:pt x="54358" y="65888"/>
                  </a:lnTo>
                  <a:lnTo>
                    <a:pt x="52976" y="64966"/>
                  </a:lnTo>
                  <a:close/>
                </a:path>
                <a:path w="54609" h="82550">
                  <a:moveTo>
                    <a:pt x="32707" y="0"/>
                  </a:moveTo>
                  <a:lnTo>
                    <a:pt x="20269" y="0"/>
                  </a:lnTo>
                  <a:lnTo>
                    <a:pt x="15202" y="1842"/>
                  </a:lnTo>
                  <a:lnTo>
                    <a:pt x="10595" y="5529"/>
                  </a:lnTo>
                  <a:lnTo>
                    <a:pt x="5527" y="8754"/>
                  </a:lnTo>
                  <a:lnTo>
                    <a:pt x="2303" y="15205"/>
                  </a:lnTo>
                  <a:lnTo>
                    <a:pt x="460" y="24420"/>
                  </a:lnTo>
                  <a:lnTo>
                    <a:pt x="2763" y="24881"/>
                  </a:lnTo>
                  <a:lnTo>
                    <a:pt x="4606" y="20273"/>
                  </a:lnTo>
                  <a:lnTo>
                    <a:pt x="6449" y="17048"/>
                  </a:lnTo>
                  <a:lnTo>
                    <a:pt x="8291" y="14744"/>
                  </a:lnTo>
                  <a:lnTo>
                    <a:pt x="11516" y="11057"/>
                  </a:lnTo>
                  <a:lnTo>
                    <a:pt x="16123" y="8754"/>
                  </a:lnTo>
                  <a:lnTo>
                    <a:pt x="44224" y="8754"/>
                  </a:lnTo>
                  <a:lnTo>
                    <a:pt x="37774" y="2303"/>
                  </a:lnTo>
                  <a:lnTo>
                    <a:pt x="3270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691731" y="393871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613418" y="3900476"/>
              <a:ext cx="57150" cy="82550"/>
            </a:xfrm>
            <a:custGeom>
              <a:avLst/>
              <a:gdLst/>
              <a:ahLst/>
              <a:cxnLst/>
              <a:rect l="l" t="t" r="r" b="b"/>
              <a:pathLst>
                <a:path w="57150" h="82550">
                  <a:moveTo>
                    <a:pt x="44224" y="61742"/>
                  </a:moveTo>
                  <a:lnTo>
                    <a:pt x="34550" y="61742"/>
                  </a:lnTo>
                  <a:lnTo>
                    <a:pt x="34550" y="82015"/>
                  </a:lnTo>
                  <a:lnTo>
                    <a:pt x="44224" y="82015"/>
                  </a:lnTo>
                  <a:lnTo>
                    <a:pt x="44224" y="61742"/>
                  </a:lnTo>
                  <a:close/>
                </a:path>
                <a:path w="57150" h="82550">
                  <a:moveTo>
                    <a:pt x="44224" y="0"/>
                  </a:moveTo>
                  <a:lnTo>
                    <a:pt x="38235" y="0"/>
                  </a:lnTo>
                  <a:lnTo>
                    <a:pt x="0" y="53908"/>
                  </a:lnTo>
                  <a:lnTo>
                    <a:pt x="0" y="61742"/>
                  </a:lnTo>
                  <a:lnTo>
                    <a:pt x="56662" y="61742"/>
                  </a:lnTo>
                  <a:lnTo>
                    <a:pt x="56662" y="53908"/>
                  </a:lnTo>
                  <a:lnTo>
                    <a:pt x="5067" y="53908"/>
                  </a:lnTo>
                  <a:lnTo>
                    <a:pt x="34550" y="12440"/>
                  </a:lnTo>
                  <a:lnTo>
                    <a:pt x="44224" y="12440"/>
                  </a:lnTo>
                  <a:lnTo>
                    <a:pt x="44224" y="0"/>
                  </a:lnTo>
                  <a:close/>
                </a:path>
                <a:path w="57150" h="82550">
                  <a:moveTo>
                    <a:pt x="44224" y="12440"/>
                  </a:moveTo>
                  <a:lnTo>
                    <a:pt x="34550" y="12440"/>
                  </a:lnTo>
                  <a:lnTo>
                    <a:pt x="34550" y="53908"/>
                  </a:lnTo>
                  <a:lnTo>
                    <a:pt x="44224" y="53908"/>
                  </a:lnTo>
                  <a:lnTo>
                    <a:pt x="44224" y="1244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691731" y="3652589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616182" y="3612503"/>
              <a:ext cx="53975" cy="85725"/>
            </a:xfrm>
            <a:custGeom>
              <a:avLst/>
              <a:gdLst/>
              <a:ahLst/>
              <a:cxnLst/>
              <a:rect l="l" t="t" r="r" b="b"/>
              <a:pathLst>
                <a:path w="53975" h="85725">
                  <a:moveTo>
                    <a:pt x="50673" y="0"/>
                  </a:moveTo>
                  <a:lnTo>
                    <a:pt x="9717" y="20856"/>
                  </a:lnTo>
                  <a:lnTo>
                    <a:pt x="0" y="49301"/>
                  </a:lnTo>
                  <a:lnTo>
                    <a:pt x="590" y="56903"/>
                  </a:lnTo>
                  <a:lnTo>
                    <a:pt x="21190" y="85239"/>
                  </a:lnTo>
                  <a:lnTo>
                    <a:pt x="35471" y="85239"/>
                  </a:lnTo>
                  <a:lnTo>
                    <a:pt x="41460" y="82475"/>
                  </a:lnTo>
                  <a:lnTo>
                    <a:pt x="42239" y="81554"/>
                  </a:lnTo>
                  <a:lnTo>
                    <a:pt x="23033" y="81554"/>
                  </a:lnTo>
                  <a:lnTo>
                    <a:pt x="18426" y="78328"/>
                  </a:lnTo>
                  <a:lnTo>
                    <a:pt x="15662" y="72339"/>
                  </a:lnTo>
                  <a:lnTo>
                    <a:pt x="12898" y="65887"/>
                  </a:lnTo>
                  <a:lnTo>
                    <a:pt x="11516" y="59898"/>
                  </a:lnTo>
                  <a:lnTo>
                    <a:pt x="11516" y="47918"/>
                  </a:lnTo>
                  <a:lnTo>
                    <a:pt x="11977" y="44693"/>
                  </a:lnTo>
                  <a:lnTo>
                    <a:pt x="13359" y="42390"/>
                  </a:lnTo>
                  <a:lnTo>
                    <a:pt x="15202" y="38703"/>
                  </a:lnTo>
                  <a:lnTo>
                    <a:pt x="19348" y="36860"/>
                  </a:lnTo>
                  <a:lnTo>
                    <a:pt x="45965" y="36860"/>
                  </a:lnTo>
                  <a:lnTo>
                    <a:pt x="45453" y="36399"/>
                  </a:lnTo>
                  <a:lnTo>
                    <a:pt x="14741" y="36399"/>
                  </a:lnTo>
                  <a:lnTo>
                    <a:pt x="15662" y="32252"/>
                  </a:lnTo>
                  <a:lnTo>
                    <a:pt x="17505" y="27645"/>
                  </a:lnTo>
                  <a:lnTo>
                    <a:pt x="20269" y="23498"/>
                  </a:lnTo>
                  <a:lnTo>
                    <a:pt x="22572" y="18891"/>
                  </a:lnTo>
                  <a:lnTo>
                    <a:pt x="25336" y="15204"/>
                  </a:lnTo>
                  <a:lnTo>
                    <a:pt x="28561" y="12440"/>
                  </a:lnTo>
                  <a:lnTo>
                    <a:pt x="31325" y="9676"/>
                  </a:lnTo>
                  <a:lnTo>
                    <a:pt x="34550" y="7372"/>
                  </a:lnTo>
                  <a:lnTo>
                    <a:pt x="37774" y="5989"/>
                  </a:lnTo>
                  <a:lnTo>
                    <a:pt x="41460" y="4146"/>
                  </a:lnTo>
                  <a:lnTo>
                    <a:pt x="50673" y="2303"/>
                  </a:lnTo>
                  <a:lnTo>
                    <a:pt x="50673" y="0"/>
                  </a:lnTo>
                  <a:close/>
                </a:path>
                <a:path w="53975" h="85725">
                  <a:moveTo>
                    <a:pt x="45965" y="36860"/>
                  </a:moveTo>
                  <a:lnTo>
                    <a:pt x="32246" y="36860"/>
                  </a:lnTo>
                  <a:lnTo>
                    <a:pt x="37314" y="40546"/>
                  </a:lnTo>
                  <a:lnTo>
                    <a:pt x="40078" y="46996"/>
                  </a:lnTo>
                  <a:lnTo>
                    <a:pt x="41460" y="51144"/>
                  </a:lnTo>
                  <a:lnTo>
                    <a:pt x="42381" y="56212"/>
                  </a:lnTo>
                  <a:lnTo>
                    <a:pt x="42381" y="66809"/>
                  </a:lnTo>
                  <a:lnTo>
                    <a:pt x="41460" y="71417"/>
                  </a:lnTo>
                  <a:lnTo>
                    <a:pt x="36853" y="79710"/>
                  </a:lnTo>
                  <a:lnTo>
                    <a:pt x="33628" y="81554"/>
                  </a:lnTo>
                  <a:lnTo>
                    <a:pt x="42239" y="81554"/>
                  </a:lnTo>
                  <a:lnTo>
                    <a:pt x="46527" y="76485"/>
                  </a:lnTo>
                  <a:lnTo>
                    <a:pt x="51134" y="70495"/>
                  </a:lnTo>
                  <a:lnTo>
                    <a:pt x="53437" y="64044"/>
                  </a:lnTo>
                  <a:lnTo>
                    <a:pt x="53437" y="48379"/>
                  </a:lnTo>
                  <a:lnTo>
                    <a:pt x="51134" y="42390"/>
                  </a:lnTo>
                  <a:lnTo>
                    <a:pt x="46988" y="37781"/>
                  </a:lnTo>
                  <a:lnTo>
                    <a:pt x="45965" y="36860"/>
                  </a:lnTo>
                  <a:close/>
                </a:path>
                <a:path w="53975" h="85725">
                  <a:moveTo>
                    <a:pt x="37314" y="31330"/>
                  </a:moveTo>
                  <a:lnTo>
                    <a:pt x="27640" y="31330"/>
                  </a:lnTo>
                  <a:lnTo>
                    <a:pt x="24415" y="31791"/>
                  </a:lnTo>
                  <a:lnTo>
                    <a:pt x="21190" y="33173"/>
                  </a:lnTo>
                  <a:lnTo>
                    <a:pt x="14741" y="36399"/>
                  </a:lnTo>
                  <a:lnTo>
                    <a:pt x="45453" y="36399"/>
                  </a:lnTo>
                  <a:lnTo>
                    <a:pt x="42381" y="33634"/>
                  </a:lnTo>
                  <a:lnTo>
                    <a:pt x="37314" y="3133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691731" y="3366920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618946" y="3328216"/>
              <a:ext cx="47625" cy="84455"/>
            </a:xfrm>
            <a:custGeom>
              <a:avLst/>
              <a:gdLst/>
              <a:ahLst/>
              <a:cxnLst/>
              <a:rect l="l" t="t" r="r" b="b"/>
              <a:pathLst>
                <a:path w="47625" h="84454">
                  <a:moveTo>
                    <a:pt x="30404" y="0"/>
                  </a:moveTo>
                  <a:lnTo>
                    <a:pt x="17044" y="0"/>
                  </a:lnTo>
                  <a:lnTo>
                    <a:pt x="11516" y="1842"/>
                  </a:lnTo>
                  <a:lnTo>
                    <a:pt x="6909" y="5528"/>
                  </a:lnTo>
                  <a:lnTo>
                    <a:pt x="2764" y="9215"/>
                  </a:lnTo>
                  <a:lnTo>
                    <a:pt x="460" y="13822"/>
                  </a:lnTo>
                  <a:lnTo>
                    <a:pt x="460" y="23498"/>
                  </a:lnTo>
                  <a:lnTo>
                    <a:pt x="1842" y="27645"/>
                  </a:lnTo>
                  <a:lnTo>
                    <a:pt x="5067" y="31791"/>
                  </a:lnTo>
                  <a:lnTo>
                    <a:pt x="6909" y="34095"/>
                  </a:lnTo>
                  <a:lnTo>
                    <a:pt x="10595" y="37321"/>
                  </a:lnTo>
                  <a:lnTo>
                    <a:pt x="15662" y="41927"/>
                  </a:lnTo>
                  <a:lnTo>
                    <a:pt x="0" y="58976"/>
                  </a:lnTo>
                  <a:lnTo>
                    <a:pt x="0" y="70035"/>
                  </a:lnTo>
                  <a:lnTo>
                    <a:pt x="2303" y="74641"/>
                  </a:lnTo>
                  <a:lnTo>
                    <a:pt x="11516" y="82014"/>
                  </a:lnTo>
                  <a:lnTo>
                    <a:pt x="17044" y="83856"/>
                  </a:lnTo>
                  <a:lnTo>
                    <a:pt x="30864" y="83856"/>
                  </a:lnTo>
                  <a:lnTo>
                    <a:pt x="36392" y="82014"/>
                  </a:lnTo>
                  <a:lnTo>
                    <a:pt x="37927" y="80632"/>
                  </a:lnTo>
                  <a:lnTo>
                    <a:pt x="19808" y="80632"/>
                  </a:lnTo>
                  <a:lnTo>
                    <a:pt x="16123" y="78789"/>
                  </a:lnTo>
                  <a:lnTo>
                    <a:pt x="10595" y="72337"/>
                  </a:lnTo>
                  <a:lnTo>
                    <a:pt x="9213" y="68191"/>
                  </a:lnTo>
                  <a:lnTo>
                    <a:pt x="9279" y="58976"/>
                  </a:lnTo>
                  <a:lnTo>
                    <a:pt x="9673" y="56211"/>
                  </a:lnTo>
                  <a:lnTo>
                    <a:pt x="11516" y="52525"/>
                  </a:lnTo>
                  <a:lnTo>
                    <a:pt x="12898" y="49300"/>
                  </a:lnTo>
                  <a:lnTo>
                    <a:pt x="15662" y="46536"/>
                  </a:lnTo>
                  <a:lnTo>
                    <a:pt x="18887" y="44232"/>
                  </a:lnTo>
                  <a:lnTo>
                    <a:pt x="37263" y="44232"/>
                  </a:lnTo>
                  <a:lnTo>
                    <a:pt x="35010" y="42388"/>
                  </a:lnTo>
                  <a:lnTo>
                    <a:pt x="28561" y="37321"/>
                  </a:lnTo>
                  <a:lnTo>
                    <a:pt x="32402" y="35016"/>
                  </a:lnTo>
                  <a:lnTo>
                    <a:pt x="24876" y="35016"/>
                  </a:lnTo>
                  <a:lnTo>
                    <a:pt x="20269" y="31791"/>
                  </a:lnTo>
                  <a:lnTo>
                    <a:pt x="16584" y="29027"/>
                  </a:lnTo>
                  <a:lnTo>
                    <a:pt x="11055" y="22576"/>
                  </a:lnTo>
                  <a:lnTo>
                    <a:pt x="9673" y="18889"/>
                  </a:lnTo>
                  <a:lnTo>
                    <a:pt x="9673" y="11978"/>
                  </a:lnTo>
                  <a:lnTo>
                    <a:pt x="10595" y="9215"/>
                  </a:lnTo>
                  <a:lnTo>
                    <a:pt x="13359" y="6911"/>
                  </a:lnTo>
                  <a:lnTo>
                    <a:pt x="15662" y="4607"/>
                  </a:lnTo>
                  <a:lnTo>
                    <a:pt x="18426" y="3224"/>
                  </a:lnTo>
                  <a:lnTo>
                    <a:pt x="37050" y="3224"/>
                  </a:lnTo>
                  <a:lnTo>
                    <a:pt x="35471" y="1842"/>
                  </a:lnTo>
                  <a:lnTo>
                    <a:pt x="30404" y="0"/>
                  </a:lnTo>
                  <a:close/>
                </a:path>
                <a:path w="47625" h="84454">
                  <a:moveTo>
                    <a:pt x="37263" y="44232"/>
                  </a:moveTo>
                  <a:lnTo>
                    <a:pt x="18887" y="44232"/>
                  </a:lnTo>
                  <a:lnTo>
                    <a:pt x="26718" y="49761"/>
                  </a:lnTo>
                  <a:lnTo>
                    <a:pt x="31786" y="53907"/>
                  </a:lnTo>
                  <a:lnTo>
                    <a:pt x="34089" y="56672"/>
                  </a:lnTo>
                  <a:lnTo>
                    <a:pt x="36853" y="59437"/>
                  </a:lnTo>
                  <a:lnTo>
                    <a:pt x="38235" y="62663"/>
                  </a:lnTo>
                  <a:lnTo>
                    <a:pt x="38235" y="70956"/>
                  </a:lnTo>
                  <a:lnTo>
                    <a:pt x="36853" y="74181"/>
                  </a:lnTo>
                  <a:lnTo>
                    <a:pt x="34550" y="76485"/>
                  </a:lnTo>
                  <a:lnTo>
                    <a:pt x="32246" y="79250"/>
                  </a:lnTo>
                  <a:lnTo>
                    <a:pt x="28561" y="80632"/>
                  </a:lnTo>
                  <a:lnTo>
                    <a:pt x="37927" y="80632"/>
                  </a:lnTo>
                  <a:lnTo>
                    <a:pt x="40999" y="77867"/>
                  </a:lnTo>
                  <a:lnTo>
                    <a:pt x="45145" y="74181"/>
                  </a:lnTo>
                  <a:lnTo>
                    <a:pt x="47448" y="69113"/>
                  </a:lnTo>
                  <a:lnTo>
                    <a:pt x="47448" y="58515"/>
                  </a:lnTo>
                  <a:lnTo>
                    <a:pt x="46066" y="53907"/>
                  </a:lnTo>
                  <a:lnTo>
                    <a:pt x="42842" y="50222"/>
                  </a:lnTo>
                  <a:lnTo>
                    <a:pt x="40078" y="46536"/>
                  </a:lnTo>
                  <a:lnTo>
                    <a:pt x="37263" y="44232"/>
                  </a:lnTo>
                  <a:close/>
                </a:path>
                <a:path w="47625" h="84454">
                  <a:moveTo>
                    <a:pt x="37050" y="3224"/>
                  </a:moveTo>
                  <a:lnTo>
                    <a:pt x="27179" y="3224"/>
                  </a:lnTo>
                  <a:lnTo>
                    <a:pt x="30404" y="4607"/>
                  </a:lnTo>
                  <a:lnTo>
                    <a:pt x="35010" y="10135"/>
                  </a:lnTo>
                  <a:lnTo>
                    <a:pt x="36392" y="13361"/>
                  </a:lnTo>
                  <a:lnTo>
                    <a:pt x="36392" y="21195"/>
                  </a:lnTo>
                  <a:lnTo>
                    <a:pt x="24876" y="35016"/>
                  </a:lnTo>
                  <a:lnTo>
                    <a:pt x="32402" y="35016"/>
                  </a:lnTo>
                  <a:lnTo>
                    <a:pt x="45145" y="22115"/>
                  </a:lnTo>
                  <a:lnTo>
                    <a:pt x="45145" y="12900"/>
                  </a:lnTo>
                  <a:lnTo>
                    <a:pt x="43302" y="8754"/>
                  </a:lnTo>
                  <a:lnTo>
                    <a:pt x="39156" y="5067"/>
                  </a:lnTo>
                  <a:lnTo>
                    <a:pt x="37050" y="322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691731" y="3081250"/>
              <a:ext cx="1909445" cy="0"/>
            </a:xfrm>
            <a:custGeom>
              <a:avLst/>
              <a:gdLst/>
              <a:ahLst/>
              <a:cxnLst/>
              <a:rect l="l" t="t" r="r" b="b"/>
              <a:pathLst>
                <a:path w="1909445">
                  <a:moveTo>
                    <a:pt x="0" y="0"/>
                  </a:moveTo>
                  <a:lnTo>
                    <a:pt x="0" y="0"/>
                  </a:lnTo>
                  <a:lnTo>
                    <a:pt x="19808" y="0"/>
                  </a:lnTo>
                </a:path>
                <a:path w="1909445">
                  <a:moveTo>
                    <a:pt x="1909014" y="0"/>
                  </a:moveTo>
                  <a:lnTo>
                    <a:pt x="1909014" y="0"/>
                  </a:lnTo>
                  <a:lnTo>
                    <a:pt x="188874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564578" y="2998317"/>
              <a:ext cx="186055" cy="128270"/>
            </a:xfrm>
            <a:custGeom>
              <a:avLst/>
              <a:gdLst/>
              <a:ahLst/>
              <a:cxnLst/>
              <a:rect l="l" t="t" r="r" b="b"/>
              <a:pathLst>
                <a:path w="186054" h="128269">
                  <a:moveTo>
                    <a:pt x="34556" y="125323"/>
                  </a:moveTo>
                  <a:lnTo>
                    <a:pt x="29946" y="124866"/>
                  </a:lnTo>
                  <a:lnTo>
                    <a:pt x="26720" y="124409"/>
                  </a:lnTo>
                  <a:lnTo>
                    <a:pt x="25336" y="123482"/>
                  </a:lnTo>
                  <a:lnTo>
                    <a:pt x="23495" y="122567"/>
                  </a:lnTo>
                  <a:lnTo>
                    <a:pt x="22580" y="120726"/>
                  </a:lnTo>
                  <a:lnTo>
                    <a:pt x="22580" y="54838"/>
                  </a:lnTo>
                  <a:lnTo>
                    <a:pt x="22580" y="44691"/>
                  </a:lnTo>
                  <a:lnTo>
                    <a:pt x="21653" y="44691"/>
                  </a:lnTo>
                  <a:lnTo>
                    <a:pt x="0" y="55753"/>
                  </a:lnTo>
                  <a:lnTo>
                    <a:pt x="0" y="57594"/>
                  </a:lnTo>
                  <a:lnTo>
                    <a:pt x="1384" y="56680"/>
                  </a:lnTo>
                  <a:lnTo>
                    <a:pt x="2768" y="56210"/>
                  </a:lnTo>
                  <a:lnTo>
                    <a:pt x="4610" y="55753"/>
                  </a:lnTo>
                  <a:lnTo>
                    <a:pt x="5994" y="54838"/>
                  </a:lnTo>
                  <a:lnTo>
                    <a:pt x="10134" y="54838"/>
                  </a:lnTo>
                  <a:lnTo>
                    <a:pt x="11061" y="55295"/>
                  </a:lnTo>
                  <a:lnTo>
                    <a:pt x="11976" y="57137"/>
                  </a:lnTo>
                  <a:lnTo>
                    <a:pt x="12446" y="58521"/>
                  </a:lnTo>
                  <a:lnTo>
                    <a:pt x="12446" y="119799"/>
                  </a:lnTo>
                  <a:lnTo>
                    <a:pt x="11518" y="122097"/>
                  </a:lnTo>
                  <a:lnTo>
                    <a:pt x="8750" y="123952"/>
                  </a:lnTo>
                  <a:lnTo>
                    <a:pt x="5524" y="124866"/>
                  </a:lnTo>
                  <a:lnTo>
                    <a:pt x="457" y="124866"/>
                  </a:lnTo>
                  <a:lnTo>
                    <a:pt x="457" y="126707"/>
                  </a:lnTo>
                  <a:lnTo>
                    <a:pt x="34556" y="126707"/>
                  </a:lnTo>
                  <a:lnTo>
                    <a:pt x="34556" y="125323"/>
                  </a:lnTo>
                  <a:close/>
                </a:path>
                <a:path w="186054" h="128269">
                  <a:moveTo>
                    <a:pt x="104114" y="85699"/>
                  </a:moveTo>
                  <a:lnTo>
                    <a:pt x="92138" y="50863"/>
                  </a:lnTo>
                  <a:lnTo>
                    <a:pt x="92138" y="77406"/>
                  </a:lnTo>
                  <a:lnTo>
                    <a:pt x="92138" y="87083"/>
                  </a:lnTo>
                  <a:lnTo>
                    <a:pt x="82918" y="124409"/>
                  </a:lnTo>
                  <a:lnTo>
                    <a:pt x="70027" y="124409"/>
                  </a:lnTo>
                  <a:lnTo>
                    <a:pt x="64960" y="119341"/>
                  </a:lnTo>
                  <a:lnTo>
                    <a:pt x="62649" y="109207"/>
                  </a:lnTo>
                  <a:lnTo>
                    <a:pt x="61277" y="104127"/>
                  </a:lnTo>
                  <a:lnTo>
                    <a:pt x="60350" y="96761"/>
                  </a:lnTo>
                  <a:lnTo>
                    <a:pt x="60401" y="77406"/>
                  </a:lnTo>
                  <a:lnTo>
                    <a:pt x="61277" y="70040"/>
                  </a:lnTo>
                  <a:lnTo>
                    <a:pt x="62649" y="64503"/>
                  </a:lnTo>
                  <a:lnTo>
                    <a:pt x="64960" y="53454"/>
                  </a:lnTo>
                  <a:lnTo>
                    <a:pt x="69557" y="47459"/>
                  </a:lnTo>
                  <a:lnTo>
                    <a:pt x="83388" y="47459"/>
                  </a:lnTo>
                  <a:lnTo>
                    <a:pt x="87985" y="52984"/>
                  </a:lnTo>
                  <a:lnTo>
                    <a:pt x="90297" y="64046"/>
                  </a:lnTo>
                  <a:lnTo>
                    <a:pt x="91681" y="69570"/>
                  </a:lnTo>
                  <a:lnTo>
                    <a:pt x="92138" y="77406"/>
                  </a:lnTo>
                  <a:lnTo>
                    <a:pt x="92138" y="50863"/>
                  </a:lnTo>
                  <a:lnTo>
                    <a:pt x="89090" y="47980"/>
                  </a:lnTo>
                  <a:lnTo>
                    <a:pt x="88036" y="47459"/>
                  </a:lnTo>
                  <a:lnTo>
                    <a:pt x="83413" y="45173"/>
                  </a:lnTo>
                  <a:lnTo>
                    <a:pt x="50215" y="71767"/>
                  </a:lnTo>
                  <a:lnTo>
                    <a:pt x="48856" y="85699"/>
                  </a:lnTo>
                  <a:lnTo>
                    <a:pt x="48882" y="87083"/>
                  </a:lnTo>
                  <a:lnTo>
                    <a:pt x="61734" y="124409"/>
                  </a:lnTo>
                  <a:lnTo>
                    <a:pt x="68186" y="128092"/>
                  </a:lnTo>
                  <a:lnTo>
                    <a:pt x="76009" y="128092"/>
                  </a:lnTo>
                  <a:lnTo>
                    <a:pt x="102730" y="100914"/>
                  </a:lnTo>
                  <a:lnTo>
                    <a:pt x="104114" y="93535"/>
                  </a:lnTo>
                  <a:lnTo>
                    <a:pt x="104114" y="85699"/>
                  </a:lnTo>
                  <a:close/>
                </a:path>
                <a:path w="186054" h="128269">
                  <a:moveTo>
                    <a:pt x="185648" y="53454"/>
                  </a:moveTo>
                  <a:lnTo>
                    <a:pt x="183807" y="53454"/>
                  </a:lnTo>
                  <a:lnTo>
                    <a:pt x="181965" y="52984"/>
                  </a:lnTo>
                  <a:lnTo>
                    <a:pt x="179197" y="51142"/>
                  </a:lnTo>
                  <a:lnTo>
                    <a:pt x="177825" y="48844"/>
                  </a:lnTo>
                  <a:lnTo>
                    <a:pt x="175514" y="46075"/>
                  </a:lnTo>
                  <a:lnTo>
                    <a:pt x="165582" y="30873"/>
                  </a:lnTo>
                  <a:lnTo>
                    <a:pt x="159854" y="22123"/>
                  </a:lnTo>
                  <a:lnTo>
                    <a:pt x="162699" y="17970"/>
                  </a:lnTo>
                  <a:lnTo>
                    <a:pt x="169989" y="7378"/>
                  </a:lnTo>
                  <a:lnTo>
                    <a:pt x="170916" y="5537"/>
                  </a:lnTo>
                  <a:lnTo>
                    <a:pt x="172758" y="4152"/>
                  </a:lnTo>
                  <a:lnTo>
                    <a:pt x="174129" y="3225"/>
                  </a:lnTo>
                  <a:lnTo>
                    <a:pt x="175983" y="2311"/>
                  </a:lnTo>
                  <a:lnTo>
                    <a:pt x="177825" y="1841"/>
                  </a:lnTo>
                  <a:lnTo>
                    <a:pt x="180124" y="1841"/>
                  </a:lnTo>
                  <a:lnTo>
                    <a:pt x="180124" y="0"/>
                  </a:lnTo>
                  <a:lnTo>
                    <a:pt x="160782" y="0"/>
                  </a:lnTo>
                  <a:lnTo>
                    <a:pt x="160782" y="1841"/>
                  </a:lnTo>
                  <a:lnTo>
                    <a:pt x="162153" y="1841"/>
                  </a:lnTo>
                  <a:lnTo>
                    <a:pt x="163537" y="2311"/>
                  </a:lnTo>
                  <a:lnTo>
                    <a:pt x="164465" y="2311"/>
                  </a:lnTo>
                  <a:lnTo>
                    <a:pt x="164922" y="2768"/>
                  </a:lnTo>
                  <a:lnTo>
                    <a:pt x="165379" y="3683"/>
                  </a:lnTo>
                  <a:lnTo>
                    <a:pt x="165379" y="5537"/>
                  </a:lnTo>
                  <a:lnTo>
                    <a:pt x="164465" y="7378"/>
                  </a:lnTo>
                  <a:lnTo>
                    <a:pt x="162623" y="10134"/>
                  </a:lnTo>
                  <a:lnTo>
                    <a:pt x="161239" y="11976"/>
                  </a:lnTo>
                  <a:lnTo>
                    <a:pt x="159854" y="14744"/>
                  </a:lnTo>
                  <a:lnTo>
                    <a:pt x="157086" y="17970"/>
                  </a:lnTo>
                  <a:lnTo>
                    <a:pt x="155714" y="15201"/>
                  </a:lnTo>
                  <a:lnTo>
                    <a:pt x="154330" y="12903"/>
                  </a:lnTo>
                  <a:lnTo>
                    <a:pt x="152946" y="11061"/>
                  </a:lnTo>
                  <a:lnTo>
                    <a:pt x="151104" y="7835"/>
                  </a:lnTo>
                  <a:lnTo>
                    <a:pt x="149720" y="5537"/>
                  </a:lnTo>
                  <a:lnTo>
                    <a:pt x="149720" y="3683"/>
                  </a:lnTo>
                  <a:lnTo>
                    <a:pt x="150177" y="2768"/>
                  </a:lnTo>
                  <a:lnTo>
                    <a:pt x="151561" y="2311"/>
                  </a:lnTo>
                  <a:lnTo>
                    <a:pt x="152488" y="1841"/>
                  </a:lnTo>
                  <a:lnTo>
                    <a:pt x="155244" y="1841"/>
                  </a:lnTo>
                  <a:lnTo>
                    <a:pt x="155244" y="0"/>
                  </a:lnTo>
                  <a:lnTo>
                    <a:pt x="129908" y="0"/>
                  </a:lnTo>
                  <a:lnTo>
                    <a:pt x="129908" y="1841"/>
                  </a:lnTo>
                  <a:lnTo>
                    <a:pt x="132676" y="2311"/>
                  </a:lnTo>
                  <a:lnTo>
                    <a:pt x="134975" y="2768"/>
                  </a:lnTo>
                  <a:lnTo>
                    <a:pt x="135445" y="3225"/>
                  </a:lnTo>
                  <a:lnTo>
                    <a:pt x="136359" y="3683"/>
                  </a:lnTo>
                  <a:lnTo>
                    <a:pt x="138201" y="5994"/>
                  </a:lnTo>
                  <a:lnTo>
                    <a:pt x="140512" y="9220"/>
                  </a:lnTo>
                  <a:lnTo>
                    <a:pt x="152019" y="26720"/>
                  </a:lnTo>
                  <a:lnTo>
                    <a:pt x="138201" y="47002"/>
                  </a:lnTo>
                  <a:lnTo>
                    <a:pt x="136359" y="49301"/>
                  </a:lnTo>
                  <a:lnTo>
                    <a:pt x="134975" y="51142"/>
                  </a:lnTo>
                  <a:lnTo>
                    <a:pt x="134061" y="51612"/>
                  </a:lnTo>
                  <a:lnTo>
                    <a:pt x="132676" y="52527"/>
                  </a:lnTo>
                  <a:lnTo>
                    <a:pt x="131292" y="52984"/>
                  </a:lnTo>
                  <a:lnTo>
                    <a:pt x="128993" y="53454"/>
                  </a:lnTo>
                  <a:lnTo>
                    <a:pt x="128993" y="55295"/>
                  </a:lnTo>
                  <a:lnTo>
                    <a:pt x="146951" y="55295"/>
                  </a:lnTo>
                  <a:lnTo>
                    <a:pt x="146951" y="53454"/>
                  </a:lnTo>
                  <a:lnTo>
                    <a:pt x="144653" y="52984"/>
                  </a:lnTo>
                  <a:lnTo>
                    <a:pt x="143268" y="52984"/>
                  </a:lnTo>
                  <a:lnTo>
                    <a:pt x="142811" y="52527"/>
                  </a:lnTo>
                  <a:lnTo>
                    <a:pt x="141884" y="52527"/>
                  </a:lnTo>
                  <a:lnTo>
                    <a:pt x="141884" y="50228"/>
                  </a:lnTo>
                  <a:lnTo>
                    <a:pt x="142354" y="49758"/>
                  </a:lnTo>
                  <a:lnTo>
                    <a:pt x="142354" y="49301"/>
                  </a:lnTo>
                  <a:lnTo>
                    <a:pt x="143268" y="47917"/>
                  </a:lnTo>
                  <a:lnTo>
                    <a:pt x="144195" y="46075"/>
                  </a:lnTo>
                  <a:lnTo>
                    <a:pt x="153860" y="30873"/>
                  </a:lnTo>
                  <a:lnTo>
                    <a:pt x="154787" y="32258"/>
                  </a:lnTo>
                  <a:lnTo>
                    <a:pt x="158927" y="37782"/>
                  </a:lnTo>
                  <a:lnTo>
                    <a:pt x="159854" y="39166"/>
                  </a:lnTo>
                  <a:lnTo>
                    <a:pt x="160312" y="40551"/>
                  </a:lnTo>
                  <a:lnTo>
                    <a:pt x="161696" y="42849"/>
                  </a:lnTo>
                  <a:lnTo>
                    <a:pt x="163080" y="44234"/>
                  </a:lnTo>
                  <a:lnTo>
                    <a:pt x="163537" y="45618"/>
                  </a:lnTo>
                  <a:lnTo>
                    <a:pt x="165379" y="48387"/>
                  </a:lnTo>
                  <a:lnTo>
                    <a:pt x="165849" y="49758"/>
                  </a:lnTo>
                  <a:lnTo>
                    <a:pt x="165849" y="51612"/>
                  </a:lnTo>
                  <a:lnTo>
                    <a:pt x="164465" y="52984"/>
                  </a:lnTo>
                  <a:lnTo>
                    <a:pt x="163537" y="53454"/>
                  </a:lnTo>
                  <a:lnTo>
                    <a:pt x="160782" y="53454"/>
                  </a:lnTo>
                  <a:lnTo>
                    <a:pt x="160782" y="55295"/>
                  </a:lnTo>
                  <a:lnTo>
                    <a:pt x="185648" y="55295"/>
                  </a:lnTo>
                  <a:lnTo>
                    <a:pt x="185648" y="5345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8" name="object 2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97225" y="2925053"/>
              <a:ext cx="190717" cy="129472"/>
            </a:xfrm>
            <a:prstGeom prst="rect">
              <a:avLst/>
            </a:prstGeom>
          </p:spPr>
        </p:pic>
        <p:sp>
          <p:nvSpPr>
            <p:cNvPr id="29" name="object 29"/>
            <p:cNvSpPr/>
            <p:nvPr/>
          </p:nvSpPr>
          <p:spPr>
            <a:xfrm>
              <a:off x="691731" y="3080790"/>
              <a:ext cx="1909445" cy="2002155"/>
            </a:xfrm>
            <a:custGeom>
              <a:avLst/>
              <a:gdLst/>
              <a:ahLst/>
              <a:cxnLst/>
              <a:rect l="l" t="t" r="r" b="b"/>
              <a:pathLst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1909014" y="2001529"/>
                  </a:lnTo>
                </a:path>
                <a:path w="1909445" h="2002154">
                  <a:moveTo>
                    <a:pt x="0" y="0"/>
                  </a:moveTo>
                  <a:lnTo>
                    <a:pt x="0" y="0"/>
                  </a:lnTo>
                  <a:lnTo>
                    <a:pt x="1909014" y="0"/>
                  </a:lnTo>
                </a:path>
                <a:path w="1909445" h="2002154">
                  <a:moveTo>
                    <a:pt x="0" y="2001529"/>
                  </a:moveTo>
                  <a:lnTo>
                    <a:pt x="0" y="2001529"/>
                  </a:lnTo>
                  <a:lnTo>
                    <a:pt x="0" y="0"/>
                  </a:lnTo>
                </a:path>
                <a:path w="1909445" h="2002154">
                  <a:moveTo>
                    <a:pt x="1909014" y="2001529"/>
                  </a:moveTo>
                  <a:lnTo>
                    <a:pt x="1909014" y="2001529"/>
                  </a:lnTo>
                  <a:lnTo>
                    <a:pt x="1909014" y="0"/>
                  </a:lnTo>
                </a:path>
              </a:pathLst>
            </a:custGeom>
            <a:ln w="1197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691731" y="3081250"/>
              <a:ext cx="1909445" cy="1756410"/>
            </a:xfrm>
            <a:custGeom>
              <a:avLst/>
              <a:gdLst/>
              <a:ahLst/>
              <a:cxnLst/>
              <a:rect l="l" t="t" r="r" b="b"/>
              <a:pathLst>
                <a:path w="1909445" h="1756410">
                  <a:moveTo>
                    <a:pt x="5988" y="25341"/>
                  </a:moveTo>
                  <a:lnTo>
                    <a:pt x="11977" y="51144"/>
                  </a:lnTo>
                  <a:lnTo>
                    <a:pt x="18887" y="76485"/>
                  </a:lnTo>
                  <a:lnTo>
                    <a:pt x="24876" y="102748"/>
                  </a:lnTo>
                  <a:lnTo>
                    <a:pt x="31325" y="129012"/>
                  </a:lnTo>
                  <a:lnTo>
                    <a:pt x="43241" y="177892"/>
                  </a:lnTo>
                  <a:lnTo>
                    <a:pt x="55102" y="226795"/>
                  </a:lnTo>
                  <a:lnTo>
                    <a:pt x="66930" y="275712"/>
                  </a:lnTo>
                  <a:lnTo>
                    <a:pt x="78748" y="324639"/>
                  </a:lnTo>
                  <a:lnTo>
                    <a:pt x="90577" y="373566"/>
                  </a:lnTo>
                  <a:lnTo>
                    <a:pt x="102440" y="422489"/>
                  </a:lnTo>
                  <a:lnTo>
                    <a:pt x="114357" y="471400"/>
                  </a:lnTo>
                  <a:lnTo>
                    <a:pt x="126351" y="520293"/>
                  </a:lnTo>
                  <a:lnTo>
                    <a:pt x="138445" y="569160"/>
                  </a:lnTo>
                  <a:lnTo>
                    <a:pt x="150659" y="617995"/>
                  </a:lnTo>
                  <a:lnTo>
                    <a:pt x="163017" y="666791"/>
                  </a:lnTo>
                  <a:lnTo>
                    <a:pt x="175539" y="715541"/>
                  </a:lnTo>
                  <a:lnTo>
                    <a:pt x="188248" y="764240"/>
                  </a:lnTo>
                  <a:lnTo>
                    <a:pt x="201166" y="812879"/>
                  </a:lnTo>
                  <a:lnTo>
                    <a:pt x="214314" y="861452"/>
                  </a:lnTo>
                  <a:lnTo>
                    <a:pt x="227715" y="909953"/>
                  </a:lnTo>
                  <a:lnTo>
                    <a:pt x="241390" y="958374"/>
                  </a:lnTo>
                  <a:lnTo>
                    <a:pt x="247379" y="980030"/>
                  </a:lnTo>
                  <a:lnTo>
                    <a:pt x="254289" y="1001686"/>
                  </a:lnTo>
                  <a:lnTo>
                    <a:pt x="260278" y="1023341"/>
                  </a:lnTo>
                  <a:lnTo>
                    <a:pt x="274925" y="1071215"/>
                  </a:lnTo>
                  <a:lnTo>
                    <a:pt x="289931" y="1118974"/>
                  </a:lnTo>
                  <a:lnTo>
                    <a:pt x="305423" y="1166579"/>
                  </a:lnTo>
                  <a:lnTo>
                    <a:pt x="321530" y="1213992"/>
                  </a:lnTo>
                  <a:lnTo>
                    <a:pt x="338378" y="1261175"/>
                  </a:lnTo>
                  <a:lnTo>
                    <a:pt x="356097" y="1308089"/>
                  </a:lnTo>
                  <a:lnTo>
                    <a:pt x="362086" y="1324216"/>
                  </a:lnTo>
                  <a:lnTo>
                    <a:pt x="368996" y="1340342"/>
                  </a:lnTo>
                  <a:lnTo>
                    <a:pt x="390107" y="1391544"/>
                  </a:lnTo>
                  <a:lnTo>
                    <a:pt x="412817" y="1442054"/>
                  </a:lnTo>
                  <a:lnTo>
                    <a:pt x="437340" y="1491701"/>
                  </a:lnTo>
                  <a:lnTo>
                    <a:pt x="463894" y="1540311"/>
                  </a:lnTo>
                  <a:lnTo>
                    <a:pt x="470804" y="1550908"/>
                  </a:lnTo>
                  <a:lnTo>
                    <a:pt x="476792" y="1561966"/>
                  </a:lnTo>
                  <a:lnTo>
                    <a:pt x="524119" y="1629256"/>
                  </a:lnTo>
                  <a:lnTo>
                    <a:pt x="558999" y="1668988"/>
                  </a:lnTo>
                  <a:lnTo>
                    <a:pt x="594625" y="1701111"/>
                  </a:lnTo>
                  <a:lnTo>
                    <a:pt x="631289" y="1725764"/>
                  </a:lnTo>
                  <a:lnTo>
                    <a:pt x="669285" y="1743082"/>
                  </a:lnTo>
                  <a:lnTo>
                    <a:pt x="708904" y="1753203"/>
                  </a:lnTo>
                  <a:lnTo>
                    <a:pt x="750440" y="1756265"/>
                  </a:lnTo>
                  <a:lnTo>
                    <a:pt x="794186" y="1752404"/>
                  </a:lnTo>
                  <a:lnTo>
                    <a:pt x="840434" y="1741757"/>
                  </a:lnTo>
                  <a:lnTo>
                    <a:pt x="889477" y="1724461"/>
                  </a:lnTo>
                  <a:lnTo>
                    <a:pt x="941608" y="1700654"/>
                  </a:lnTo>
                  <a:lnTo>
                    <a:pt x="947597" y="1697429"/>
                  </a:lnTo>
                  <a:lnTo>
                    <a:pt x="954507" y="1694204"/>
                  </a:lnTo>
                  <a:lnTo>
                    <a:pt x="960495" y="1690978"/>
                  </a:lnTo>
                  <a:lnTo>
                    <a:pt x="966484" y="1687753"/>
                  </a:lnTo>
                  <a:lnTo>
                    <a:pt x="1011067" y="1663275"/>
                  </a:lnTo>
                  <a:lnTo>
                    <a:pt x="1055368" y="1638172"/>
                  </a:lnTo>
                  <a:lnTo>
                    <a:pt x="1099547" y="1612787"/>
                  </a:lnTo>
                  <a:lnTo>
                    <a:pt x="1143764" y="1587463"/>
                  </a:lnTo>
                  <a:lnTo>
                    <a:pt x="1188181" y="1562542"/>
                  </a:lnTo>
                  <a:lnTo>
                    <a:pt x="1232957" y="1538368"/>
                  </a:lnTo>
                  <a:lnTo>
                    <a:pt x="1278253" y="1515283"/>
                  </a:lnTo>
                  <a:lnTo>
                    <a:pt x="1324229" y="1493630"/>
                  </a:lnTo>
                  <a:lnTo>
                    <a:pt x="1371045" y="1473752"/>
                  </a:lnTo>
                  <a:lnTo>
                    <a:pt x="1418862" y="1455992"/>
                  </a:lnTo>
                  <a:lnTo>
                    <a:pt x="1425311" y="1453688"/>
                  </a:lnTo>
                  <a:lnTo>
                    <a:pt x="1431300" y="1451385"/>
                  </a:lnTo>
                  <a:lnTo>
                    <a:pt x="1480627" y="1435781"/>
                  </a:lnTo>
                  <a:lnTo>
                    <a:pt x="1530575" y="1422670"/>
                  </a:lnTo>
                  <a:lnTo>
                    <a:pt x="1581051" y="1411913"/>
                  </a:lnTo>
                  <a:lnTo>
                    <a:pt x="1631959" y="1403375"/>
                  </a:lnTo>
                  <a:lnTo>
                    <a:pt x="1683205" y="1396919"/>
                  </a:lnTo>
                  <a:lnTo>
                    <a:pt x="1734693" y="1392408"/>
                  </a:lnTo>
                  <a:lnTo>
                    <a:pt x="1786329" y="1389706"/>
                  </a:lnTo>
                  <a:lnTo>
                    <a:pt x="1838018" y="1388676"/>
                  </a:lnTo>
                  <a:lnTo>
                    <a:pt x="1889666" y="1389182"/>
                  </a:lnTo>
                  <a:lnTo>
                    <a:pt x="1909014" y="1389182"/>
                  </a:lnTo>
                </a:path>
                <a:path w="1909445" h="1756410">
                  <a:moveTo>
                    <a:pt x="0" y="0"/>
                  </a:moveTo>
                  <a:lnTo>
                    <a:pt x="0" y="0"/>
                  </a:lnTo>
                  <a:lnTo>
                    <a:pt x="5988" y="25341"/>
                  </a:lnTo>
                </a:path>
              </a:pathLst>
            </a:custGeom>
            <a:ln w="18428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31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09881" y="5238975"/>
              <a:ext cx="296670" cy="84319"/>
            </a:xfrm>
            <a:prstGeom prst="rect">
              <a:avLst/>
            </a:prstGeom>
          </p:spPr>
        </p:pic>
        <p:pic>
          <p:nvPicPr>
            <p:cNvPr id="32" name="object 32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06577" y="3916141"/>
              <a:ext cx="110100" cy="434494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437438" y="3765486"/>
              <a:ext cx="78105" cy="130175"/>
            </a:xfrm>
            <a:custGeom>
              <a:avLst/>
              <a:gdLst/>
              <a:ahLst/>
              <a:cxnLst/>
              <a:rect l="l" t="t" r="r" b="b"/>
              <a:pathLst>
                <a:path w="78104" h="130175">
                  <a:moveTo>
                    <a:pt x="55283" y="27635"/>
                  </a:moveTo>
                  <a:lnTo>
                    <a:pt x="18351" y="1397"/>
                  </a:lnTo>
                  <a:lnTo>
                    <a:pt x="8293" y="0"/>
                  </a:lnTo>
                  <a:lnTo>
                    <a:pt x="1841" y="0"/>
                  </a:lnTo>
                  <a:lnTo>
                    <a:pt x="0" y="3213"/>
                  </a:lnTo>
                  <a:lnTo>
                    <a:pt x="0" y="8293"/>
                  </a:lnTo>
                  <a:lnTo>
                    <a:pt x="3225" y="11518"/>
                  </a:lnTo>
                  <a:lnTo>
                    <a:pt x="7366" y="11518"/>
                  </a:lnTo>
                  <a:lnTo>
                    <a:pt x="11988" y="6896"/>
                  </a:lnTo>
                  <a:lnTo>
                    <a:pt x="15201" y="5524"/>
                  </a:lnTo>
                  <a:lnTo>
                    <a:pt x="19342" y="5524"/>
                  </a:lnTo>
                  <a:lnTo>
                    <a:pt x="26682" y="6908"/>
                  </a:lnTo>
                  <a:lnTo>
                    <a:pt x="37833" y="10998"/>
                  </a:lnTo>
                  <a:lnTo>
                    <a:pt x="48044" y="17767"/>
                  </a:lnTo>
                  <a:lnTo>
                    <a:pt x="52514" y="27178"/>
                  </a:lnTo>
                  <a:lnTo>
                    <a:pt x="52514" y="33172"/>
                  </a:lnTo>
                  <a:lnTo>
                    <a:pt x="48361" y="36398"/>
                  </a:lnTo>
                  <a:lnTo>
                    <a:pt x="41922" y="36398"/>
                  </a:lnTo>
                  <a:lnTo>
                    <a:pt x="13817" y="28105"/>
                  </a:lnTo>
                  <a:lnTo>
                    <a:pt x="11976" y="27635"/>
                  </a:lnTo>
                  <a:lnTo>
                    <a:pt x="4140" y="27635"/>
                  </a:lnTo>
                  <a:lnTo>
                    <a:pt x="0" y="31330"/>
                  </a:lnTo>
                  <a:lnTo>
                    <a:pt x="0" y="49288"/>
                  </a:lnTo>
                  <a:lnTo>
                    <a:pt x="17500" y="53898"/>
                  </a:lnTo>
                  <a:lnTo>
                    <a:pt x="19812" y="53898"/>
                  </a:lnTo>
                  <a:lnTo>
                    <a:pt x="19812" y="51142"/>
                  </a:lnTo>
                  <a:lnTo>
                    <a:pt x="17500" y="50215"/>
                  </a:lnTo>
                  <a:lnTo>
                    <a:pt x="5524" y="46990"/>
                  </a:lnTo>
                  <a:lnTo>
                    <a:pt x="2298" y="41465"/>
                  </a:lnTo>
                  <a:lnTo>
                    <a:pt x="2298" y="35013"/>
                  </a:lnTo>
                  <a:lnTo>
                    <a:pt x="9677" y="35013"/>
                  </a:lnTo>
                  <a:lnTo>
                    <a:pt x="12890" y="36398"/>
                  </a:lnTo>
                  <a:lnTo>
                    <a:pt x="15201" y="36855"/>
                  </a:lnTo>
                  <a:lnTo>
                    <a:pt x="24206" y="40335"/>
                  </a:lnTo>
                  <a:lnTo>
                    <a:pt x="30924" y="42608"/>
                  </a:lnTo>
                  <a:lnTo>
                    <a:pt x="35991" y="43853"/>
                  </a:lnTo>
                  <a:lnTo>
                    <a:pt x="40081" y="44221"/>
                  </a:lnTo>
                  <a:lnTo>
                    <a:pt x="53428" y="44221"/>
                  </a:lnTo>
                  <a:lnTo>
                    <a:pt x="54737" y="36398"/>
                  </a:lnTo>
                  <a:lnTo>
                    <a:pt x="55283" y="33172"/>
                  </a:lnTo>
                  <a:lnTo>
                    <a:pt x="55283" y="27635"/>
                  </a:lnTo>
                  <a:close/>
                </a:path>
                <a:path w="78104" h="130175">
                  <a:moveTo>
                    <a:pt x="77851" y="126707"/>
                  </a:moveTo>
                  <a:lnTo>
                    <a:pt x="53898" y="115646"/>
                  </a:lnTo>
                  <a:lnTo>
                    <a:pt x="46062" y="115646"/>
                  </a:lnTo>
                  <a:lnTo>
                    <a:pt x="40995" y="118402"/>
                  </a:lnTo>
                  <a:lnTo>
                    <a:pt x="40995" y="127622"/>
                  </a:lnTo>
                  <a:lnTo>
                    <a:pt x="44221" y="129933"/>
                  </a:lnTo>
                  <a:lnTo>
                    <a:pt x="50673" y="129933"/>
                  </a:lnTo>
                  <a:lnTo>
                    <a:pt x="53898" y="128079"/>
                  </a:lnTo>
                  <a:lnTo>
                    <a:pt x="53898" y="121627"/>
                  </a:lnTo>
                  <a:lnTo>
                    <a:pt x="53428" y="120256"/>
                  </a:lnTo>
                  <a:lnTo>
                    <a:pt x="52057" y="118872"/>
                  </a:lnTo>
                  <a:lnTo>
                    <a:pt x="52057" y="118402"/>
                  </a:lnTo>
                  <a:lnTo>
                    <a:pt x="61722" y="118402"/>
                  </a:lnTo>
                  <a:lnTo>
                    <a:pt x="69100" y="121627"/>
                  </a:lnTo>
                  <a:lnTo>
                    <a:pt x="75082" y="127165"/>
                  </a:lnTo>
                  <a:lnTo>
                    <a:pt x="75552" y="128079"/>
                  </a:lnTo>
                  <a:lnTo>
                    <a:pt x="76923" y="128079"/>
                  </a:lnTo>
                  <a:lnTo>
                    <a:pt x="77851" y="127622"/>
                  </a:lnTo>
                  <a:lnTo>
                    <a:pt x="77851" y="12670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4" name="object 34"/>
          <p:cNvSpPr txBox="1"/>
          <p:nvPr/>
        </p:nvSpPr>
        <p:spPr>
          <a:xfrm>
            <a:off x="586740" y="5425125"/>
            <a:ext cx="1627505" cy="441959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38100" marR="30480">
              <a:lnSpc>
                <a:spcPts val="1600"/>
              </a:lnSpc>
              <a:spcBef>
                <a:spcPts val="220"/>
              </a:spcBef>
            </a:pPr>
            <a:r>
              <a:rPr sz="1400" dirty="0">
                <a:latin typeface="Arial"/>
                <a:cs typeface="Arial"/>
              </a:rPr>
              <a:t>Filters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“weak”</a:t>
            </a:r>
            <a:r>
              <a:rPr sz="1400" spc="-10" dirty="0">
                <a:latin typeface="Arial"/>
                <a:cs typeface="Arial"/>
              </a:rPr>
              <a:t> input, </a:t>
            </a:r>
            <a:r>
              <a:rPr sz="1400" dirty="0">
                <a:latin typeface="Arial"/>
                <a:cs typeface="Arial"/>
              </a:rPr>
              <a:t>here, </a:t>
            </a:r>
            <a:r>
              <a:rPr sz="1400" i="1" dirty="0">
                <a:latin typeface="Times New Roman"/>
                <a:cs typeface="Times New Roman"/>
              </a:rPr>
              <a:t>v</a:t>
            </a:r>
            <a:r>
              <a:rPr sz="1350" i="1" baseline="-21604" dirty="0">
                <a:latin typeface="Times New Roman"/>
                <a:cs typeface="Times New Roman"/>
              </a:rPr>
              <a:t>0</a:t>
            </a:r>
            <a:r>
              <a:rPr sz="1350" i="1" spc="247" baseline="-21604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Arial"/>
                <a:cs typeface="Arial"/>
              </a:rPr>
              <a:t>= </a:t>
            </a:r>
            <a:r>
              <a:rPr sz="1400" spc="-20" dirty="0">
                <a:latin typeface="Arial"/>
                <a:cs typeface="Arial"/>
              </a:rPr>
              <a:t>0.01</a:t>
            </a:r>
            <a:endParaRPr sz="1400">
              <a:latin typeface="Arial"/>
              <a:cs typeface="Arial"/>
            </a:endParaRPr>
          </a:p>
        </p:txBody>
      </p:sp>
      <p:pic>
        <p:nvPicPr>
          <p:cNvPr id="35" name="object 35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300110" y="3045835"/>
            <a:ext cx="2252830" cy="2166407"/>
          </a:xfrm>
          <a:prstGeom prst="rect">
            <a:avLst/>
          </a:prstGeom>
        </p:spPr>
      </p:pic>
      <p:sp>
        <p:nvSpPr>
          <p:cNvPr id="36" name="object 36"/>
          <p:cNvSpPr txBox="1"/>
          <p:nvPr/>
        </p:nvSpPr>
        <p:spPr>
          <a:xfrm>
            <a:off x="3505371" y="5425125"/>
            <a:ext cx="1558925" cy="645160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38100" marR="30480" algn="just">
              <a:lnSpc>
                <a:spcPts val="1600"/>
              </a:lnSpc>
              <a:spcBef>
                <a:spcPts val="220"/>
              </a:spcBef>
            </a:pPr>
            <a:r>
              <a:rPr sz="1400" dirty="0">
                <a:latin typeface="Arial"/>
                <a:cs typeface="Arial"/>
              </a:rPr>
              <a:t>Is</a:t>
            </a:r>
            <a:r>
              <a:rPr sz="1400" spc="-2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”excitable”</a:t>
            </a:r>
            <a:r>
              <a:rPr sz="1400" spc="-10" dirty="0">
                <a:latin typeface="Arial"/>
                <a:cs typeface="Arial"/>
              </a:rPr>
              <a:t> given </a:t>
            </a:r>
            <a:r>
              <a:rPr sz="1400" dirty="0">
                <a:latin typeface="Arial"/>
                <a:cs typeface="Arial"/>
              </a:rPr>
              <a:t>intermediate</a:t>
            </a:r>
            <a:r>
              <a:rPr sz="1400" spc="-10" dirty="0">
                <a:latin typeface="Arial"/>
                <a:cs typeface="Arial"/>
              </a:rPr>
              <a:t> input, </a:t>
            </a:r>
            <a:r>
              <a:rPr sz="1400" dirty="0">
                <a:latin typeface="Arial"/>
                <a:cs typeface="Arial"/>
              </a:rPr>
              <a:t>here, </a:t>
            </a:r>
            <a:r>
              <a:rPr sz="1400" i="1" dirty="0">
                <a:latin typeface="Times New Roman"/>
                <a:cs typeface="Times New Roman"/>
              </a:rPr>
              <a:t>v</a:t>
            </a:r>
            <a:r>
              <a:rPr sz="1350" i="1" baseline="-21604" dirty="0">
                <a:latin typeface="Times New Roman"/>
                <a:cs typeface="Times New Roman"/>
              </a:rPr>
              <a:t>0</a:t>
            </a:r>
            <a:r>
              <a:rPr sz="1350" i="1" spc="247" baseline="-21604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Arial"/>
                <a:cs typeface="Arial"/>
              </a:rPr>
              <a:t>= </a:t>
            </a:r>
            <a:r>
              <a:rPr sz="1400" spc="-25" dirty="0">
                <a:latin typeface="Arial"/>
                <a:cs typeface="Arial"/>
              </a:rPr>
              <a:t>0.2</a:t>
            </a:r>
            <a:endParaRPr sz="1400">
              <a:latin typeface="Arial"/>
              <a:cs typeface="Arial"/>
            </a:endParaRPr>
          </a:p>
        </p:txBody>
      </p:sp>
      <p:pic>
        <p:nvPicPr>
          <p:cNvPr id="37" name="object 37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184713" y="3073177"/>
            <a:ext cx="2253214" cy="2139193"/>
          </a:xfrm>
          <a:prstGeom prst="rect">
            <a:avLst/>
          </a:prstGeom>
        </p:spPr>
      </p:pic>
      <p:sp>
        <p:nvSpPr>
          <p:cNvPr id="38" name="object 38"/>
          <p:cNvSpPr txBox="1"/>
          <p:nvPr/>
        </p:nvSpPr>
        <p:spPr>
          <a:xfrm>
            <a:off x="6424001" y="5425125"/>
            <a:ext cx="2428875" cy="645160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38100" marR="30480">
              <a:lnSpc>
                <a:spcPts val="1600"/>
              </a:lnSpc>
              <a:spcBef>
                <a:spcPts val="220"/>
              </a:spcBef>
            </a:pPr>
            <a:r>
              <a:rPr sz="1400" dirty="0">
                <a:latin typeface="Arial"/>
                <a:cs typeface="Arial"/>
              </a:rPr>
              <a:t>Exhibits</a:t>
            </a:r>
            <a:r>
              <a:rPr sz="1400" spc="-1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“regular”</a:t>
            </a:r>
            <a:r>
              <a:rPr sz="1400" spc="-1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beating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25" dirty="0">
                <a:latin typeface="Arial"/>
                <a:cs typeface="Arial"/>
              </a:rPr>
              <a:t>for </a:t>
            </a:r>
            <a:r>
              <a:rPr sz="1400" dirty="0">
                <a:latin typeface="Arial"/>
                <a:cs typeface="Arial"/>
              </a:rPr>
              <a:t>large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nd constant</a:t>
            </a:r>
            <a:r>
              <a:rPr sz="1400" spc="-1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input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20" dirty="0">
                <a:latin typeface="Arial"/>
                <a:cs typeface="Arial"/>
              </a:rPr>
              <a:t>here </a:t>
            </a:r>
            <a:r>
              <a:rPr sz="1400" i="1" dirty="0">
                <a:latin typeface="Times New Roman"/>
                <a:cs typeface="Times New Roman"/>
              </a:rPr>
              <a:t>I</a:t>
            </a:r>
            <a:r>
              <a:rPr sz="1350" i="1" baseline="-21604" dirty="0">
                <a:latin typeface="Times New Roman"/>
                <a:cs typeface="Times New Roman"/>
              </a:rPr>
              <a:t>a</a:t>
            </a:r>
            <a:r>
              <a:rPr sz="1350" i="1" spc="247" baseline="-21604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Arial"/>
                <a:cs typeface="Arial"/>
              </a:rPr>
              <a:t>=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spc="-20" dirty="0">
                <a:latin typeface="Arial"/>
                <a:cs typeface="Arial"/>
              </a:rPr>
              <a:t>0.15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39" name="object 39"/>
          <p:cNvGrpSpPr/>
          <p:nvPr/>
        </p:nvGrpSpPr>
        <p:grpSpPr>
          <a:xfrm>
            <a:off x="3234795" y="1721149"/>
            <a:ext cx="125730" cy="196850"/>
            <a:chOff x="3234795" y="1721149"/>
            <a:chExt cx="125730" cy="196850"/>
          </a:xfrm>
        </p:grpSpPr>
        <p:sp>
          <p:nvSpPr>
            <p:cNvPr id="40" name="object 40"/>
            <p:cNvSpPr/>
            <p:nvPr/>
          </p:nvSpPr>
          <p:spPr>
            <a:xfrm>
              <a:off x="3293456" y="1721149"/>
              <a:ext cx="31115" cy="31115"/>
            </a:xfrm>
            <a:custGeom>
              <a:avLst/>
              <a:gdLst/>
              <a:ahLst/>
              <a:cxnLst/>
              <a:rect l="l" t="t" r="r" b="b"/>
              <a:pathLst>
                <a:path w="31114" h="31114">
                  <a:moveTo>
                    <a:pt x="23942" y="0"/>
                  </a:moveTo>
                  <a:lnTo>
                    <a:pt x="5386" y="0"/>
                  </a:lnTo>
                  <a:lnTo>
                    <a:pt x="0" y="8478"/>
                  </a:lnTo>
                  <a:lnTo>
                    <a:pt x="0" y="23618"/>
                  </a:lnTo>
                  <a:lnTo>
                    <a:pt x="6583" y="30885"/>
                  </a:lnTo>
                  <a:lnTo>
                    <a:pt x="25139" y="30885"/>
                  </a:lnTo>
                  <a:lnTo>
                    <a:pt x="30526" y="23012"/>
                  </a:lnTo>
                  <a:lnTo>
                    <a:pt x="30526" y="7872"/>
                  </a:lnTo>
                  <a:lnTo>
                    <a:pt x="239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1" name="object 41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234795" y="1787159"/>
              <a:ext cx="125700" cy="130806"/>
            </a:xfrm>
            <a:prstGeom prst="rect">
              <a:avLst/>
            </a:prstGeom>
          </p:spPr>
        </p:pic>
      </p:grpSp>
      <p:sp>
        <p:nvSpPr>
          <p:cNvPr id="42" name="object 42"/>
          <p:cNvSpPr/>
          <p:nvPr/>
        </p:nvSpPr>
        <p:spPr>
          <a:xfrm>
            <a:off x="3471227" y="1808962"/>
            <a:ext cx="189865" cy="67945"/>
          </a:xfrm>
          <a:custGeom>
            <a:avLst/>
            <a:gdLst/>
            <a:ahLst/>
            <a:cxnLst/>
            <a:rect l="l" t="t" r="r" b="b"/>
            <a:pathLst>
              <a:path w="189864" h="67944">
                <a:moveTo>
                  <a:pt x="189750" y="55714"/>
                </a:moveTo>
                <a:lnTo>
                  <a:pt x="0" y="55714"/>
                </a:lnTo>
                <a:lnTo>
                  <a:pt x="0" y="67830"/>
                </a:lnTo>
                <a:lnTo>
                  <a:pt x="189750" y="67830"/>
                </a:lnTo>
                <a:lnTo>
                  <a:pt x="189750" y="55714"/>
                </a:lnTo>
                <a:close/>
              </a:path>
              <a:path w="189864" h="67944">
                <a:moveTo>
                  <a:pt x="189750" y="0"/>
                </a:moveTo>
                <a:lnTo>
                  <a:pt x="0" y="0"/>
                </a:lnTo>
                <a:lnTo>
                  <a:pt x="0" y="11506"/>
                </a:lnTo>
                <a:lnTo>
                  <a:pt x="189750" y="11506"/>
                </a:lnTo>
                <a:lnTo>
                  <a:pt x="1897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3" name="object 43"/>
          <p:cNvGrpSpPr/>
          <p:nvPr/>
        </p:nvGrpSpPr>
        <p:grpSpPr>
          <a:xfrm>
            <a:off x="3765133" y="1698743"/>
            <a:ext cx="395605" cy="288925"/>
            <a:chOff x="3765133" y="1698743"/>
            <a:chExt cx="395605" cy="288925"/>
          </a:xfrm>
        </p:grpSpPr>
        <p:pic>
          <p:nvPicPr>
            <p:cNvPr id="44" name="object 44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3765133" y="1787159"/>
              <a:ext cx="125700" cy="130806"/>
            </a:xfrm>
            <a:prstGeom prst="rect">
              <a:avLst/>
            </a:prstGeom>
          </p:spPr>
        </p:pic>
        <p:sp>
          <p:nvSpPr>
            <p:cNvPr id="45" name="object 45"/>
            <p:cNvSpPr/>
            <p:nvPr/>
          </p:nvSpPr>
          <p:spPr>
            <a:xfrm>
              <a:off x="3934529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65244" y="0"/>
                  </a:moveTo>
                  <a:lnTo>
                    <a:pt x="63449" y="0"/>
                  </a:lnTo>
                  <a:lnTo>
                    <a:pt x="57435" y="3510"/>
                  </a:lnTo>
                  <a:lnTo>
                    <a:pt x="17957" y="55713"/>
                  </a:lnTo>
                  <a:lnTo>
                    <a:pt x="3591" y="102420"/>
                  </a:lnTo>
                  <a:lnTo>
                    <a:pt x="0" y="144129"/>
                  </a:lnTo>
                  <a:lnTo>
                    <a:pt x="710" y="163082"/>
                  </a:lnTo>
                  <a:lnTo>
                    <a:pt x="9091" y="209617"/>
                  </a:lnTo>
                  <a:lnTo>
                    <a:pt x="32472" y="257951"/>
                  </a:lnTo>
                  <a:lnTo>
                    <a:pt x="63449" y="288864"/>
                  </a:lnTo>
                  <a:lnTo>
                    <a:pt x="65244" y="288864"/>
                  </a:lnTo>
                  <a:lnTo>
                    <a:pt x="66441" y="287652"/>
                  </a:lnTo>
                  <a:lnTo>
                    <a:pt x="66441" y="284018"/>
                  </a:lnTo>
                  <a:lnTo>
                    <a:pt x="61653" y="279175"/>
                  </a:lnTo>
                  <a:lnTo>
                    <a:pt x="39487" y="248961"/>
                  </a:lnTo>
                  <a:lnTo>
                    <a:pt x="25738" y="214604"/>
                  </a:lnTo>
                  <a:lnTo>
                    <a:pt x="18724" y="178770"/>
                  </a:lnTo>
                  <a:lnTo>
                    <a:pt x="16760" y="144129"/>
                  </a:lnTo>
                  <a:lnTo>
                    <a:pt x="18986" y="106309"/>
                  </a:lnTo>
                  <a:lnTo>
                    <a:pt x="26486" y="70021"/>
                  </a:lnTo>
                  <a:lnTo>
                    <a:pt x="40496" y="36572"/>
                  </a:lnTo>
                  <a:lnTo>
                    <a:pt x="62251" y="7268"/>
                  </a:lnTo>
                  <a:lnTo>
                    <a:pt x="66441" y="3633"/>
                  </a:lnTo>
                  <a:lnTo>
                    <a:pt x="66441" y="605"/>
                  </a:lnTo>
                  <a:lnTo>
                    <a:pt x="652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6" name="object 46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029104" y="1787159"/>
              <a:ext cx="131088" cy="130806"/>
            </a:xfrm>
            <a:prstGeom prst="rect">
              <a:avLst/>
            </a:prstGeom>
          </p:spPr>
        </p:pic>
      </p:grpSp>
      <p:sp>
        <p:nvSpPr>
          <p:cNvPr id="47" name="object 47"/>
          <p:cNvSpPr/>
          <p:nvPr/>
        </p:nvSpPr>
        <p:spPr>
          <a:xfrm>
            <a:off x="4255964" y="1836816"/>
            <a:ext cx="175260" cy="12065"/>
          </a:xfrm>
          <a:custGeom>
            <a:avLst/>
            <a:gdLst/>
            <a:ahLst/>
            <a:cxnLst/>
            <a:rect l="l" t="t" r="r" b="b"/>
            <a:pathLst>
              <a:path w="175260" h="12064">
                <a:moveTo>
                  <a:pt x="174783" y="0"/>
                </a:moveTo>
                <a:lnTo>
                  <a:pt x="0" y="0"/>
                </a:lnTo>
                <a:lnTo>
                  <a:pt x="0" y="11506"/>
                </a:lnTo>
                <a:lnTo>
                  <a:pt x="174783" y="11506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8" name="object 48"/>
          <p:cNvGrpSpPr/>
          <p:nvPr/>
        </p:nvGrpSpPr>
        <p:grpSpPr>
          <a:xfrm>
            <a:off x="4527118" y="1698743"/>
            <a:ext cx="223520" cy="288925"/>
            <a:chOff x="4527118" y="1698743"/>
            <a:chExt cx="223520" cy="288925"/>
          </a:xfrm>
        </p:grpSpPr>
        <p:pic>
          <p:nvPicPr>
            <p:cNvPr id="49" name="object 49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527118" y="1787159"/>
              <a:ext cx="125102" cy="130806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4683945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2993" y="0"/>
                  </a:moveTo>
                  <a:lnTo>
                    <a:pt x="1196" y="0"/>
                  </a:lnTo>
                  <a:lnTo>
                    <a:pt x="0" y="605"/>
                  </a:lnTo>
                  <a:lnTo>
                    <a:pt x="0" y="3633"/>
                  </a:lnTo>
                  <a:lnTo>
                    <a:pt x="5387" y="8478"/>
                  </a:lnTo>
                  <a:lnTo>
                    <a:pt x="24176" y="33420"/>
                  </a:lnTo>
                  <a:lnTo>
                    <a:pt x="38084" y="64495"/>
                  </a:lnTo>
                  <a:lnTo>
                    <a:pt x="46716" y="101473"/>
                  </a:lnTo>
                  <a:lnTo>
                    <a:pt x="49681" y="144129"/>
                  </a:lnTo>
                  <a:lnTo>
                    <a:pt x="47445" y="181013"/>
                  </a:lnTo>
                  <a:lnTo>
                    <a:pt x="39879" y="217102"/>
                  </a:lnTo>
                  <a:lnTo>
                    <a:pt x="25692" y="250920"/>
                  </a:lnTo>
                  <a:lnTo>
                    <a:pt x="3591" y="280991"/>
                  </a:lnTo>
                  <a:lnTo>
                    <a:pt x="0" y="284018"/>
                  </a:lnTo>
                  <a:lnTo>
                    <a:pt x="0" y="287652"/>
                  </a:lnTo>
                  <a:lnTo>
                    <a:pt x="1196" y="288864"/>
                  </a:lnTo>
                  <a:lnTo>
                    <a:pt x="2993" y="288864"/>
                  </a:lnTo>
                  <a:lnTo>
                    <a:pt x="34390" y="256417"/>
                  </a:lnTo>
                  <a:lnTo>
                    <a:pt x="57350" y="208340"/>
                  </a:lnTo>
                  <a:lnTo>
                    <a:pt x="65655" y="163640"/>
                  </a:lnTo>
                  <a:lnTo>
                    <a:pt x="66441" y="144129"/>
                  </a:lnTo>
                  <a:lnTo>
                    <a:pt x="65721" y="124911"/>
                  </a:lnTo>
                  <a:lnTo>
                    <a:pt x="57098" y="78300"/>
                  </a:lnTo>
                  <a:lnTo>
                    <a:pt x="33632" y="30146"/>
                  </a:lnTo>
                  <a:lnTo>
                    <a:pt x="8567" y="3387"/>
                  </a:lnTo>
                  <a:lnTo>
                    <a:pt x="29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51" name="object 51"/>
          <p:cNvGrpSpPr/>
          <p:nvPr/>
        </p:nvGrpSpPr>
        <p:grpSpPr>
          <a:xfrm>
            <a:off x="4807251" y="1698743"/>
            <a:ext cx="217170" cy="288925"/>
            <a:chOff x="4807251" y="1698743"/>
            <a:chExt cx="217170" cy="288925"/>
          </a:xfrm>
        </p:grpSpPr>
        <p:sp>
          <p:nvSpPr>
            <p:cNvPr id="52" name="object 52"/>
            <p:cNvSpPr/>
            <p:nvPr/>
          </p:nvSpPr>
          <p:spPr>
            <a:xfrm>
              <a:off x="4807251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65244" y="0"/>
                  </a:moveTo>
                  <a:lnTo>
                    <a:pt x="63449" y="0"/>
                  </a:lnTo>
                  <a:lnTo>
                    <a:pt x="57435" y="3510"/>
                  </a:lnTo>
                  <a:lnTo>
                    <a:pt x="17957" y="55713"/>
                  </a:lnTo>
                  <a:lnTo>
                    <a:pt x="3591" y="102420"/>
                  </a:lnTo>
                  <a:lnTo>
                    <a:pt x="0" y="144129"/>
                  </a:lnTo>
                  <a:lnTo>
                    <a:pt x="710" y="163082"/>
                  </a:lnTo>
                  <a:lnTo>
                    <a:pt x="9091" y="209617"/>
                  </a:lnTo>
                  <a:lnTo>
                    <a:pt x="32473" y="257951"/>
                  </a:lnTo>
                  <a:lnTo>
                    <a:pt x="63449" y="288864"/>
                  </a:lnTo>
                  <a:lnTo>
                    <a:pt x="65244" y="288864"/>
                  </a:lnTo>
                  <a:lnTo>
                    <a:pt x="66442" y="287652"/>
                  </a:lnTo>
                  <a:lnTo>
                    <a:pt x="66442" y="284018"/>
                  </a:lnTo>
                  <a:lnTo>
                    <a:pt x="61653" y="279175"/>
                  </a:lnTo>
                  <a:lnTo>
                    <a:pt x="39487" y="248961"/>
                  </a:lnTo>
                  <a:lnTo>
                    <a:pt x="25738" y="214604"/>
                  </a:lnTo>
                  <a:lnTo>
                    <a:pt x="18724" y="178770"/>
                  </a:lnTo>
                  <a:lnTo>
                    <a:pt x="16760" y="144129"/>
                  </a:lnTo>
                  <a:lnTo>
                    <a:pt x="18995" y="106309"/>
                  </a:lnTo>
                  <a:lnTo>
                    <a:pt x="26562" y="70021"/>
                  </a:lnTo>
                  <a:lnTo>
                    <a:pt x="40750" y="36572"/>
                  </a:lnTo>
                  <a:lnTo>
                    <a:pt x="62851" y="7268"/>
                  </a:lnTo>
                  <a:lnTo>
                    <a:pt x="66442" y="3633"/>
                  </a:lnTo>
                  <a:lnTo>
                    <a:pt x="66442" y="605"/>
                  </a:lnTo>
                  <a:lnTo>
                    <a:pt x="652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3" name="object 53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4898235" y="1787159"/>
              <a:ext cx="125700" cy="130806"/>
            </a:xfrm>
            <a:prstGeom prst="rect">
              <a:avLst/>
            </a:prstGeom>
          </p:spPr>
        </p:pic>
      </p:grpSp>
      <p:sp>
        <p:nvSpPr>
          <p:cNvPr id="54" name="object 54"/>
          <p:cNvSpPr/>
          <p:nvPr/>
        </p:nvSpPr>
        <p:spPr>
          <a:xfrm>
            <a:off x="5126291" y="1836816"/>
            <a:ext cx="175895" cy="12065"/>
          </a:xfrm>
          <a:custGeom>
            <a:avLst/>
            <a:gdLst/>
            <a:ahLst/>
            <a:cxnLst/>
            <a:rect l="l" t="t" r="r" b="b"/>
            <a:pathLst>
              <a:path w="175895" h="12064">
                <a:moveTo>
                  <a:pt x="175383" y="0"/>
                </a:moveTo>
                <a:lnTo>
                  <a:pt x="0" y="0"/>
                </a:lnTo>
                <a:lnTo>
                  <a:pt x="0" y="11506"/>
                </a:lnTo>
                <a:lnTo>
                  <a:pt x="175383" y="11506"/>
                </a:lnTo>
                <a:lnTo>
                  <a:pt x="1753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55" name="object 55"/>
          <p:cNvGrpSpPr/>
          <p:nvPr/>
        </p:nvGrpSpPr>
        <p:grpSpPr>
          <a:xfrm>
            <a:off x="5414805" y="1698743"/>
            <a:ext cx="200025" cy="288925"/>
            <a:chOff x="5414805" y="1698743"/>
            <a:chExt cx="200025" cy="288925"/>
          </a:xfrm>
        </p:grpSpPr>
        <p:pic>
          <p:nvPicPr>
            <p:cNvPr id="56" name="object 56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5414805" y="1722361"/>
              <a:ext cx="93976" cy="192575"/>
            </a:xfrm>
            <a:prstGeom prst="rect">
              <a:avLst/>
            </a:prstGeom>
          </p:spPr>
        </p:pic>
        <p:sp>
          <p:nvSpPr>
            <p:cNvPr id="57" name="object 57"/>
            <p:cNvSpPr/>
            <p:nvPr/>
          </p:nvSpPr>
          <p:spPr>
            <a:xfrm>
              <a:off x="5548287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2993" y="0"/>
                  </a:moveTo>
                  <a:lnTo>
                    <a:pt x="1197" y="0"/>
                  </a:lnTo>
                  <a:lnTo>
                    <a:pt x="0" y="605"/>
                  </a:lnTo>
                  <a:lnTo>
                    <a:pt x="0" y="3633"/>
                  </a:lnTo>
                  <a:lnTo>
                    <a:pt x="5387" y="8478"/>
                  </a:lnTo>
                  <a:lnTo>
                    <a:pt x="24270" y="33420"/>
                  </a:lnTo>
                  <a:lnTo>
                    <a:pt x="38383" y="64495"/>
                  </a:lnTo>
                  <a:lnTo>
                    <a:pt x="47222" y="101473"/>
                  </a:lnTo>
                  <a:lnTo>
                    <a:pt x="50280" y="144129"/>
                  </a:lnTo>
                  <a:lnTo>
                    <a:pt x="48045" y="181013"/>
                  </a:lnTo>
                  <a:lnTo>
                    <a:pt x="40478" y="217102"/>
                  </a:lnTo>
                  <a:lnTo>
                    <a:pt x="26290" y="250920"/>
                  </a:lnTo>
                  <a:lnTo>
                    <a:pt x="4189" y="280991"/>
                  </a:lnTo>
                  <a:lnTo>
                    <a:pt x="0" y="284018"/>
                  </a:lnTo>
                  <a:lnTo>
                    <a:pt x="0" y="287652"/>
                  </a:lnTo>
                  <a:lnTo>
                    <a:pt x="1197" y="288864"/>
                  </a:lnTo>
                  <a:lnTo>
                    <a:pt x="2993" y="288864"/>
                  </a:lnTo>
                  <a:lnTo>
                    <a:pt x="34726" y="256417"/>
                  </a:lnTo>
                  <a:lnTo>
                    <a:pt x="57603" y="208340"/>
                  </a:lnTo>
                  <a:lnTo>
                    <a:pt x="65739" y="163640"/>
                  </a:lnTo>
                  <a:lnTo>
                    <a:pt x="66441" y="144129"/>
                  </a:lnTo>
                  <a:lnTo>
                    <a:pt x="65730" y="124911"/>
                  </a:lnTo>
                  <a:lnTo>
                    <a:pt x="57351" y="78300"/>
                  </a:lnTo>
                  <a:lnTo>
                    <a:pt x="33969" y="30146"/>
                  </a:lnTo>
                  <a:lnTo>
                    <a:pt x="8829" y="3387"/>
                  </a:lnTo>
                  <a:lnTo>
                    <a:pt x="29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8" name="object 58"/>
          <p:cNvSpPr/>
          <p:nvPr/>
        </p:nvSpPr>
        <p:spPr>
          <a:xfrm>
            <a:off x="5730852" y="1836816"/>
            <a:ext cx="175260" cy="12065"/>
          </a:xfrm>
          <a:custGeom>
            <a:avLst/>
            <a:gdLst/>
            <a:ahLst/>
            <a:cxnLst/>
            <a:rect l="l" t="t" r="r" b="b"/>
            <a:pathLst>
              <a:path w="175260" h="12064">
                <a:moveTo>
                  <a:pt x="174783" y="0"/>
                </a:moveTo>
                <a:lnTo>
                  <a:pt x="0" y="0"/>
                </a:lnTo>
                <a:lnTo>
                  <a:pt x="0" y="11506"/>
                </a:lnTo>
                <a:lnTo>
                  <a:pt x="174783" y="11506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59" name="object 59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6001407" y="1787159"/>
            <a:ext cx="189748" cy="130806"/>
          </a:xfrm>
          <a:prstGeom prst="rect">
            <a:avLst/>
          </a:prstGeom>
        </p:spPr>
      </p:pic>
      <p:sp>
        <p:nvSpPr>
          <p:cNvPr id="60" name="object 60"/>
          <p:cNvSpPr/>
          <p:nvPr/>
        </p:nvSpPr>
        <p:spPr>
          <a:xfrm>
            <a:off x="6285725" y="1745982"/>
            <a:ext cx="190500" cy="193675"/>
          </a:xfrm>
          <a:custGeom>
            <a:avLst/>
            <a:gdLst/>
            <a:ahLst/>
            <a:cxnLst/>
            <a:rect l="l" t="t" r="r" b="b"/>
            <a:pathLst>
              <a:path w="190500" h="193675">
                <a:moveTo>
                  <a:pt x="190347" y="90843"/>
                </a:moveTo>
                <a:lnTo>
                  <a:pt x="101155" y="90843"/>
                </a:lnTo>
                <a:lnTo>
                  <a:pt x="101155" y="0"/>
                </a:lnTo>
                <a:lnTo>
                  <a:pt x="89192" y="0"/>
                </a:lnTo>
                <a:lnTo>
                  <a:pt x="89192" y="90843"/>
                </a:lnTo>
                <a:lnTo>
                  <a:pt x="0" y="90843"/>
                </a:lnTo>
                <a:lnTo>
                  <a:pt x="0" y="102349"/>
                </a:lnTo>
                <a:lnTo>
                  <a:pt x="89192" y="102349"/>
                </a:lnTo>
                <a:lnTo>
                  <a:pt x="89192" y="193179"/>
                </a:lnTo>
                <a:lnTo>
                  <a:pt x="101155" y="193179"/>
                </a:lnTo>
                <a:lnTo>
                  <a:pt x="101155" y="102349"/>
                </a:lnTo>
                <a:lnTo>
                  <a:pt x="190347" y="102349"/>
                </a:lnTo>
                <a:lnTo>
                  <a:pt x="190347" y="908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1" name="object 61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6565864" y="1717517"/>
            <a:ext cx="229852" cy="242837"/>
          </a:xfrm>
          <a:prstGeom prst="rect">
            <a:avLst/>
          </a:prstGeom>
        </p:spPr>
      </p:pic>
      <p:grpSp>
        <p:nvGrpSpPr>
          <p:cNvPr id="62" name="object 62"/>
          <p:cNvGrpSpPr/>
          <p:nvPr/>
        </p:nvGrpSpPr>
        <p:grpSpPr>
          <a:xfrm>
            <a:off x="3171347" y="2155959"/>
            <a:ext cx="189230" cy="196850"/>
            <a:chOff x="3171347" y="2155959"/>
            <a:chExt cx="189230" cy="196850"/>
          </a:xfrm>
        </p:grpSpPr>
        <p:sp>
          <p:nvSpPr>
            <p:cNvPr id="63" name="object 63"/>
            <p:cNvSpPr/>
            <p:nvPr/>
          </p:nvSpPr>
          <p:spPr>
            <a:xfrm>
              <a:off x="3277294" y="2155959"/>
              <a:ext cx="31750" cy="30480"/>
            </a:xfrm>
            <a:custGeom>
              <a:avLst/>
              <a:gdLst/>
              <a:ahLst/>
              <a:cxnLst/>
              <a:rect l="l" t="t" r="r" b="b"/>
              <a:pathLst>
                <a:path w="31750" h="30480">
                  <a:moveTo>
                    <a:pt x="24541" y="0"/>
                  </a:moveTo>
                  <a:lnTo>
                    <a:pt x="5985" y="0"/>
                  </a:lnTo>
                  <a:lnTo>
                    <a:pt x="0" y="7872"/>
                  </a:lnTo>
                  <a:lnTo>
                    <a:pt x="0" y="23012"/>
                  </a:lnTo>
                  <a:lnTo>
                    <a:pt x="6583" y="30279"/>
                  </a:lnTo>
                  <a:lnTo>
                    <a:pt x="25139" y="30279"/>
                  </a:lnTo>
                  <a:lnTo>
                    <a:pt x="31126" y="22406"/>
                  </a:lnTo>
                  <a:lnTo>
                    <a:pt x="31126" y="7266"/>
                  </a:lnTo>
                  <a:lnTo>
                    <a:pt x="245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171347" y="2221362"/>
              <a:ext cx="189148" cy="131411"/>
            </a:xfrm>
            <a:prstGeom prst="rect">
              <a:avLst/>
            </a:prstGeom>
          </p:spPr>
        </p:pic>
      </p:grpSp>
      <p:sp>
        <p:nvSpPr>
          <p:cNvPr id="65" name="object 65"/>
          <p:cNvSpPr/>
          <p:nvPr/>
        </p:nvSpPr>
        <p:spPr>
          <a:xfrm>
            <a:off x="3471232" y="2243162"/>
            <a:ext cx="189865" cy="12065"/>
          </a:xfrm>
          <a:custGeom>
            <a:avLst/>
            <a:gdLst/>
            <a:ahLst/>
            <a:cxnLst/>
            <a:rect l="l" t="t" r="r" b="b"/>
            <a:pathLst>
              <a:path w="189864" h="12064">
                <a:moveTo>
                  <a:pt x="189748" y="0"/>
                </a:moveTo>
                <a:lnTo>
                  <a:pt x="0" y="0"/>
                </a:lnTo>
                <a:lnTo>
                  <a:pt x="0" y="11506"/>
                </a:lnTo>
                <a:lnTo>
                  <a:pt x="189748" y="11506"/>
                </a:lnTo>
                <a:lnTo>
                  <a:pt x="1897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471232" y="2299482"/>
            <a:ext cx="189865" cy="12065"/>
          </a:xfrm>
          <a:custGeom>
            <a:avLst/>
            <a:gdLst/>
            <a:ahLst/>
            <a:cxnLst/>
            <a:rect l="l" t="t" r="r" b="b"/>
            <a:pathLst>
              <a:path w="189864" h="12064">
                <a:moveTo>
                  <a:pt x="189748" y="0"/>
                </a:moveTo>
                <a:lnTo>
                  <a:pt x="0" y="0"/>
                </a:lnTo>
                <a:lnTo>
                  <a:pt x="0" y="11506"/>
                </a:lnTo>
                <a:lnTo>
                  <a:pt x="189748" y="11506"/>
                </a:lnTo>
                <a:lnTo>
                  <a:pt x="1897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7" name="object 67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770519" y="2148692"/>
            <a:ext cx="243022" cy="204081"/>
          </a:xfrm>
          <a:prstGeom prst="rect">
            <a:avLst/>
          </a:prstGeom>
        </p:spPr>
      </p:pic>
      <p:sp>
        <p:nvSpPr>
          <p:cNvPr id="68" name="object 68"/>
          <p:cNvSpPr/>
          <p:nvPr/>
        </p:nvSpPr>
        <p:spPr>
          <a:xfrm>
            <a:off x="4116496" y="2271020"/>
            <a:ext cx="175260" cy="12700"/>
          </a:xfrm>
          <a:custGeom>
            <a:avLst/>
            <a:gdLst/>
            <a:ahLst/>
            <a:cxnLst/>
            <a:rect l="l" t="t" r="r" b="b"/>
            <a:pathLst>
              <a:path w="175260" h="12700">
                <a:moveTo>
                  <a:pt x="174783" y="0"/>
                </a:moveTo>
                <a:lnTo>
                  <a:pt x="0" y="0"/>
                </a:lnTo>
                <a:lnTo>
                  <a:pt x="0" y="12111"/>
                </a:lnTo>
                <a:lnTo>
                  <a:pt x="174783" y="12111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9" name="object 69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4384059" y="2221362"/>
            <a:ext cx="356750" cy="186672"/>
          </a:xfrm>
          <a:prstGeom prst="rect">
            <a:avLst/>
          </a:prstGeom>
        </p:spPr>
      </p:pic>
      <p:sp>
        <p:nvSpPr>
          <p:cNvPr id="70" name="object 70"/>
          <p:cNvSpPr txBox="1"/>
          <p:nvPr/>
        </p:nvSpPr>
        <p:spPr>
          <a:xfrm>
            <a:off x="1281004" y="1708806"/>
            <a:ext cx="1379855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23900">
              <a:lnSpc>
                <a:spcPct val="100000"/>
              </a:lnSpc>
              <a:spcBef>
                <a:spcPts val="100"/>
              </a:spcBef>
            </a:pPr>
            <a:r>
              <a:rPr sz="1400" b="1" spc="-10" dirty="0">
                <a:latin typeface="Arial"/>
                <a:cs typeface="Arial"/>
              </a:rPr>
              <a:t>Voltage</a:t>
            </a:r>
            <a:endParaRPr sz="1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400">
              <a:latin typeface="Arial"/>
              <a:cs typeface="Arial"/>
            </a:endParaRPr>
          </a:p>
          <a:p>
            <a:pPr marL="12700" marR="5080">
              <a:lnSpc>
                <a:spcPts val="1600"/>
              </a:lnSpc>
            </a:pPr>
            <a:r>
              <a:rPr sz="1400" b="1" spc="-10" dirty="0">
                <a:latin typeface="Arial"/>
                <a:cs typeface="Arial"/>
              </a:rPr>
              <a:t>Gating/recovery variable</a:t>
            </a:r>
            <a:endParaRPr sz="1400">
              <a:latin typeface="Arial"/>
              <a:cs typeface="Arial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2CFE3C5-4A8B-4418-AF10-04C9EB051C9D}"/>
              </a:ext>
            </a:extLst>
          </p:cNvPr>
          <p:cNvSpPr txBox="1"/>
          <p:nvPr/>
        </p:nvSpPr>
        <p:spPr>
          <a:xfrm>
            <a:off x="7315200" y="16002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ST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728B90C-5DEC-463E-A552-3838133A6D90}"/>
              </a:ext>
            </a:extLst>
          </p:cNvPr>
          <p:cNvSpPr txBox="1"/>
          <p:nvPr/>
        </p:nvSpPr>
        <p:spPr>
          <a:xfrm>
            <a:off x="7315200" y="1986533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1237" y="0"/>
            <a:ext cx="7832090" cy="453970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12700" marR="5080">
              <a:lnSpc>
                <a:spcPts val="3200"/>
              </a:lnSpc>
              <a:spcBef>
                <a:spcPts val="340"/>
              </a:spcBef>
            </a:pPr>
            <a:r>
              <a:rPr lang="en-US" sz="2800" b="1" dirty="0">
                <a:latin typeface="Arial"/>
                <a:cs typeface="Arial"/>
              </a:rPr>
              <a:t>Limit cycle for constant critical current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42005" y="5883254"/>
            <a:ext cx="5527040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Exhibits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“regular”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beating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for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large and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constant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input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here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i="1" dirty="0">
                <a:latin typeface="Times New Roman"/>
                <a:cs typeface="Times New Roman"/>
              </a:rPr>
              <a:t>I</a:t>
            </a:r>
            <a:r>
              <a:rPr sz="1350" i="1" baseline="-21604" dirty="0">
                <a:latin typeface="Times New Roman"/>
                <a:cs typeface="Times New Roman"/>
              </a:rPr>
              <a:t>a</a:t>
            </a:r>
            <a:r>
              <a:rPr sz="1350" i="1" spc="240" baseline="-21604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Arial"/>
                <a:cs typeface="Arial"/>
              </a:rPr>
              <a:t>=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20" dirty="0">
                <a:latin typeface="Arial"/>
                <a:cs typeface="Arial"/>
              </a:rPr>
              <a:t>0.15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3234795" y="1721149"/>
            <a:ext cx="125730" cy="196850"/>
            <a:chOff x="3234795" y="1721149"/>
            <a:chExt cx="125730" cy="196850"/>
          </a:xfrm>
        </p:grpSpPr>
        <p:sp>
          <p:nvSpPr>
            <p:cNvPr id="5" name="object 5"/>
            <p:cNvSpPr/>
            <p:nvPr/>
          </p:nvSpPr>
          <p:spPr>
            <a:xfrm>
              <a:off x="3293456" y="1721149"/>
              <a:ext cx="31115" cy="31115"/>
            </a:xfrm>
            <a:custGeom>
              <a:avLst/>
              <a:gdLst/>
              <a:ahLst/>
              <a:cxnLst/>
              <a:rect l="l" t="t" r="r" b="b"/>
              <a:pathLst>
                <a:path w="31114" h="31114">
                  <a:moveTo>
                    <a:pt x="23942" y="0"/>
                  </a:moveTo>
                  <a:lnTo>
                    <a:pt x="5386" y="0"/>
                  </a:lnTo>
                  <a:lnTo>
                    <a:pt x="0" y="8478"/>
                  </a:lnTo>
                  <a:lnTo>
                    <a:pt x="0" y="23618"/>
                  </a:lnTo>
                  <a:lnTo>
                    <a:pt x="6583" y="30885"/>
                  </a:lnTo>
                  <a:lnTo>
                    <a:pt x="25139" y="30885"/>
                  </a:lnTo>
                  <a:lnTo>
                    <a:pt x="30526" y="23012"/>
                  </a:lnTo>
                  <a:lnTo>
                    <a:pt x="30526" y="7872"/>
                  </a:lnTo>
                  <a:lnTo>
                    <a:pt x="239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234795" y="1787159"/>
              <a:ext cx="125700" cy="130806"/>
            </a:xfrm>
            <a:prstGeom prst="rect">
              <a:avLst/>
            </a:prstGeom>
          </p:spPr>
        </p:pic>
      </p:grpSp>
      <p:sp>
        <p:nvSpPr>
          <p:cNvPr id="7" name="object 7"/>
          <p:cNvSpPr/>
          <p:nvPr/>
        </p:nvSpPr>
        <p:spPr>
          <a:xfrm>
            <a:off x="3471227" y="1808962"/>
            <a:ext cx="189865" cy="67945"/>
          </a:xfrm>
          <a:custGeom>
            <a:avLst/>
            <a:gdLst/>
            <a:ahLst/>
            <a:cxnLst/>
            <a:rect l="l" t="t" r="r" b="b"/>
            <a:pathLst>
              <a:path w="189864" h="67944">
                <a:moveTo>
                  <a:pt x="189750" y="55714"/>
                </a:moveTo>
                <a:lnTo>
                  <a:pt x="0" y="55714"/>
                </a:lnTo>
                <a:lnTo>
                  <a:pt x="0" y="67830"/>
                </a:lnTo>
                <a:lnTo>
                  <a:pt x="189750" y="67830"/>
                </a:lnTo>
                <a:lnTo>
                  <a:pt x="189750" y="55714"/>
                </a:lnTo>
                <a:close/>
              </a:path>
              <a:path w="189864" h="67944">
                <a:moveTo>
                  <a:pt x="189750" y="0"/>
                </a:moveTo>
                <a:lnTo>
                  <a:pt x="0" y="0"/>
                </a:lnTo>
                <a:lnTo>
                  <a:pt x="0" y="11506"/>
                </a:lnTo>
                <a:lnTo>
                  <a:pt x="189750" y="11506"/>
                </a:lnTo>
                <a:lnTo>
                  <a:pt x="1897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8" name="object 8"/>
          <p:cNvGrpSpPr/>
          <p:nvPr/>
        </p:nvGrpSpPr>
        <p:grpSpPr>
          <a:xfrm>
            <a:off x="3765133" y="1698743"/>
            <a:ext cx="395605" cy="288925"/>
            <a:chOff x="3765133" y="1698743"/>
            <a:chExt cx="395605" cy="288925"/>
          </a:xfrm>
        </p:grpSpPr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65133" y="1787159"/>
              <a:ext cx="125700" cy="130806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3934529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65244" y="0"/>
                  </a:moveTo>
                  <a:lnTo>
                    <a:pt x="63449" y="0"/>
                  </a:lnTo>
                  <a:lnTo>
                    <a:pt x="57435" y="3510"/>
                  </a:lnTo>
                  <a:lnTo>
                    <a:pt x="17957" y="55713"/>
                  </a:lnTo>
                  <a:lnTo>
                    <a:pt x="3591" y="102420"/>
                  </a:lnTo>
                  <a:lnTo>
                    <a:pt x="0" y="144129"/>
                  </a:lnTo>
                  <a:lnTo>
                    <a:pt x="710" y="163082"/>
                  </a:lnTo>
                  <a:lnTo>
                    <a:pt x="9091" y="209617"/>
                  </a:lnTo>
                  <a:lnTo>
                    <a:pt x="32472" y="257951"/>
                  </a:lnTo>
                  <a:lnTo>
                    <a:pt x="63449" y="288864"/>
                  </a:lnTo>
                  <a:lnTo>
                    <a:pt x="65244" y="288864"/>
                  </a:lnTo>
                  <a:lnTo>
                    <a:pt x="66441" y="287652"/>
                  </a:lnTo>
                  <a:lnTo>
                    <a:pt x="66441" y="284018"/>
                  </a:lnTo>
                  <a:lnTo>
                    <a:pt x="61653" y="279175"/>
                  </a:lnTo>
                  <a:lnTo>
                    <a:pt x="39487" y="248961"/>
                  </a:lnTo>
                  <a:lnTo>
                    <a:pt x="25738" y="214604"/>
                  </a:lnTo>
                  <a:lnTo>
                    <a:pt x="18724" y="178770"/>
                  </a:lnTo>
                  <a:lnTo>
                    <a:pt x="16760" y="144129"/>
                  </a:lnTo>
                  <a:lnTo>
                    <a:pt x="18986" y="106309"/>
                  </a:lnTo>
                  <a:lnTo>
                    <a:pt x="26486" y="70021"/>
                  </a:lnTo>
                  <a:lnTo>
                    <a:pt x="40496" y="36572"/>
                  </a:lnTo>
                  <a:lnTo>
                    <a:pt x="62251" y="7268"/>
                  </a:lnTo>
                  <a:lnTo>
                    <a:pt x="66441" y="3633"/>
                  </a:lnTo>
                  <a:lnTo>
                    <a:pt x="66441" y="605"/>
                  </a:lnTo>
                  <a:lnTo>
                    <a:pt x="652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029104" y="1787159"/>
              <a:ext cx="131088" cy="130806"/>
            </a:xfrm>
            <a:prstGeom prst="rect">
              <a:avLst/>
            </a:prstGeom>
          </p:spPr>
        </p:pic>
      </p:grpSp>
      <p:sp>
        <p:nvSpPr>
          <p:cNvPr id="12" name="object 12"/>
          <p:cNvSpPr/>
          <p:nvPr/>
        </p:nvSpPr>
        <p:spPr>
          <a:xfrm>
            <a:off x="4255964" y="1836816"/>
            <a:ext cx="175260" cy="12065"/>
          </a:xfrm>
          <a:custGeom>
            <a:avLst/>
            <a:gdLst/>
            <a:ahLst/>
            <a:cxnLst/>
            <a:rect l="l" t="t" r="r" b="b"/>
            <a:pathLst>
              <a:path w="175260" h="12064">
                <a:moveTo>
                  <a:pt x="174783" y="0"/>
                </a:moveTo>
                <a:lnTo>
                  <a:pt x="0" y="0"/>
                </a:lnTo>
                <a:lnTo>
                  <a:pt x="0" y="11506"/>
                </a:lnTo>
                <a:lnTo>
                  <a:pt x="174783" y="11506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13" name="object 13"/>
          <p:cNvGrpSpPr/>
          <p:nvPr/>
        </p:nvGrpSpPr>
        <p:grpSpPr>
          <a:xfrm>
            <a:off x="4527118" y="1698743"/>
            <a:ext cx="223520" cy="288925"/>
            <a:chOff x="4527118" y="1698743"/>
            <a:chExt cx="223520" cy="288925"/>
          </a:xfrm>
        </p:grpSpPr>
        <p:pic>
          <p:nvPicPr>
            <p:cNvPr id="14" name="object 14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527118" y="1787159"/>
              <a:ext cx="125102" cy="130806"/>
            </a:xfrm>
            <a:prstGeom prst="rect">
              <a:avLst/>
            </a:prstGeom>
          </p:spPr>
        </p:pic>
        <p:sp>
          <p:nvSpPr>
            <p:cNvPr id="15" name="object 15"/>
            <p:cNvSpPr/>
            <p:nvPr/>
          </p:nvSpPr>
          <p:spPr>
            <a:xfrm>
              <a:off x="4683945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2993" y="0"/>
                  </a:moveTo>
                  <a:lnTo>
                    <a:pt x="1196" y="0"/>
                  </a:lnTo>
                  <a:lnTo>
                    <a:pt x="0" y="605"/>
                  </a:lnTo>
                  <a:lnTo>
                    <a:pt x="0" y="3633"/>
                  </a:lnTo>
                  <a:lnTo>
                    <a:pt x="5387" y="8478"/>
                  </a:lnTo>
                  <a:lnTo>
                    <a:pt x="24176" y="33420"/>
                  </a:lnTo>
                  <a:lnTo>
                    <a:pt x="38084" y="64495"/>
                  </a:lnTo>
                  <a:lnTo>
                    <a:pt x="46716" y="101473"/>
                  </a:lnTo>
                  <a:lnTo>
                    <a:pt x="49681" y="144129"/>
                  </a:lnTo>
                  <a:lnTo>
                    <a:pt x="47445" y="181013"/>
                  </a:lnTo>
                  <a:lnTo>
                    <a:pt x="39879" y="217102"/>
                  </a:lnTo>
                  <a:lnTo>
                    <a:pt x="25692" y="250920"/>
                  </a:lnTo>
                  <a:lnTo>
                    <a:pt x="3591" y="280991"/>
                  </a:lnTo>
                  <a:lnTo>
                    <a:pt x="0" y="284018"/>
                  </a:lnTo>
                  <a:lnTo>
                    <a:pt x="0" y="287652"/>
                  </a:lnTo>
                  <a:lnTo>
                    <a:pt x="1196" y="288864"/>
                  </a:lnTo>
                  <a:lnTo>
                    <a:pt x="2993" y="288864"/>
                  </a:lnTo>
                  <a:lnTo>
                    <a:pt x="34390" y="256417"/>
                  </a:lnTo>
                  <a:lnTo>
                    <a:pt x="57350" y="208340"/>
                  </a:lnTo>
                  <a:lnTo>
                    <a:pt x="65655" y="163640"/>
                  </a:lnTo>
                  <a:lnTo>
                    <a:pt x="66441" y="144129"/>
                  </a:lnTo>
                  <a:lnTo>
                    <a:pt x="65721" y="124911"/>
                  </a:lnTo>
                  <a:lnTo>
                    <a:pt x="57098" y="78300"/>
                  </a:lnTo>
                  <a:lnTo>
                    <a:pt x="33632" y="30146"/>
                  </a:lnTo>
                  <a:lnTo>
                    <a:pt x="8567" y="3387"/>
                  </a:lnTo>
                  <a:lnTo>
                    <a:pt x="29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6" name="object 16"/>
          <p:cNvGrpSpPr/>
          <p:nvPr/>
        </p:nvGrpSpPr>
        <p:grpSpPr>
          <a:xfrm>
            <a:off x="4807251" y="1698743"/>
            <a:ext cx="217170" cy="288925"/>
            <a:chOff x="4807251" y="1698743"/>
            <a:chExt cx="217170" cy="288925"/>
          </a:xfrm>
        </p:grpSpPr>
        <p:sp>
          <p:nvSpPr>
            <p:cNvPr id="17" name="object 17"/>
            <p:cNvSpPr/>
            <p:nvPr/>
          </p:nvSpPr>
          <p:spPr>
            <a:xfrm>
              <a:off x="4807251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65244" y="0"/>
                  </a:moveTo>
                  <a:lnTo>
                    <a:pt x="63449" y="0"/>
                  </a:lnTo>
                  <a:lnTo>
                    <a:pt x="57435" y="3510"/>
                  </a:lnTo>
                  <a:lnTo>
                    <a:pt x="17957" y="55713"/>
                  </a:lnTo>
                  <a:lnTo>
                    <a:pt x="3591" y="102420"/>
                  </a:lnTo>
                  <a:lnTo>
                    <a:pt x="0" y="144129"/>
                  </a:lnTo>
                  <a:lnTo>
                    <a:pt x="710" y="163082"/>
                  </a:lnTo>
                  <a:lnTo>
                    <a:pt x="9091" y="209617"/>
                  </a:lnTo>
                  <a:lnTo>
                    <a:pt x="32473" y="257951"/>
                  </a:lnTo>
                  <a:lnTo>
                    <a:pt x="63449" y="288864"/>
                  </a:lnTo>
                  <a:lnTo>
                    <a:pt x="65244" y="288864"/>
                  </a:lnTo>
                  <a:lnTo>
                    <a:pt x="66442" y="287652"/>
                  </a:lnTo>
                  <a:lnTo>
                    <a:pt x="66442" y="284018"/>
                  </a:lnTo>
                  <a:lnTo>
                    <a:pt x="61653" y="279175"/>
                  </a:lnTo>
                  <a:lnTo>
                    <a:pt x="39487" y="248961"/>
                  </a:lnTo>
                  <a:lnTo>
                    <a:pt x="25738" y="214604"/>
                  </a:lnTo>
                  <a:lnTo>
                    <a:pt x="18724" y="178770"/>
                  </a:lnTo>
                  <a:lnTo>
                    <a:pt x="16760" y="144129"/>
                  </a:lnTo>
                  <a:lnTo>
                    <a:pt x="18995" y="106309"/>
                  </a:lnTo>
                  <a:lnTo>
                    <a:pt x="26562" y="70021"/>
                  </a:lnTo>
                  <a:lnTo>
                    <a:pt x="40750" y="36572"/>
                  </a:lnTo>
                  <a:lnTo>
                    <a:pt x="62851" y="7268"/>
                  </a:lnTo>
                  <a:lnTo>
                    <a:pt x="66442" y="3633"/>
                  </a:lnTo>
                  <a:lnTo>
                    <a:pt x="66442" y="605"/>
                  </a:lnTo>
                  <a:lnTo>
                    <a:pt x="652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8" name="object 1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898235" y="1787159"/>
              <a:ext cx="125700" cy="130806"/>
            </a:xfrm>
            <a:prstGeom prst="rect">
              <a:avLst/>
            </a:prstGeom>
          </p:spPr>
        </p:pic>
      </p:grpSp>
      <p:sp>
        <p:nvSpPr>
          <p:cNvPr id="19" name="object 19"/>
          <p:cNvSpPr/>
          <p:nvPr/>
        </p:nvSpPr>
        <p:spPr>
          <a:xfrm>
            <a:off x="5126291" y="1836816"/>
            <a:ext cx="175895" cy="12065"/>
          </a:xfrm>
          <a:custGeom>
            <a:avLst/>
            <a:gdLst/>
            <a:ahLst/>
            <a:cxnLst/>
            <a:rect l="l" t="t" r="r" b="b"/>
            <a:pathLst>
              <a:path w="175895" h="12064">
                <a:moveTo>
                  <a:pt x="175383" y="0"/>
                </a:moveTo>
                <a:lnTo>
                  <a:pt x="0" y="0"/>
                </a:lnTo>
                <a:lnTo>
                  <a:pt x="0" y="11506"/>
                </a:lnTo>
                <a:lnTo>
                  <a:pt x="175383" y="11506"/>
                </a:lnTo>
                <a:lnTo>
                  <a:pt x="1753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20" name="object 20"/>
          <p:cNvGrpSpPr/>
          <p:nvPr/>
        </p:nvGrpSpPr>
        <p:grpSpPr>
          <a:xfrm>
            <a:off x="5414805" y="1698743"/>
            <a:ext cx="200025" cy="288925"/>
            <a:chOff x="5414805" y="1698743"/>
            <a:chExt cx="200025" cy="288925"/>
          </a:xfrm>
        </p:grpSpPr>
        <p:pic>
          <p:nvPicPr>
            <p:cNvPr id="21" name="object 2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14805" y="1722361"/>
              <a:ext cx="93976" cy="192575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5548287" y="1698743"/>
              <a:ext cx="66675" cy="288925"/>
            </a:xfrm>
            <a:custGeom>
              <a:avLst/>
              <a:gdLst/>
              <a:ahLst/>
              <a:cxnLst/>
              <a:rect l="l" t="t" r="r" b="b"/>
              <a:pathLst>
                <a:path w="66675" h="288925">
                  <a:moveTo>
                    <a:pt x="2993" y="0"/>
                  </a:moveTo>
                  <a:lnTo>
                    <a:pt x="1197" y="0"/>
                  </a:lnTo>
                  <a:lnTo>
                    <a:pt x="0" y="605"/>
                  </a:lnTo>
                  <a:lnTo>
                    <a:pt x="0" y="3633"/>
                  </a:lnTo>
                  <a:lnTo>
                    <a:pt x="5387" y="8478"/>
                  </a:lnTo>
                  <a:lnTo>
                    <a:pt x="24270" y="33420"/>
                  </a:lnTo>
                  <a:lnTo>
                    <a:pt x="38383" y="64495"/>
                  </a:lnTo>
                  <a:lnTo>
                    <a:pt x="47222" y="101473"/>
                  </a:lnTo>
                  <a:lnTo>
                    <a:pt x="50280" y="144129"/>
                  </a:lnTo>
                  <a:lnTo>
                    <a:pt x="48045" y="181013"/>
                  </a:lnTo>
                  <a:lnTo>
                    <a:pt x="40478" y="217102"/>
                  </a:lnTo>
                  <a:lnTo>
                    <a:pt x="26290" y="250920"/>
                  </a:lnTo>
                  <a:lnTo>
                    <a:pt x="4189" y="280991"/>
                  </a:lnTo>
                  <a:lnTo>
                    <a:pt x="0" y="284018"/>
                  </a:lnTo>
                  <a:lnTo>
                    <a:pt x="0" y="287652"/>
                  </a:lnTo>
                  <a:lnTo>
                    <a:pt x="1197" y="288864"/>
                  </a:lnTo>
                  <a:lnTo>
                    <a:pt x="2993" y="288864"/>
                  </a:lnTo>
                  <a:lnTo>
                    <a:pt x="34726" y="256417"/>
                  </a:lnTo>
                  <a:lnTo>
                    <a:pt x="57603" y="208340"/>
                  </a:lnTo>
                  <a:lnTo>
                    <a:pt x="65739" y="163640"/>
                  </a:lnTo>
                  <a:lnTo>
                    <a:pt x="66441" y="144129"/>
                  </a:lnTo>
                  <a:lnTo>
                    <a:pt x="65730" y="124911"/>
                  </a:lnTo>
                  <a:lnTo>
                    <a:pt x="57351" y="78300"/>
                  </a:lnTo>
                  <a:lnTo>
                    <a:pt x="33969" y="30146"/>
                  </a:lnTo>
                  <a:lnTo>
                    <a:pt x="8829" y="3387"/>
                  </a:lnTo>
                  <a:lnTo>
                    <a:pt x="29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3"/>
          <p:cNvSpPr/>
          <p:nvPr/>
        </p:nvSpPr>
        <p:spPr>
          <a:xfrm>
            <a:off x="5730852" y="1836816"/>
            <a:ext cx="175260" cy="12065"/>
          </a:xfrm>
          <a:custGeom>
            <a:avLst/>
            <a:gdLst/>
            <a:ahLst/>
            <a:cxnLst/>
            <a:rect l="l" t="t" r="r" b="b"/>
            <a:pathLst>
              <a:path w="175260" h="12064">
                <a:moveTo>
                  <a:pt x="174783" y="0"/>
                </a:moveTo>
                <a:lnTo>
                  <a:pt x="0" y="0"/>
                </a:lnTo>
                <a:lnTo>
                  <a:pt x="0" y="11506"/>
                </a:lnTo>
                <a:lnTo>
                  <a:pt x="174783" y="11506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4" name="object 24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6001407" y="1787159"/>
            <a:ext cx="189748" cy="130806"/>
          </a:xfrm>
          <a:prstGeom prst="rect">
            <a:avLst/>
          </a:prstGeom>
        </p:spPr>
      </p:pic>
      <p:sp>
        <p:nvSpPr>
          <p:cNvPr id="25" name="object 25"/>
          <p:cNvSpPr/>
          <p:nvPr/>
        </p:nvSpPr>
        <p:spPr>
          <a:xfrm>
            <a:off x="6285725" y="1745982"/>
            <a:ext cx="190500" cy="193675"/>
          </a:xfrm>
          <a:custGeom>
            <a:avLst/>
            <a:gdLst/>
            <a:ahLst/>
            <a:cxnLst/>
            <a:rect l="l" t="t" r="r" b="b"/>
            <a:pathLst>
              <a:path w="190500" h="193675">
                <a:moveTo>
                  <a:pt x="190347" y="90843"/>
                </a:moveTo>
                <a:lnTo>
                  <a:pt x="101155" y="90843"/>
                </a:lnTo>
                <a:lnTo>
                  <a:pt x="101155" y="0"/>
                </a:lnTo>
                <a:lnTo>
                  <a:pt x="89192" y="0"/>
                </a:lnTo>
                <a:lnTo>
                  <a:pt x="89192" y="90843"/>
                </a:lnTo>
                <a:lnTo>
                  <a:pt x="0" y="90843"/>
                </a:lnTo>
                <a:lnTo>
                  <a:pt x="0" y="102349"/>
                </a:lnTo>
                <a:lnTo>
                  <a:pt x="89192" y="102349"/>
                </a:lnTo>
                <a:lnTo>
                  <a:pt x="89192" y="193179"/>
                </a:lnTo>
                <a:lnTo>
                  <a:pt x="101155" y="193179"/>
                </a:lnTo>
                <a:lnTo>
                  <a:pt x="101155" y="102349"/>
                </a:lnTo>
                <a:lnTo>
                  <a:pt x="190347" y="102349"/>
                </a:lnTo>
                <a:lnTo>
                  <a:pt x="190347" y="908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6" name="object 26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565864" y="1717517"/>
            <a:ext cx="229852" cy="242837"/>
          </a:xfrm>
          <a:prstGeom prst="rect">
            <a:avLst/>
          </a:prstGeom>
        </p:spPr>
      </p:pic>
      <p:grpSp>
        <p:nvGrpSpPr>
          <p:cNvPr id="27" name="object 27"/>
          <p:cNvGrpSpPr/>
          <p:nvPr/>
        </p:nvGrpSpPr>
        <p:grpSpPr>
          <a:xfrm>
            <a:off x="3171347" y="2155959"/>
            <a:ext cx="189230" cy="196850"/>
            <a:chOff x="3171347" y="2155959"/>
            <a:chExt cx="189230" cy="196850"/>
          </a:xfrm>
        </p:grpSpPr>
        <p:sp>
          <p:nvSpPr>
            <p:cNvPr id="28" name="object 28"/>
            <p:cNvSpPr/>
            <p:nvPr/>
          </p:nvSpPr>
          <p:spPr>
            <a:xfrm>
              <a:off x="3277294" y="2155959"/>
              <a:ext cx="31750" cy="30480"/>
            </a:xfrm>
            <a:custGeom>
              <a:avLst/>
              <a:gdLst/>
              <a:ahLst/>
              <a:cxnLst/>
              <a:rect l="l" t="t" r="r" b="b"/>
              <a:pathLst>
                <a:path w="31750" h="30480">
                  <a:moveTo>
                    <a:pt x="24541" y="0"/>
                  </a:moveTo>
                  <a:lnTo>
                    <a:pt x="5985" y="0"/>
                  </a:lnTo>
                  <a:lnTo>
                    <a:pt x="0" y="7872"/>
                  </a:lnTo>
                  <a:lnTo>
                    <a:pt x="0" y="23012"/>
                  </a:lnTo>
                  <a:lnTo>
                    <a:pt x="6583" y="30279"/>
                  </a:lnTo>
                  <a:lnTo>
                    <a:pt x="25139" y="30279"/>
                  </a:lnTo>
                  <a:lnTo>
                    <a:pt x="31126" y="22406"/>
                  </a:lnTo>
                  <a:lnTo>
                    <a:pt x="31126" y="7266"/>
                  </a:lnTo>
                  <a:lnTo>
                    <a:pt x="245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9" name="object 29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171347" y="2221362"/>
              <a:ext cx="189148" cy="131411"/>
            </a:xfrm>
            <a:prstGeom prst="rect">
              <a:avLst/>
            </a:prstGeom>
          </p:spPr>
        </p:pic>
      </p:grpSp>
      <p:sp>
        <p:nvSpPr>
          <p:cNvPr id="30" name="object 30"/>
          <p:cNvSpPr/>
          <p:nvPr/>
        </p:nvSpPr>
        <p:spPr>
          <a:xfrm>
            <a:off x="3471232" y="2243162"/>
            <a:ext cx="189865" cy="12065"/>
          </a:xfrm>
          <a:custGeom>
            <a:avLst/>
            <a:gdLst/>
            <a:ahLst/>
            <a:cxnLst/>
            <a:rect l="l" t="t" r="r" b="b"/>
            <a:pathLst>
              <a:path w="189864" h="12064">
                <a:moveTo>
                  <a:pt x="189748" y="0"/>
                </a:moveTo>
                <a:lnTo>
                  <a:pt x="0" y="0"/>
                </a:lnTo>
                <a:lnTo>
                  <a:pt x="0" y="11506"/>
                </a:lnTo>
                <a:lnTo>
                  <a:pt x="189748" y="11506"/>
                </a:lnTo>
                <a:lnTo>
                  <a:pt x="1897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471232" y="2299482"/>
            <a:ext cx="189865" cy="12065"/>
          </a:xfrm>
          <a:custGeom>
            <a:avLst/>
            <a:gdLst/>
            <a:ahLst/>
            <a:cxnLst/>
            <a:rect l="l" t="t" r="r" b="b"/>
            <a:pathLst>
              <a:path w="189864" h="12064">
                <a:moveTo>
                  <a:pt x="189748" y="0"/>
                </a:moveTo>
                <a:lnTo>
                  <a:pt x="0" y="0"/>
                </a:lnTo>
                <a:lnTo>
                  <a:pt x="0" y="11506"/>
                </a:lnTo>
                <a:lnTo>
                  <a:pt x="189748" y="11506"/>
                </a:lnTo>
                <a:lnTo>
                  <a:pt x="1897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2" name="object 32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770519" y="2148692"/>
            <a:ext cx="243022" cy="204081"/>
          </a:xfrm>
          <a:prstGeom prst="rect">
            <a:avLst/>
          </a:prstGeom>
        </p:spPr>
      </p:pic>
      <p:sp>
        <p:nvSpPr>
          <p:cNvPr id="33" name="object 33"/>
          <p:cNvSpPr/>
          <p:nvPr/>
        </p:nvSpPr>
        <p:spPr>
          <a:xfrm>
            <a:off x="4116496" y="2271020"/>
            <a:ext cx="175260" cy="12700"/>
          </a:xfrm>
          <a:custGeom>
            <a:avLst/>
            <a:gdLst/>
            <a:ahLst/>
            <a:cxnLst/>
            <a:rect l="l" t="t" r="r" b="b"/>
            <a:pathLst>
              <a:path w="175260" h="12700">
                <a:moveTo>
                  <a:pt x="174783" y="0"/>
                </a:moveTo>
                <a:lnTo>
                  <a:pt x="0" y="0"/>
                </a:lnTo>
                <a:lnTo>
                  <a:pt x="0" y="12111"/>
                </a:lnTo>
                <a:lnTo>
                  <a:pt x="174783" y="12111"/>
                </a:lnTo>
                <a:lnTo>
                  <a:pt x="1747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4" name="object 34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4384059" y="2221362"/>
            <a:ext cx="356750" cy="186672"/>
          </a:xfrm>
          <a:prstGeom prst="rect">
            <a:avLst/>
          </a:prstGeom>
        </p:spPr>
      </p:pic>
      <p:sp>
        <p:nvSpPr>
          <p:cNvPr id="35" name="object 35"/>
          <p:cNvSpPr txBox="1"/>
          <p:nvPr/>
        </p:nvSpPr>
        <p:spPr>
          <a:xfrm>
            <a:off x="1281004" y="1708806"/>
            <a:ext cx="1379855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23900">
              <a:lnSpc>
                <a:spcPct val="100000"/>
              </a:lnSpc>
              <a:spcBef>
                <a:spcPts val="100"/>
              </a:spcBef>
            </a:pPr>
            <a:r>
              <a:rPr sz="1400" b="1" spc="-10" dirty="0">
                <a:latin typeface="Arial"/>
                <a:cs typeface="Arial"/>
              </a:rPr>
              <a:t>Voltage</a:t>
            </a:r>
            <a:endParaRPr sz="1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400" dirty="0">
              <a:latin typeface="Arial"/>
              <a:cs typeface="Arial"/>
            </a:endParaRPr>
          </a:p>
          <a:p>
            <a:pPr marL="12700" marR="5080">
              <a:lnSpc>
                <a:spcPts val="1600"/>
              </a:lnSpc>
            </a:pPr>
            <a:r>
              <a:rPr sz="1400" b="1" spc="-10" dirty="0">
                <a:latin typeface="Arial"/>
                <a:cs typeface="Arial"/>
              </a:rPr>
              <a:t>Gating/recovery variable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2315578" y="5586844"/>
            <a:ext cx="589915" cy="153670"/>
          </a:xfrm>
          <a:custGeom>
            <a:avLst/>
            <a:gdLst/>
            <a:ahLst/>
            <a:cxnLst/>
            <a:rect l="l" t="t" r="r" b="b"/>
            <a:pathLst>
              <a:path w="589914" h="153670">
                <a:moveTo>
                  <a:pt x="120764" y="1917"/>
                </a:moveTo>
                <a:lnTo>
                  <a:pt x="115658" y="2552"/>
                </a:lnTo>
                <a:lnTo>
                  <a:pt x="99047" y="2552"/>
                </a:lnTo>
                <a:lnTo>
                  <a:pt x="89458" y="1917"/>
                </a:lnTo>
                <a:lnTo>
                  <a:pt x="84988" y="1917"/>
                </a:lnTo>
                <a:lnTo>
                  <a:pt x="84988" y="7035"/>
                </a:lnTo>
                <a:lnTo>
                  <a:pt x="93294" y="7670"/>
                </a:lnTo>
                <a:lnTo>
                  <a:pt x="97129" y="12153"/>
                </a:lnTo>
                <a:lnTo>
                  <a:pt x="97129" y="17272"/>
                </a:lnTo>
                <a:lnTo>
                  <a:pt x="96494" y="17907"/>
                </a:lnTo>
                <a:lnTo>
                  <a:pt x="96494" y="19189"/>
                </a:lnTo>
                <a:lnTo>
                  <a:pt x="65176" y="101079"/>
                </a:lnTo>
                <a:lnTo>
                  <a:pt x="32588" y="15354"/>
                </a:lnTo>
                <a:lnTo>
                  <a:pt x="31953" y="12788"/>
                </a:lnTo>
                <a:lnTo>
                  <a:pt x="31953" y="7035"/>
                </a:lnTo>
                <a:lnTo>
                  <a:pt x="45377" y="7035"/>
                </a:lnTo>
                <a:lnTo>
                  <a:pt x="45377" y="2552"/>
                </a:lnTo>
                <a:lnTo>
                  <a:pt x="45377" y="1917"/>
                </a:lnTo>
                <a:lnTo>
                  <a:pt x="39624" y="2552"/>
                </a:lnTo>
                <a:lnTo>
                  <a:pt x="13423" y="2552"/>
                </a:lnTo>
                <a:lnTo>
                  <a:pt x="5753" y="1917"/>
                </a:lnTo>
                <a:lnTo>
                  <a:pt x="0" y="1917"/>
                </a:lnTo>
                <a:lnTo>
                  <a:pt x="0" y="7035"/>
                </a:lnTo>
                <a:lnTo>
                  <a:pt x="14058" y="7035"/>
                </a:lnTo>
                <a:lnTo>
                  <a:pt x="16624" y="14071"/>
                </a:lnTo>
                <a:lnTo>
                  <a:pt x="55600" y="118351"/>
                </a:lnTo>
                <a:lnTo>
                  <a:pt x="56870" y="121551"/>
                </a:lnTo>
                <a:lnTo>
                  <a:pt x="58153" y="122199"/>
                </a:lnTo>
                <a:lnTo>
                  <a:pt x="63258" y="122199"/>
                </a:lnTo>
                <a:lnTo>
                  <a:pt x="63258" y="120916"/>
                </a:lnTo>
                <a:lnTo>
                  <a:pt x="63906" y="118999"/>
                </a:lnTo>
                <a:lnTo>
                  <a:pt x="70739" y="101079"/>
                </a:lnTo>
                <a:lnTo>
                  <a:pt x="102235" y="18554"/>
                </a:lnTo>
                <a:lnTo>
                  <a:pt x="104152" y="12153"/>
                </a:lnTo>
                <a:lnTo>
                  <a:pt x="109270" y="7670"/>
                </a:lnTo>
                <a:lnTo>
                  <a:pt x="120764" y="7035"/>
                </a:lnTo>
                <a:lnTo>
                  <a:pt x="120764" y="2552"/>
                </a:lnTo>
                <a:lnTo>
                  <a:pt x="120764" y="1917"/>
                </a:lnTo>
                <a:close/>
              </a:path>
              <a:path w="589914" h="153670">
                <a:moveTo>
                  <a:pt x="190411" y="81889"/>
                </a:moveTo>
                <a:lnTo>
                  <a:pt x="187401" y="66509"/>
                </a:lnTo>
                <a:lnTo>
                  <a:pt x="179235" y="53898"/>
                </a:lnTo>
                <a:lnTo>
                  <a:pt x="176364" y="51866"/>
                </a:lnTo>
                <a:lnTo>
                  <a:pt x="176364" y="63969"/>
                </a:lnTo>
                <a:lnTo>
                  <a:pt x="176364" y="95961"/>
                </a:lnTo>
                <a:lnTo>
                  <a:pt x="172529" y="102997"/>
                </a:lnTo>
                <a:lnTo>
                  <a:pt x="168694" y="110680"/>
                </a:lnTo>
                <a:lnTo>
                  <a:pt x="161023" y="115798"/>
                </a:lnTo>
                <a:lnTo>
                  <a:pt x="145046" y="115798"/>
                </a:lnTo>
                <a:lnTo>
                  <a:pt x="138023" y="112598"/>
                </a:lnTo>
                <a:lnTo>
                  <a:pt x="133553" y="104279"/>
                </a:lnTo>
                <a:lnTo>
                  <a:pt x="129070" y="97243"/>
                </a:lnTo>
                <a:lnTo>
                  <a:pt x="129070" y="64617"/>
                </a:lnTo>
                <a:lnTo>
                  <a:pt x="132905" y="56934"/>
                </a:lnTo>
                <a:lnTo>
                  <a:pt x="137375" y="49263"/>
                </a:lnTo>
                <a:lnTo>
                  <a:pt x="145694" y="46062"/>
                </a:lnTo>
                <a:lnTo>
                  <a:pt x="159740" y="46062"/>
                </a:lnTo>
                <a:lnTo>
                  <a:pt x="167411" y="49263"/>
                </a:lnTo>
                <a:lnTo>
                  <a:pt x="171881" y="56934"/>
                </a:lnTo>
                <a:lnTo>
                  <a:pt x="176364" y="63969"/>
                </a:lnTo>
                <a:lnTo>
                  <a:pt x="176364" y="51866"/>
                </a:lnTo>
                <a:lnTo>
                  <a:pt x="168211" y="46062"/>
                </a:lnTo>
                <a:lnTo>
                  <a:pt x="167233" y="45364"/>
                </a:lnTo>
                <a:lnTo>
                  <a:pt x="125958" y="54140"/>
                </a:lnTo>
                <a:lnTo>
                  <a:pt x="115023" y="81889"/>
                </a:lnTo>
                <a:lnTo>
                  <a:pt x="118033" y="97066"/>
                </a:lnTo>
                <a:lnTo>
                  <a:pt x="126199" y="109232"/>
                </a:lnTo>
                <a:lnTo>
                  <a:pt x="138201" y="117335"/>
                </a:lnTo>
                <a:lnTo>
                  <a:pt x="152717" y="120269"/>
                </a:lnTo>
                <a:lnTo>
                  <a:pt x="167233" y="117335"/>
                </a:lnTo>
                <a:lnTo>
                  <a:pt x="169519" y="115798"/>
                </a:lnTo>
                <a:lnTo>
                  <a:pt x="179235" y="109232"/>
                </a:lnTo>
                <a:lnTo>
                  <a:pt x="187401" y="97066"/>
                </a:lnTo>
                <a:lnTo>
                  <a:pt x="190411" y="81889"/>
                </a:lnTo>
                <a:close/>
              </a:path>
              <a:path w="589914" h="153670">
                <a:moveTo>
                  <a:pt x="238340" y="113233"/>
                </a:moveTo>
                <a:lnTo>
                  <a:pt x="225564" y="113233"/>
                </a:lnTo>
                <a:lnTo>
                  <a:pt x="225564" y="0"/>
                </a:lnTo>
                <a:lnTo>
                  <a:pt x="200634" y="1917"/>
                </a:lnTo>
                <a:lnTo>
                  <a:pt x="200634" y="7035"/>
                </a:lnTo>
                <a:lnTo>
                  <a:pt x="212775" y="7035"/>
                </a:lnTo>
                <a:lnTo>
                  <a:pt x="214058" y="8318"/>
                </a:lnTo>
                <a:lnTo>
                  <a:pt x="214058" y="113233"/>
                </a:lnTo>
                <a:lnTo>
                  <a:pt x="200634" y="113233"/>
                </a:lnTo>
                <a:lnTo>
                  <a:pt x="200634" y="118351"/>
                </a:lnTo>
                <a:lnTo>
                  <a:pt x="206387" y="118351"/>
                </a:lnTo>
                <a:lnTo>
                  <a:pt x="215341" y="117716"/>
                </a:lnTo>
                <a:lnTo>
                  <a:pt x="224282" y="117716"/>
                </a:lnTo>
                <a:lnTo>
                  <a:pt x="232587" y="118351"/>
                </a:lnTo>
                <a:lnTo>
                  <a:pt x="238340" y="118351"/>
                </a:lnTo>
                <a:lnTo>
                  <a:pt x="238340" y="117716"/>
                </a:lnTo>
                <a:lnTo>
                  <a:pt x="238340" y="113233"/>
                </a:lnTo>
                <a:close/>
              </a:path>
              <a:path w="589914" h="153670">
                <a:moveTo>
                  <a:pt x="299034" y="87642"/>
                </a:moveTo>
                <a:lnTo>
                  <a:pt x="294563" y="87642"/>
                </a:lnTo>
                <a:lnTo>
                  <a:pt x="294563" y="109397"/>
                </a:lnTo>
                <a:lnTo>
                  <a:pt x="289458" y="115798"/>
                </a:lnTo>
                <a:lnTo>
                  <a:pt x="272199" y="115798"/>
                </a:lnTo>
                <a:lnTo>
                  <a:pt x="272199" y="49898"/>
                </a:lnTo>
                <a:lnTo>
                  <a:pt x="296481" y="49898"/>
                </a:lnTo>
                <a:lnTo>
                  <a:pt x="296481" y="44780"/>
                </a:lnTo>
                <a:lnTo>
                  <a:pt x="272199" y="44780"/>
                </a:lnTo>
                <a:lnTo>
                  <a:pt x="272199" y="13436"/>
                </a:lnTo>
                <a:lnTo>
                  <a:pt x="267728" y="13436"/>
                </a:lnTo>
                <a:lnTo>
                  <a:pt x="266674" y="24472"/>
                </a:lnTo>
                <a:lnTo>
                  <a:pt x="263093" y="35102"/>
                </a:lnTo>
                <a:lnTo>
                  <a:pt x="256413" y="43205"/>
                </a:lnTo>
                <a:lnTo>
                  <a:pt x="246011" y="46697"/>
                </a:lnTo>
                <a:lnTo>
                  <a:pt x="246011" y="49898"/>
                </a:lnTo>
                <a:lnTo>
                  <a:pt x="260057" y="49898"/>
                </a:lnTo>
                <a:lnTo>
                  <a:pt x="260057" y="97243"/>
                </a:lnTo>
                <a:lnTo>
                  <a:pt x="262661" y="109753"/>
                </a:lnTo>
                <a:lnTo>
                  <a:pt x="268846" y="116674"/>
                </a:lnTo>
                <a:lnTo>
                  <a:pt x="276237" y="119646"/>
                </a:lnTo>
                <a:lnTo>
                  <a:pt x="282422" y="120269"/>
                </a:lnTo>
                <a:lnTo>
                  <a:pt x="289877" y="118211"/>
                </a:lnTo>
                <a:lnTo>
                  <a:pt x="292188" y="115798"/>
                </a:lnTo>
                <a:lnTo>
                  <a:pt x="295046" y="112839"/>
                </a:lnTo>
                <a:lnTo>
                  <a:pt x="298056" y="105435"/>
                </a:lnTo>
                <a:lnTo>
                  <a:pt x="299034" y="97243"/>
                </a:lnTo>
                <a:lnTo>
                  <a:pt x="299034" y="87642"/>
                </a:lnTo>
                <a:close/>
              </a:path>
              <a:path w="589914" h="153670">
                <a:moveTo>
                  <a:pt x="392328" y="93408"/>
                </a:moveTo>
                <a:lnTo>
                  <a:pt x="388493" y="93408"/>
                </a:lnTo>
                <a:lnTo>
                  <a:pt x="388493" y="113233"/>
                </a:lnTo>
                <a:lnTo>
                  <a:pt x="384022" y="113880"/>
                </a:lnTo>
                <a:lnTo>
                  <a:pt x="376351" y="113880"/>
                </a:lnTo>
                <a:lnTo>
                  <a:pt x="375716" y="106197"/>
                </a:lnTo>
                <a:lnTo>
                  <a:pt x="375716" y="105562"/>
                </a:lnTo>
                <a:lnTo>
                  <a:pt x="375716" y="77406"/>
                </a:lnTo>
                <a:lnTo>
                  <a:pt x="375716" y="57581"/>
                </a:lnTo>
                <a:lnTo>
                  <a:pt x="369963" y="51181"/>
                </a:lnTo>
                <a:lnTo>
                  <a:pt x="364337" y="46062"/>
                </a:lnTo>
                <a:lnTo>
                  <a:pt x="362940" y="44780"/>
                </a:lnTo>
                <a:lnTo>
                  <a:pt x="354634" y="42214"/>
                </a:lnTo>
                <a:lnTo>
                  <a:pt x="346316" y="42214"/>
                </a:lnTo>
                <a:lnTo>
                  <a:pt x="336397" y="43599"/>
                </a:lnTo>
                <a:lnTo>
                  <a:pt x="328269" y="47498"/>
                </a:lnTo>
                <a:lnTo>
                  <a:pt x="322783" y="53555"/>
                </a:lnTo>
                <a:lnTo>
                  <a:pt x="320763" y="61417"/>
                </a:lnTo>
                <a:lnTo>
                  <a:pt x="320763" y="66535"/>
                </a:lnTo>
                <a:lnTo>
                  <a:pt x="323964" y="69088"/>
                </a:lnTo>
                <a:lnTo>
                  <a:pt x="333540" y="69088"/>
                </a:lnTo>
                <a:lnTo>
                  <a:pt x="336740" y="65887"/>
                </a:lnTo>
                <a:lnTo>
                  <a:pt x="336740" y="59499"/>
                </a:lnTo>
                <a:lnTo>
                  <a:pt x="335457" y="53733"/>
                </a:lnTo>
                <a:lnTo>
                  <a:pt x="327787" y="53733"/>
                </a:lnTo>
                <a:lnTo>
                  <a:pt x="332270" y="47332"/>
                </a:lnTo>
                <a:lnTo>
                  <a:pt x="340575" y="46062"/>
                </a:lnTo>
                <a:lnTo>
                  <a:pt x="346316" y="46062"/>
                </a:lnTo>
                <a:lnTo>
                  <a:pt x="352615" y="47294"/>
                </a:lnTo>
                <a:lnTo>
                  <a:pt x="358381" y="51181"/>
                </a:lnTo>
                <a:lnTo>
                  <a:pt x="362585" y="57937"/>
                </a:lnTo>
                <a:lnTo>
                  <a:pt x="364210" y="67818"/>
                </a:lnTo>
                <a:lnTo>
                  <a:pt x="364210" y="73571"/>
                </a:lnTo>
                <a:lnTo>
                  <a:pt x="364210" y="77406"/>
                </a:lnTo>
                <a:lnTo>
                  <a:pt x="364210" y="94678"/>
                </a:lnTo>
                <a:lnTo>
                  <a:pt x="362191" y="104825"/>
                </a:lnTo>
                <a:lnTo>
                  <a:pt x="357187" y="111556"/>
                </a:lnTo>
                <a:lnTo>
                  <a:pt x="350735" y="115290"/>
                </a:lnTo>
                <a:lnTo>
                  <a:pt x="344411" y="116433"/>
                </a:lnTo>
                <a:lnTo>
                  <a:pt x="336092" y="116433"/>
                </a:lnTo>
                <a:lnTo>
                  <a:pt x="329069" y="110680"/>
                </a:lnTo>
                <a:lnTo>
                  <a:pt x="329069" y="101727"/>
                </a:lnTo>
                <a:lnTo>
                  <a:pt x="330606" y="94322"/>
                </a:lnTo>
                <a:lnTo>
                  <a:pt x="336092" y="86690"/>
                </a:lnTo>
                <a:lnTo>
                  <a:pt x="346862" y="80492"/>
                </a:lnTo>
                <a:lnTo>
                  <a:pt x="364210" y="77406"/>
                </a:lnTo>
                <a:lnTo>
                  <a:pt x="364210" y="73571"/>
                </a:lnTo>
                <a:lnTo>
                  <a:pt x="324815" y="84810"/>
                </a:lnTo>
                <a:lnTo>
                  <a:pt x="315658" y="102362"/>
                </a:lnTo>
                <a:lnTo>
                  <a:pt x="318414" y="110832"/>
                </a:lnTo>
                <a:lnTo>
                  <a:pt x="325310" y="116357"/>
                </a:lnTo>
                <a:lnTo>
                  <a:pt x="334251" y="119367"/>
                </a:lnTo>
                <a:lnTo>
                  <a:pt x="343128" y="120269"/>
                </a:lnTo>
                <a:lnTo>
                  <a:pt x="350748" y="119049"/>
                </a:lnTo>
                <a:lnTo>
                  <a:pt x="355917" y="116433"/>
                </a:lnTo>
                <a:lnTo>
                  <a:pt x="357187" y="115798"/>
                </a:lnTo>
                <a:lnTo>
                  <a:pt x="362178" y="111099"/>
                </a:lnTo>
                <a:lnTo>
                  <a:pt x="365493" y="105562"/>
                </a:lnTo>
                <a:lnTo>
                  <a:pt x="366128" y="111963"/>
                </a:lnTo>
                <a:lnTo>
                  <a:pt x="370598" y="118999"/>
                </a:lnTo>
                <a:lnTo>
                  <a:pt x="382104" y="118999"/>
                </a:lnTo>
                <a:lnTo>
                  <a:pt x="392328" y="117081"/>
                </a:lnTo>
                <a:lnTo>
                  <a:pt x="392328" y="113880"/>
                </a:lnTo>
                <a:lnTo>
                  <a:pt x="392328" y="93408"/>
                </a:lnTo>
                <a:close/>
              </a:path>
              <a:path w="589914" h="153670">
                <a:moveTo>
                  <a:pt x="476669" y="46697"/>
                </a:moveTo>
                <a:lnTo>
                  <a:pt x="475818" y="44780"/>
                </a:lnTo>
                <a:lnTo>
                  <a:pt x="474116" y="40944"/>
                </a:lnTo>
                <a:lnTo>
                  <a:pt x="464527" y="40944"/>
                </a:lnTo>
                <a:lnTo>
                  <a:pt x="456857" y="42214"/>
                </a:lnTo>
                <a:lnTo>
                  <a:pt x="449834" y="49263"/>
                </a:lnTo>
                <a:lnTo>
                  <a:pt x="446709" y="46697"/>
                </a:lnTo>
                <a:lnTo>
                  <a:pt x="446633" y="67818"/>
                </a:lnTo>
                <a:lnTo>
                  <a:pt x="446633" y="78054"/>
                </a:lnTo>
                <a:lnTo>
                  <a:pt x="444080" y="81889"/>
                </a:lnTo>
                <a:lnTo>
                  <a:pt x="442163" y="84442"/>
                </a:lnTo>
                <a:lnTo>
                  <a:pt x="438327" y="88925"/>
                </a:lnTo>
                <a:lnTo>
                  <a:pt x="431939" y="88925"/>
                </a:lnTo>
                <a:lnTo>
                  <a:pt x="428002" y="87642"/>
                </a:lnTo>
                <a:lnTo>
                  <a:pt x="423443" y="86169"/>
                </a:lnTo>
                <a:lnTo>
                  <a:pt x="419087" y="79806"/>
                </a:lnTo>
                <a:lnTo>
                  <a:pt x="417474" y="72732"/>
                </a:lnTo>
                <a:lnTo>
                  <a:pt x="417245" y="67818"/>
                </a:lnTo>
                <a:lnTo>
                  <a:pt x="417245" y="58216"/>
                </a:lnTo>
                <a:lnTo>
                  <a:pt x="419798" y="53733"/>
                </a:lnTo>
                <a:lnTo>
                  <a:pt x="421081" y="51816"/>
                </a:lnTo>
                <a:lnTo>
                  <a:pt x="424916" y="46697"/>
                </a:lnTo>
                <a:lnTo>
                  <a:pt x="431939" y="46697"/>
                </a:lnTo>
                <a:lnTo>
                  <a:pt x="440436" y="49453"/>
                </a:lnTo>
                <a:lnTo>
                  <a:pt x="444804" y="55816"/>
                </a:lnTo>
                <a:lnTo>
                  <a:pt x="446405" y="62890"/>
                </a:lnTo>
                <a:lnTo>
                  <a:pt x="446633" y="67818"/>
                </a:lnTo>
                <a:lnTo>
                  <a:pt x="446633" y="46647"/>
                </a:lnTo>
                <a:lnTo>
                  <a:pt x="442810" y="43497"/>
                </a:lnTo>
                <a:lnTo>
                  <a:pt x="435775" y="42862"/>
                </a:lnTo>
                <a:lnTo>
                  <a:pt x="431939" y="42862"/>
                </a:lnTo>
                <a:lnTo>
                  <a:pt x="420916" y="44958"/>
                </a:lnTo>
                <a:lnTo>
                  <a:pt x="412216" y="50533"/>
                </a:lnTo>
                <a:lnTo>
                  <a:pt x="406514" y="58521"/>
                </a:lnTo>
                <a:lnTo>
                  <a:pt x="404469" y="67818"/>
                </a:lnTo>
                <a:lnTo>
                  <a:pt x="404469" y="75488"/>
                </a:lnTo>
                <a:lnTo>
                  <a:pt x="407657" y="81889"/>
                </a:lnTo>
                <a:lnTo>
                  <a:pt x="412140" y="85090"/>
                </a:lnTo>
                <a:lnTo>
                  <a:pt x="410222" y="87642"/>
                </a:lnTo>
                <a:lnTo>
                  <a:pt x="407022" y="93408"/>
                </a:lnTo>
                <a:lnTo>
                  <a:pt x="407022" y="104914"/>
                </a:lnTo>
                <a:lnTo>
                  <a:pt x="408940" y="111315"/>
                </a:lnTo>
                <a:lnTo>
                  <a:pt x="414693" y="114515"/>
                </a:lnTo>
                <a:lnTo>
                  <a:pt x="404469" y="117716"/>
                </a:lnTo>
                <a:lnTo>
                  <a:pt x="398716" y="124752"/>
                </a:lnTo>
                <a:lnTo>
                  <a:pt x="398716" y="131787"/>
                </a:lnTo>
                <a:lnTo>
                  <a:pt x="401637" y="140322"/>
                </a:lnTo>
                <a:lnTo>
                  <a:pt x="409663" y="147231"/>
                </a:lnTo>
                <a:lnTo>
                  <a:pt x="421627" y="151853"/>
                </a:lnTo>
                <a:lnTo>
                  <a:pt x="436410" y="153543"/>
                </a:lnTo>
                <a:lnTo>
                  <a:pt x="450659" y="151930"/>
                </a:lnTo>
                <a:lnTo>
                  <a:pt x="456552" y="149707"/>
                </a:lnTo>
                <a:lnTo>
                  <a:pt x="462686" y="147383"/>
                </a:lnTo>
                <a:lnTo>
                  <a:pt x="471004" y="140322"/>
                </a:lnTo>
                <a:lnTo>
                  <a:pt x="474116" y="131152"/>
                </a:lnTo>
                <a:lnTo>
                  <a:pt x="474116" y="125387"/>
                </a:lnTo>
                <a:lnTo>
                  <a:pt x="471741" y="117081"/>
                </a:lnTo>
                <a:lnTo>
                  <a:pt x="471563" y="116433"/>
                </a:lnTo>
                <a:lnTo>
                  <a:pt x="465162" y="112991"/>
                </a:lnTo>
                <a:lnTo>
                  <a:pt x="465162" y="131787"/>
                </a:lnTo>
                <a:lnTo>
                  <a:pt x="463016" y="138366"/>
                </a:lnTo>
                <a:lnTo>
                  <a:pt x="457022" y="144106"/>
                </a:lnTo>
                <a:lnTo>
                  <a:pt x="447916" y="148170"/>
                </a:lnTo>
                <a:lnTo>
                  <a:pt x="436410" y="149707"/>
                </a:lnTo>
                <a:lnTo>
                  <a:pt x="424649" y="148170"/>
                </a:lnTo>
                <a:lnTo>
                  <a:pt x="415569" y="144106"/>
                </a:lnTo>
                <a:lnTo>
                  <a:pt x="409727" y="138366"/>
                </a:lnTo>
                <a:lnTo>
                  <a:pt x="407657" y="131787"/>
                </a:lnTo>
                <a:lnTo>
                  <a:pt x="407657" y="124117"/>
                </a:lnTo>
                <a:lnTo>
                  <a:pt x="414058" y="117716"/>
                </a:lnTo>
                <a:lnTo>
                  <a:pt x="421716" y="117081"/>
                </a:lnTo>
                <a:lnTo>
                  <a:pt x="431304" y="117081"/>
                </a:lnTo>
                <a:lnTo>
                  <a:pt x="442798" y="117309"/>
                </a:lnTo>
                <a:lnTo>
                  <a:pt x="453745" y="118910"/>
                </a:lnTo>
                <a:lnTo>
                  <a:pt x="461937" y="123278"/>
                </a:lnTo>
                <a:lnTo>
                  <a:pt x="465162" y="131787"/>
                </a:lnTo>
                <a:lnTo>
                  <a:pt x="465162" y="112991"/>
                </a:lnTo>
                <a:lnTo>
                  <a:pt x="422363" y="107480"/>
                </a:lnTo>
                <a:lnTo>
                  <a:pt x="421081" y="106845"/>
                </a:lnTo>
                <a:lnTo>
                  <a:pt x="415328" y="106197"/>
                </a:lnTo>
                <a:lnTo>
                  <a:pt x="412140" y="101079"/>
                </a:lnTo>
                <a:lnTo>
                  <a:pt x="412203" y="90754"/>
                </a:lnTo>
                <a:lnTo>
                  <a:pt x="414693" y="87642"/>
                </a:lnTo>
                <a:lnTo>
                  <a:pt x="421716" y="92125"/>
                </a:lnTo>
                <a:lnTo>
                  <a:pt x="428752" y="92760"/>
                </a:lnTo>
                <a:lnTo>
                  <a:pt x="431939" y="92760"/>
                </a:lnTo>
                <a:lnTo>
                  <a:pt x="442709" y="90754"/>
                </a:lnTo>
                <a:lnTo>
                  <a:pt x="445643" y="88925"/>
                </a:lnTo>
                <a:lnTo>
                  <a:pt x="451434" y="85331"/>
                </a:lnTo>
                <a:lnTo>
                  <a:pt x="457276" y="77381"/>
                </a:lnTo>
                <a:lnTo>
                  <a:pt x="459422" y="67818"/>
                </a:lnTo>
                <a:lnTo>
                  <a:pt x="459422" y="62052"/>
                </a:lnTo>
                <a:lnTo>
                  <a:pt x="456857" y="55651"/>
                </a:lnTo>
                <a:lnTo>
                  <a:pt x="452386" y="51816"/>
                </a:lnTo>
                <a:lnTo>
                  <a:pt x="454939" y="49263"/>
                </a:lnTo>
                <a:lnTo>
                  <a:pt x="458139" y="46062"/>
                </a:lnTo>
                <a:lnTo>
                  <a:pt x="464527" y="44780"/>
                </a:lnTo>
                <a:lnTo>
                  <a:pt x="468998" y="44780"/>
                </a:lnTo>
                <a:lnTo>
                  <a:pt x="466445" y="47332"/>
                </a:lnTo>
                <a:lnTo>
                  <a:pt x="466445" y="52463"/>
                </a:lnTo>
                <a:lnTo>
                  <a:pt x="468998" y="54381"/>
                </a:lnTo>
                <a:lnTo>
                  <a:pt x="473481" y="54381"/>
                </a:lnTo>
                <a:lnTo>
                  <a:pt x="476669" y="53098"/>
                </a:lnTo>
                <a:lnTo>
                  <a:pt x="476669" y="46697"/>
                </a:lnTo>
                <a:close/>
              </a:path>
              <a:path w="589914" h="153670">
                <a:moveTo>
                  <a:pt x="549516" y="75488"/>
                </a:moveTo>
                <a:lnTo>
                  <a:pt x="547789" y="63004"/>
                </a:lnTo>
                <a:lnTo>
                  <a:pt x="542404" y="52374"/>
                </a:lnTo>
                <a:lnTo>
                  <a:pt x="538645" y="49415"/>
                </a:lnTo>
                <a:lnTo>
                  <a:pt x="538645" y="75488"/>
                </a:lnTo>
                <a:lnTo>
                  <a:pt x="498398" y="75488"/>
                </a:lnTo>
                <a:lnTo>
                  <a:pt x="501154" y="60096"/>
                </a:lnTo>
                <a:lnTo>
                  <a:pt x="507022" y="51181"/>
                </a:lnTo>
                <a:lnTo>
                  <a:pt x="513854" y="47053"/>
                </a:lnTo>
                <a:lnTo>
                  <a:pt x="519480" y="46062"/>
                </a:lnTo>
                <a:lnTo>
                  <a:pt x="529755" y="49669"/>
                </a:lnTo>
                <a:lnTo>
                  <a:pt x="535533" y="58140"/>
                </a:lnTo>
                <a:lnTo>
                  <a:pt x="538073" y="67919"/>
                </a:lnTo>
                <a:lnTo>
                  <a:pt x="538645" y="75488"/>
                </a:lnTo>
                <a:lnTo>
                  <a:pt x="538645" y="49415"/>
                </a:lnTo>
                <a:lnTo>
                  <a:pt x="534416" y="46062"/>
                </a:lnTo>
                <a:lnTo>
                  <a:pt x="533069" y="44996"/>
                </a:lnTo>
                <a:lnTo>
                  <a:pt x="519480" y="42214"/>
                </a:lnTo>
                <a:lnTo>
                  <a:pt x="505637" y="45250"/>
                </a:lnTo>
                <a:lnTo>
                  <a:pt x="494487" y="53492"/>
                </a:lnTo>
                <a:lnTo>
                  <a:pt x="487045" y="65697"/>
                </a:lnTo>
                <a:lnTo>
                  <a:pt x="484339" y="80606"/>
                </a:lnTo>
                <a:lnTo>
                  <a:pt x="487337" y="96520"/>
                </a:lnTo>
                <a:lnTo>
                  <a:pt x="495439" y="109080"/>
                </a:lnTo>
                <a:lnTo>
                  <a:pt x="507250" y="117309"/>
                </a:lnTo>
                <a:lnTo>
                  <a:pt x="521398" y="120269"/>
                </a:lnTo>
                <a:lnTo>
                  <a:pt x="534682" y="117221"/>
                </a:lnTo>
                <a:lnTo>
                  <a:pt x="549516" y="96608"/>
                </a:lnTo>
                <a:lnTo>
                  <a:pt x="548233" y="95961"/>
                </a:lnTo>
                <a:lnTo>
                  <a:pt x="546315" y="95961"/>
                </a:lnTo>
                <a:lnTo>
                  <a:pt x="545680" y="97243"/>
                </a:lnTo>
                <a:lnTo>
                  <a:pt x="545680" y="98526"/>
                </a:lnTo>
                <a:lnTo>
                  <a:pt x="539572" y="108508"/>
                </a:lnTo>
                <a:lnTo>
                  <a:pt x="532257" y="113639"/>
                </a:lnTo>
                <a:lnTo>
                  <a:pt x="525907" y="115531"/>
                </a:lnTo>
                <a:lnTo>
                  <a:pt x="522681" y="115798"/>
                </a:lnTo>
                <a:lnTo>
                  <a:pt x="513727" y="115798"/>
                </a:lnTo>
                <a:lnTo>
                  <a:pt x="498398" y="78689"/>
                </a:lnTo>
                <a:lnTo>
                  <a:pt x="549516" y="78689"/>
                </a:lnTo>
                <a:lnTo>
                  <a:pt x="549516" y="75488"/>
                </a:lnTo>
                <a:close/>
              </a:path>
              <a:path w="589914" h="153670">
                <a:moveTo>
                  <a:pt x="589762" y="107480"/>
                </a:moveTo>
                <a:lnTo>
                  <a:pt x="585292" y="100444"/>
                </a:lnTo>
                <a:lnTo>
                  <a:pt x="572516" y="100444"/>
                </a:lnTo>
                <a:lnTo>
                  <a:pt x="569315" y="104914"/>
                </a:lnTo>
                <a:lnTo>
                  <a:pt x="569315" y="113880"/>
                </a:lnTo>
                <a:lnTo>
                  <a:pt x="572516" y="118351"/>
                </a:lnTo>
                <a:lnTo>
                  <a:pt x="581456" y="118351"/>
                </a:lnTo>
                <a:lnTo>
                  <a:pt x="585292" y="115798"/>
                </a:lnTo>
                <a:lnTo>
                  <a:pt x="585927" y="115798"/>
                </a:lnTo>
                <a:lnTo>
                  <a:pt x="585927" y="118351"/>
                </a:lnTo>
                <a:lnTo>
                  <a:pt x="585025" y="126365"/>
                </a:lnTo>
                <a:lnTo>
                  <a:pt x="582498" y="133946"/>
                </a:lnTo>
                <a:lnTo>
                  <a:pt x="578650" y="140931"/>
                </a:lnTo>
                <a:lnTo>
                  <a:pt x="573786" y="147142"/>
                </a:lnTo>
                <a:lnTo>
                  <a:pt x="572516" y="148424"/>
                </a:lnTo>
                <a:lnTo>
                  <a:pt x="572516" y="150342"/>
                </a:lnTo>
                <a:lnTo>
                  <a:pt x="573151" y="150990"/>
                </a:lnTo>
                <a:lnTo>
                  <a:pt x="573786" y="150990"/>
                </a:lnTo>
                <a:lnTo>
                  <a:pt x="577367" y="148590"/>
                </a:lnTo>
                <a:lnTo>
                  <a:pt x="582739" y="141871"/>
                </a:lnTo>
                <a:lnTo>
                  <a:pt x="587629" y="131546"/>
                </a:lnTo>
                <a:lnTo>
                  <a:pt x="589762" y="118351"/>
                </a:lnTo>
                <a:lnTo>
                  <a:pt x="589762" y="115798"/>
                </a:lnTo>
                <a:lnTo>
                  <a:pt x="589762" y="107480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7" name="object 37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2979469" y="5629698"/>
            <a:ext cx="74758" cy="77414"/>
          </a:xfrm>
          <a:prstGeom prst="rect">
            <a:avLst/>
          </a:prstGeom>
        </p:spPr>
      </p:pic>
      <p:grpSp>
        <p:nvGrpSpPr>
          <p:cNvPr id="38" name="object 38"/>
          <p:cNvGrpSpPr/>
          <p:nvPr/>
        </p:nvGrpSpPr>
        <p:grpSpPr>
          <a:xfrm>
            <a:off x="905437" y="2869022"/>
            <a:ext cx="3320415" cy="2651760"/>
            <a:chOff x="905437" y="2869022"/>
            <a:chExt cx="3320415" cy="2651760"/>
          </a:xfrm>
        </p:grpSpPr>
        <p:sp>
          <p:nvSpPr>
            <p:cNvPr id="39" name="object 39"/>
            <p:cNvSpPr/>
            <p:nvPr/>
          </p:nvSpPr>
          <p:spPr>
            <a:xfrm>
              <a:off x="1158433" y="2910608"/>
              <a:ext cx="3058795" cy="2456815"/>
            </a:xfrm>
            <a:custGeom>
              <a:avLst/>
              <a:gdLst/>
              <a:ahLst/>
              <a:cxnLst/>
              <a:rect l="l" t="t" r="r" b="b"/>
              <a:pathLst>
                <a:path w="3058795" h="2456815">
                  <a:moveTo>
                    <a:pt x="0" y="2456778"/>
                  </a:moveTo>
                  <a:lnTo>
                    <a:pt x="0" y="2456778"/>
                  </a:lnTo>
                  <a:lnTo>
                    <a:pt x="3058703" y="2456778"/>
                  </a:lnTo>
                </a:path>
                <a:path w="3058795" h="2456815">
                  <a:moveTo>
                    <a:pt x="0" y="2456778"/>
                  </a:moveTo>
                  <a:lnTo>
                    <a:pt x="0" y="2456778"/>
                  </a:lnTo>
                  <a:lnTo>
                    <a:pt x="0" y="2426068"/>
                  </a:lnTo>
                </a:path>
                <a:path w="3058795" h="2456815">
                  <a:moveTo>
                    <a:pt x="764835" y="2456778"/>
                  </a:moveTo>
                  <a:lnTo>
                    <a:pt x="764835" y="2456778"/>
                  </a:lnTo>
                  <a:lnTo>
                    <a:pt x="764835" y="2426068"/>
                  </a:lnTo>
                </a:path>
                <a:path w="3058795" h="2456815">
                  <a:moveTo>
                    <a:pt x="1529032" y="2456778"/>
                  </a:moveTo>
                  <a:lnTo>
                    <a:pt x="1529032" y="2456778"/>
                  </a:lnTo>
                  <a:lnTo>
                    <a:pt x="1529032" y="2426068"/>
                  </a:lnTo>
                </a:path>
                <a:path w="3058795" h="2456815">
                  <a:moveTo>
                    <a:pt x="2293867" y="2456778"/>
                  </a:moveTo>
                  <a:lnTo>
                    <a:pt x="2293867" y="2456778"/>
                  </a:lnTo>
                  <a:lnTo>
                    <a:pt x="2293867" y="2426068"/>
                  </a:lnTo>
                </a:path>
                <a:path w="3058795" h="2456815">
                  <a:moveTo>
                    <a:pt x="3058703" y="2456778"/>
                  </a:moveTo>
                  <a:lnTo>
                    <a:pt x="3058703" y="2456778"/>
                  </a:lnTo>
                  <a:lnTo>
                    <a:pt x="3058703" y="2426068"/>
                  </a:lnTo>
                </a:path>
                <a:path w="3058795" h="2456815">
                  <a:moveTo>
                    <a:pt x="0" y="0"/>
                  </a:moveTo>
                  <a:lnTo>
                    <a:pt x="0" y="0"/>
                  </a:lnTo>
                  <a:lnTo>
                    <a:pt x="3058703" y="0"/>
                  </a:lnTo>
                </a:path>
                <a:path w="3058795" h="2456815">
                  <a:moveTo>
                    <a:pt x="0" y="0"/>
                  </a:moveTo>
                  <a:lnTo>
                    <a:pt x="0" y="0"/>
                  </a:lnTo>
                  <a:lnTo>
                    <a:pt x="0" y="30709"/>
                  </a:lnTo>
                </a:path>
                <a:path w="3058795" h="2456815">
                  <a:moveTo>
                    <a:pt x="764835" y="0"/>
                  </a:moveTo>
                  <a:lnTo>
                    <a:pt x="764835" y="0"/>
                  </a:lnTo>
                  <a:lnTo>
                    <a:pt x="764835" y="30709"/>
                  </a:lnTo>
                </a:path>
                <a:path w="3058795" h="2456815">
                  <a:moveTo>
                    <a:pt x="1529032" y="0"/>
                  </a:moveTo>
                  <a:lnTo>
                    <a:pt x="1529032" y="0"/>
                  </a:lnTo>
                  <a:lnTo>
                    <a:pt x="1529032" y="30709"/>
                  </a:lnTo>
                </a:path>
                <a:path w="3058795" h="2456815">
                  <a:moveTo>
                    <a:pt x="2293867" y="0"/>
                  </a:moveTo>
                  <a:lnTo>
                    <a:pt x="2293867" y="0"/>
                  </a:lnTo>
                  <a:lnTo>
                    <a:pt x="2293867" y="30709"/>
                  </a:lnTo>
                </a:path>
                <a:path w="3058795" h="2456815">
                  <a:moveTo>
                    <a:pt x="3058703" y="0"/>
                  </a:moveTo>
                  <a:lnTo>
                    <a:pt x="3058703" y="0"/>
                  </a:lnTo>
                  <a:lnTo>
                    <a:pt x="3058703" y="30709"/>
                  </a:lnTo>
                </a:path>
                <a:path w="3058795" h="2456815">
                  <a:moveTo>
                    <a:pt x="0" y="2456778"/>
                  </a:moveTo>
                  <a:lnTo>
                    <a:pt x="0" y="2456778"/>
                  </a:lnTo>
                  <a:lnTo>
                    <a:pt x="0" y="0"/>
                  </a:lnTo>
                </a:path>
                <a:path w="3058795" h="2456815">
                  <a:moveTo>
                    <a:pt x="3058703" y="2456778"/>
                  </a:moveTo>
                  <a:lnTo>
                    <a:pt x="3058703" y="2456778"/>
                  </a:lnTo>
                  <a:lnTo>
                    <a:pt x="3058703" y="0"/>
                  </a:lnTo>
                </a:path>
                <a:path w="3058795" h="2456815">
                  <a:moveTo>
                    <a:pt x="0" y="2456778"/>
                  </a:moveTo>
                  <a:lnTo>
                    <a:pt x="0" y="2456778"/>
                  </a:lnTo>
                  <a:lnTo>
                    <a:pt x="30670" y="2456778"/>
                  </a:lnTo>
                </a:path>
                <a:path w="3058795" h="2456815">
                  <a:moveTo>
                    <a:pt x="0" y="2149680"/>
                  </a:moveTo>
                  <a:lnTo>
                    <a:pt x="0" y="2149680"/>
                  </a:lnTo>
                  <a:lnTo>
                    <a:pt x="30670" y="2149680"/>
                  </a:lnTo>
                </a:path>
                <a:path w="3058795" h="2456815">
                  <a:moveTo>
                    <a:pt x="0" y="1842583"/>
                  </a:moveTo>
                  <a:lnTo>
                    <a:pt x="0" y="1842583"/>
                  </a:lnTo>
                  <a:lnTo>
                    <a:pt x="30670" y="1842583"/>
                  </a:lnTo>
                </a:path>
                <a:path w="3058795" h="2456815">
                  <a:moveTo>
                    <a:pt x="0" y="1535486"/>
                  </a:moveTo>
                  <a:lnTo>
                    <a:pt x="0" y="1535486"/>
                  </a:lnTo>
                  <a:lnTo>
                    <a:pt x="30670" y="1535486"/>
                  </a:lnTo>
                </a:path>
                <a:path w="3058795" h="2456815">
                  <a:moveTo>
                    <a:pt x="0" y="1228389"/>
                  </a:moveTo>
                  <a:lnTo>
                    <a:pt x="0" y="1228389"/>
                  </a:lnTo>
                  <a:lnTo>
                    <a:pt x="30670" y="1228389"/>
                  </a:lnTo>
                </a:path>
                <a:path w="3058795" h="2456815">
                  <a:moveTo>
                    <a:pt x="0" y="921291"/>
                  </a:moveTo>
                  <a:lnTo>
                    <a:pt x="0" y="921291"/>
                  </a:lnTo>
                  <a:lnTo>
                    <a:pt x="30670" y="921291"/>
                  </a:lnTo>
                </a:path>
                <a:path w="3058795" h="2456815">
                  <a:moveTo>
                    <a:pt x="0" y="614194"/>
                  </a:moveTo>
                  <a:lnTo>
                    <a:pt x="0" y="614194"/>
                  </a:lnTo>
                  <a:lnTo>
                    <a:pt x="30670" y="614194"/>
                  </a:lnTo>
                </a:path>
                <a:path w="3058795" h="2456815">
                  <a:moveTo>
                    <a:pt x="0" y="307097"/>
                  </a:moveTo>
                  <a:lnTo>
                    <a:pt x="0" y="307097"/>
                  </a:lnTo>
                  <a:lnTo>
                    <a:pt x="30670" y="307097"/>
                  </a:lnTo>
                </a:path>
                <a:path w="3058795" h="2456815">
                  <a:moveTo>
                    <a:pt x="0" y="0"/>
                  </a:moveTo>
                  <a:lnTo>
                    <a:pt x="0" y="0"/>
                  </a:lnTo>
                  <a:lnTo>
                    <a:pt x="30670" y="0"/>
                  </a:lnTo>
                </a:path>
                <a:path w="3058795" h="2456815">
                  <a:moveTo>
                    <a:pt x="3058703" y="2456778"/>
                  </a:moveTo>
                  <a:lnTo>
                    <a:pt x="3058703" y="2456778"/>
                  </a:lnTo>
                  <a:lnTo>
                    <a:pt x="3028033" y="2456778"/>
                  </a:lnTo>
                </a:path>
                <a:path w="3058795" h="2456815">
                  <a:moveTo>
                    <a:pt x="3058703" y="2149680"/>
                  </a:moveTo>
                  <a:lnTo>
                    <a:pt x="3058703" y="2149680"/>
                  </a:lnTo>
                  <a:lnTo>
                    <a:pt x="3028033" y="2149680"/>
                  </a:lnTo>
                </a:path>
                <a:path w="3058795" h="2456815">
                  <a:moveTo>
                    <a:pt x="3058703" y="1842583"/>
                  </a:moveTo>
                  <a:lnTo>
                    <a:pt x="3058703" y="1842583"/>
                  </a:lnTo>
                  <a:lnTo>
                    <a:pt x="3028033" y="1842583"/>
                  </a:lnTo>
                </a:path>
                <a:path w="3058795" h="2456815">
                  <a:moveTo>
                    <a:pt x="3058703" y="1535486"/>
                  </a:moveTo>
                  <a:lnTo>
                    <a:pt x="3058703" y="1535486"/>
                  </a:lnTo>
                  <a:lnTo>
                    <a:pt x="3028033" y="1535486"/>
                  </a:lnTo>
                </a:path>
                <a:path w="3058795" h="2456815">
                  <a:moveTo>
                    <a:pt x="3058703" y="1228389"/>
                  </a:moveTo>
                  <a:lnTo>
                    <a:pt x="3058703" y="1228389"/>
                  </a:lnTo>
                  <a:lnTo>
                    <a:pt x="3028033" y="1228389"/>
                  </a:lnTo>
                </a:path>
                <a:path w="3058795" h="2456815">
                  <a:moveTo>
                    <a:pt x="3058703" y="921291"/>
                  </a:moveTo>
                  <a:lnTo>
                    <a:pt x="3058703" y="921291"/>
                  </a:lnTo>
                  <a:lnTo>
                    <a:pt x="3028033" y="921291"/>
                  </a:lnTo>
                </a:path>
                <a:path w="3058795" h="2456815">
                  <a:moveTo>
                    <a:pt x="3058703" y="614194"/>
                  </a:moveTo>
                  <a:lnTo>
                    <a:pt x="3058703" y="614194"/>
                  </a:lnTo>
                  <a:lnTo>
                    <a:pt x="3028033" y="614194"/>
                  </a:lnTo>
                </a:path>
                <a:path w="3058795" h="2456815">
                  <a:moveTo>
                    <a:pt x="3058703" y="307097"/>
                  </a:moveTo>
                  <a:lnTo>
                    <a:pt x="3058703" y="307097"/>
                  </a:lnTo>
                  <a:lnTo>
                    <a:pt x="3028033" y="307097"/>
                  </a:lnTo>
                </a:path>
                <a:path w="3058795" h="2456815">
                  <a:moveTo>
                    <a:pt x="3058703" y="0"/>
                  </a:moveTo>
                  <a:lnTo>
                    <a:pt x="3058703" y="0"/>
                  </a:lnTo>
                  <a:lnTo>
                    <a:pt x="3028033" y="0"/>
                  </a:lnTo>
                </a:path>
              </a:pathLst>
            </a:custGeom>
            <a:ln w="16623">
              <a:solidFill>
                <a:srgbClr val="26262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0" name="object 40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1065144" y="5437122"/>
              <a:ext cx="176353" cy="83172"/>
            </a:xfrm>
            <a:prstGeom prst="rect">
              <a:avLst/>
            </a:prstGeom>
          </p:spPr>
        </p:pic>
        <p:sp>
          <p:nvSpPr>
            <p:cNvPr id="41" name="object 41"/>
            <p:cNvSpPr/>
            <p:nvPr/>
          </p:nvSpPr>
          <p:spPr>
            <a:xfrm>
              <a:off x="1058787" y="5325800"/>
              <a:ext cx="54610" cy="81280"/>
            </a:xfrm>
            <a:custGeom>
              <a:avLst/>
              <a:gdLst/>
              <a:ahLst/>
              <a:cxnLst/>
              <a:rect l="l" t="t" r="r" b="b"/>
              <a:pathLst>
                <a:path w="54609" h="81279">
                  <a:moveTo>
                    <a:pt x="36387" y="0"/>
                  </a:moveTo>
                  <a:lnTo>
                    <a:pt x="27442" y="0"/>
                  </a:lnTo>
                  <a:lnTo>
                    <a:pt x="20633" y="949"/>
                  </a:lnTo>
                  <a:lnTo>
                    <a:pt x="326" y="33248"/>
                  </a:lnTo>
                  <a:lnTo>
                    <a:pt x="0" y="39665"/>
                  </a:lnTo>
                  <a:lnTo>
                    <a:pt x="48" y="41586"/>
                  </a:lnTo>
                  <a:lnTo>
                    <a:pt x="13385" y="77414"/>
                  </a:lnTo>
                  <a:lnTo>
                    <a:pt x="19135" y="81252"/>
                  </a:lnTo>
                  <a:lnTo>
                    <a:pt x="26803" y="81252"/>
                  </a:lnTo>
                  <a:lnTo>
                    <a:pt x="34720" y="80042"/>
                  </a:lnTo>
                  <a:lnTo>
                    <a:pt x="39405" y="77414"/>
                  </a:lnTo>
                  <a:lnTo>
                    <a:pt x="21053" y="77414"/>
                  </a:lnTo>
                  <a:lnTo>
                    <a:pt x="15940" y="72934"/>
                  </a:lnTo>
                  <a:lnTo>
                    <a:pt x="14024" y="62698"/>
                  </a:lnTo>
                  <a:lnTo>
                    <a:pt x="12107" y="57580"/>
                  </a:lnTo>
                  <a:lnTo>
                    <a:pt x="11468" y="50542"/>
                  </a:lnTo>
                  <a:lnTo>
                    <a:pt x="15940" y="8317"/>
                  </a:lnTo>
                  <a:lnTo>
                    <a:pt x="20413" y="3197"/>
                  </a:lnTo>
                  <a:lnTo>
                    <a:pt x="41407" y="3197"/>
                  </a:lnTo>
                  <a:lnTo>
                    <a:pt x="36387" y="0"/>
                  </a:lnTo>
                  <a:close/>
                </a:path>
                <a:path w="54609" h="81279">
                  <a:moveTo>
                    <a:pt x="41407" y="3197"/>
                  </a:moveTo>
                  <a:lnTo>
                    <a:pt x="33832" y="3197"/>
                  </a:lnTo>
                  <a:lnTo>
                    <a:pt x="38305" y="8317"/>
                  </a:lnTo>
                  <a:lnTo>
                    <a:pt x="40860" y="18553"/>
                  </a:lnTo>
                  <a:lnTo>
                    <a:pt x="42138" y="24311"/>
                  </a:lnTo>
                  <a:lnTo>
                    <a:pt x="42777" y="31988"/>
                  </a:lnTo>
                  <a:lnTo>
                    <a:pt x="42777" y="41586"/>
                  </a:lnTo>
                  <a:lnTo>
                    <a:pt x="33192" y="77414"/>
                  </a:lnTo>
                  <a:lnTo>
                    <a:pt x="39405" y="77414"/>
                  </a:lnTo>
                  <a:lnTo>
                    <a:pt x="54278" y="47343"/>
                  </a:lnTo>
                  <a:lnTo>
                    <a:pt x="54278" y="39665"/>
                  </a:lnTo>
                  <a:lnTo>
                    <a:pt x="53897" y="32628"/>
                  </a:lnTo>
                  <a:lnTo>
                    <a:pt x="52761" y="26150"/>
                  </a:lnTo>
                  <a:lnTo>
                    <a:pt x="50774" y="19962"/>
                  </a:lnTo>
                  <a:lnTo>
                    <a:pt x="47889" y="14074"/>
                  </a:lnTo>
                  <a:lnTo>
                    <a:pt x="43416" y="4478"/>
                  </a:lnTo>
                  <a:lnTo>
                    <a:pt x="41407" y="3197"/>
                  </a:lnTo>
                  <a:close/>
                </a:path>
              </a:pathLst>
            </a:custGeom>
            <a:solidFill>
              <a:srgbClr val="26262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2" name="object 42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905437" y="5016783"/>
              <a:ext cx="199962" cy="83172"/>
            </a:xfrm>
            <a:prstGeom prst="rect">
              <a:avLst/>
            </a:prstGeom>
          </p:spPr>
        </p:pic>
        <p:pic>
          <p:nvPicPr>
            <p:cNvPr id="43" name="object 43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965498" y="4711606"/>
              <a:ext cx="134788" cy="81252"/>
            </a:xfrm>
            <a:prstGeom prst="rect">
              <a:avLst/>
            </a:prstGeom>
          </p:spPr>
        </p:pic>
        <p:pic>
          <p:nvPicPr>
            <p:cNvPr id="44" name="object 44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905437" y="4402588"/>
              <a:ext cx="199962" cy="83173"/>
            </a:xfrm>
            <a:prstGeom prst="rect">
              <a:avLst/>
            </a:prstGeom>
          </p:spPr>
        </p:pic>
        <p:pic>
          <p:nvPicPr>
            <p:cNvPr id="45" name="object 45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965498" y="4097411"/>
              <a:ext cx="144373" cy="81253"/>
            </a:xfrm>
            <a:prstGeom prst="rect">
              <a:avLst/>
            </a:prstGeom>
          </p:spPr>
        </p:pic>
        <p:pic>
          <p:nvPicPr>
            <p:cNvPr id="46" name="object 46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905437" y="3788394"/>
              <a:ext cx="199962" cy="83172"/>
            </a:xfrm>
            <a:prstGeom prst="rect">
              <a:avLst/>
            </a:prstGeom>
          </p:spPr>
        </p:pic>
        <p:pic>
          <p:nvPicPr>
            <p:cNvPr id="47" name="object 47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965498" y="3482577"/>
              <a:ext cx="139900" cy="81892"/>
            </a:xfrm>
            <a:prstGeom prst="rect">
              <a:avLst/>
            </a:prstGeom>
          </p:spPr>
        </p:pic>
        <p:pic>
          <p:nvPicPr>
            <p:cNvPr id="48" name="object 48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905437" y="3174199"/>
              <a:ext cx="199962" cy="83172"/>
            </a:xfrm>
            <a:prstGeom prst="rect">
              <a:avLst/>
            </a:prstGeom>
          </p:spPr>
        </p:pic>
        <p:pic>
          <p:nvPicPr>
            <p:cNvPr id="49" name="object 49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965498" y="2869022"/>
              <a:ext cx="144373" cy="81252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1343731" y="2909968"/>
              <a:ext cx="2306320" cy="2457450"/>
            </a:xfrm>
            <a:custGeom>
              <a:avLst/>
              <a:gdLst/>
              <a:ahLst/>
              <a:cxnLst/>
              <a:rect l="l" t="t" r="r" b="b"/>
              <a:pathLst>
                <a:path w="2306320" h="2457450">
                  <a:moveTo>
                    <a:pt x="0" y="0"/>
                  </a:moveTo>
                  <a:lnTo>
                    <a:pt x="13418" y="72935"/>
                  </a:lnTo>
                  <a:lnTo>
                    <a:pt x="28753" y="152908"/>
                  </a:lnTo>
                  <a:lnTo>
                    <a:pt x="44088" y="230322"/>
                  </a:lnTo>
                  <a:lnTo>
                    <a:pt x="59423" y="304538"/>
                  </a:lnTo>
                  <a:lnTo>
                    <a:pt x="74758" y="376833"/>
                  </a:lnTo>
                  <a:lnTo>
                    <a:pt x="90093" y="446570"/>
                  </a:lnTo>
                  <a:lnTo>
                    <a:pt x="105428" y="513108"/>
                  </a:lnTo>
                  <a:lnTo>
                    <a:pt x="120763" y="577726"/>
                  </a:lnTo>
                  <a:lnTo>
                    <a:pt x="136098" y="639786"/>
                  </a:lnTo>
                  <a:lnTo>
                    <a:pt x="151433" y="699286"/>
                  </a:lnTo>
                  <a:lnTo>
                    <a:pt x="166768" y="756866"/>
                  </a:lnTo>
                  <a:lnTo>
                    <a:pt x="182103" y="811888"/>
                  </a:lnTo>
                  <a:lnTo>
                    <a:pt x="196799" y="864350"/>
                  </a:lnTo>
                  <a:lnTo>
                    <a:pt x="212134" y="914254"/>
                  </a:lnTo>
                  <a:lnTo>
                    <a:pt x="227469" y="962877"/>
                  </a:lnTo>
                  <a:lnTo>
                    <a:pt x="242804" y="1008302"/>
                  </a:lnTo>
                  <a:lnTo>
                    <a:pt x="258139" y="1052447"/>
                  </a:lnTo>
                  <a:lnTo>
                    <a:pt x="273475" y="1094034"/>
                  </a:lnTo>
                  <a:lnTo>
                    <a:pt x="288810" y="1133061"/>
                  </a:lnTo>
                  <a:lnTo>
                    <a:pt x="304145" y="1170808"/>
                  </a:lnTo>
                  <a:lnTo>
                    <a:pt x="319480" y="1205996"/>
                  </a:lnTo>
                  <a:lnTo>
                    <a:pt x="350150" y="1271254"/>
                  </a:lnTo>
                  <a:lnTo>
                    <a:pt x="380820" y="1328195"/>
                  </a:lnTo>
                  <a:lnTo>
                    <a:pt x="411490" y="1378738"/>
                  </a:lnTo>
                  <a:lnTo>
                    <a:pt x="441521" y="1421604"/>
                  </a:lnTo>
                  <a:lnTo>
                    <a:pt x="472191" y="1458072"/>
                  </a:lnTo>
                  <a:lnTo>
                    <a:pt x="502861" y="1487502"/>
                  </a:lnTo>
                  <a:lnTo>
                    <a:pt x="533531" y="1511174"/>
                  </a:lnTo>
                  <a:lnTo>
                    <a:pt x="579537" y="1536126"/>
                  </a:lnTo>
                  <a:lnTo>
                    <a:pt x="625542" y="1548282"/>
                  </a:lnTo>
                  <a:lnTo>
                    <a:pt x="655573" y="1550841"/>
                  </a:lnTo>
                  <a:lnTo>
                    <a:pt x="670908" y="1549561"/>
                  </a:lnTo>
                  <a:lnTo>
                    <a:pt x="686243" y="1548282"/>
                  </a:lnTo>
                  <a:lnTo>
                    <a:pt x="701578" y="1545083"/>
                  </a:lnTo>
                  <a:lnTo>
                    <a:pt x="716913" y="1541244"/>
                  </a:lnTo>
                  <a:lnTo>
                    <a:pt x="732248" y="1536126"/>
                  </a:lnTo>
                  <a:lnTo>
                    <a:pt x="747583" y="1529728"/>
                  </a:lnTo>
                  <a:lnTo>
                    <a:pt x="762918" y="1523330"/>
                  </a:lnTo>
                  <a:lnTo>
                    <a:pt x="778253" y="1515013"/>
                  </a:lnTo>
                  <a:lnTo>
                    <a:pt x="793588" y="1506696"/>
                  </a:lnTo>
                  <a:lnTo>
                    <a:pt x="808923" y="1497099"/>
                  </a:lnTo>
                  <a:lnTo>
                    <a:pt x="824258" y="1486222"/>
                  </a:lnTo>
                  <a:lnTo>
                    <a:pt x="839593" y="1475346"/>
                  </a:lnTo>
                  <a:lnTo>
                    <a:pt x="854928" y="1463190"/>
                  </a:lnTo>
                  <a:lnTo>
                    <a:pt x="870264" y="1451034"/>
                  </a:lnTo>
                  <a:lnTo>
                    <a:pt x="884960" y="1437599"/>
                  </a:lnTo>
                  <a:lnTo>
                    <a:pt x="900295" y="1424163"/>
                  </a:lnTo>
                  <a:lnTo>
                    <a:pt x="915630" y="1409448"/>
                  </a:lnTo>
                  <a:lnTo>
                    <a:pt x="930965" y="1394733"/>
                  </a:lnTo>
                  <a:lnTo>
                    <a:pt x="946300" y="1379378"/>
                  </a:lnTo>
                  <a:lnTo>
                    <a:pt x="961635" y="1363383"/>
                  </a:lnTo>
                  <a:lnTo>
                    <a:pt x="976970" y="1346749"/>
                  </a:lnTo>
                  <a:lnTo>
                    <a:pt x="992305" y="1330115"/>
                  </a:lnTo>
                  <a:lnTo>
                    <a:pt x="1007640" y="1312840"/>
                  </a:lnTo>
                  <a:lnTo>
                    <a:pt x="1022975" y="1295566"/>
                  </a:lnTo>
                  <a:lnTo>
                    <a:pt x="1038310" y="1278292"/>
                  </a:lnTo>
                  <a:lnTo>
                    <a:pt x="1053645" y="1260378"/>
                  </a:lnTo>
                  <a:lnTo>
                    <a:pt x="1068980" y="1241824"/>
                  </a:lnTo>
                  <a:lnTo>
                    <a:pt x="1084315" y="1223910"/>
                  </a:lnTo>
                  <a:lnTo>
                    <a:pt x="1099650" y="1205356"/>
                  </a:lnTo>
                  <a:lnTo>
                    <a:pt x="1114346" y="1186803"/>
                  </a:lnTo>
                  <a:lnTo>
                    <a:pt x="1129681" y="1168249"/>
                  </a:lnTo>
                  <a:lnTo>
                    <a:pt x="1145017" y="1149695"/>
                  </a:lnTo>
                  <a:lnTo>
                    <a:pt x="1160352" y="1131141"/>
                  </a:lnTo>
                  <a:lnTo>
                    <a:pt x="1175687" y="1112587"/>
                  </a:lnTo>
                  <a:lnTo>
                    <a:pt x="1191022" y="1094034"/>
                  </a:lnTo>
                  <a:lnTo>
                    <a:pt x="1206357" y="1075480"/>
                  </a:lnTo>
                  <a:lnTo>
                    <a:pt x="1221692" y="1057566"/>
                  </a:lnTo>
                  <a:lnTo>
                    <a:pt x="1237027" y="1039012"/>
                  </a:lnTo>
                  <a:lnTo>
                    <a:pt x="1252362" y="1021738"/>
                  </a:lnTo>
                  <a:lnTo>
                    <a:pt x="1267697" y="1003824"/>
                  </a:lnTo>
                  <a:lnTo>
                    <a:pt x="1283032" y="986550"/>
                  </a:lnTo>
                  <a:lnTo>
                    <a:pt x="1298367" y="969915"/>
                  </a:lnTo>
                  <a:lnTo>
                    <a:pt x="1313702" y="953281"/>
                  </a:lnTo>
                  <a:lnTo>
                    <a:pt x="1329037" y="937286"/>
                  </a:lnTo>
                  <a:lnTo>
                    <a:pt x="1343733" y="921931"/>
                  </a:lnTo>
                  <a:lnTo>
                    <a:pt x="1359068" y="906576"/>
                  </a:lnTo>
                  <a:lnTo>
                    <a:pt x="1374403" y="891861"/>
                  </a:lnTo>
                  <a:lnTo>
                    <a:pt x="1389738" y="878426"/>
                  </a:lnTo>
                  <a:lnTo>
                    <a:pt x="1405073" y="864990"/>
                  </a:lnTo>
                  <a:lnTo>
                    <a:pt x="1435743" y="840039"/>
                  </a:lnTo>
                  <a:lnTo>
                    <a:pt x="1481749" y="808049"/>
                  </a:lnTo>
                  <a:lnTo>
                    <a:pt x="1527754" y="783737"/>
                  </a:lnTo>
                  <a:lnTo>
                    <a:pt x="1573120" y="767743"/>
                  </a:lnTo>
                  <a:lnTo>
                    <a:pt x="1619125" y="760705"/>
                  </a:lnTo>
                  <a:lnTo>
                    <a:pt x="1634460" y="760705"/>
                  </a:lnTo>
                  <a:lnTo>
                    <a:pt x="1680465" y="768382"/>
                  </a:lnTo>
                  <a:lnTo>
                    <a:pt x="1726470" y="787576"/>
                  </a:lnTo>
                  <a:lnTo>
                    <a:pt x="1772476" y="819565"/>
                  </a:lnTo>
                  <a:lnTo>
                    <a:pt x="1802507" y="848356"/>
                  </a:lnTo>
                  <a:lnTo>
                    <a:pt x="1833177" y="883544"/>
                  </a:lnTo>
                  <a:lnTo>
                    <a:pt x="1863847" y="925130"/>
                  </a:lnTo>
                  <a:lnTo>
                    <a:pt x="1894517" y="973754"/>
                  </a:lnTo>
                  <a:lnTo>
                    <a:pt x="1925187" y="1030055"/>
                  </a:lnTo>
                  <a:lnTo>
                    <a:pt x="1955857" y="1094034"/>
                  </a:lnTo>
                  <a:lnTo>
                    <a:pt x="1986527" y="1165050"/>
                  </a:lnTo>
                  <a:lnTo>
                    <a:pt x="2001862" y="1204077"/>
                  </a:lnTo>
                  <a:lnTo>
                    <a:pt x="2017197" y="1245023"/>
                  </a:lnTo>
                  <a:lnTo>
                    <a:pt x="2031894" y="1287889"/>
                  </a:lnTo>
                  <a:lnTo>
                    <a:pt x="2047229" y="1333314"/>
                  </a:lnTo>
                  <a:lnTo>
                    <a:pt x="2062564" y="1380658"/>
                  </a:lnTo>
                  <a:lnTo>
                    <a:pt x="2077899" y="1429921"/>
                  </a:lnTo>
                  <a:lnTo>
                    <a:pt x="2093234" y="1481744"/>
                  </a:lnTo>
                  <a:lnTo>
                    <a:pt x="2108569" y="1536126"/>
                  </a:lnTo>
                  <a:lnTo>
                    <a:pt x="2123904" y="1592427"/>
                  </a:lnTo>
                  <a:lnTo>
                    <a:pt x="2139239" y="1651287"/>
                  </a:lnTo>
                  <a:lnTo>
                    <a:pt x="2154574" y="1712707"/>
                  </a:lnTo>
                  <a:lnTo>
                    <a:pt x="2169909" y="1776045"/>
                  </a:lnTo>
                  <a:lnTo>
                    <a:pt x="2185244" y="1842583"/>
                  </a:lnTo>
                  <a:lnTo>
                    <a:pt x="2200579" y="1911040"/>
                  </a:lnTo>
                  <a:lnTo>
                    <a:pt x="2215914" y="1982057"/>
                  </a:lnTo>
                  <a:lnTo>
                    <a:pt x="2231249" y="2056272"/>
                  </a:lnTo>
                  <a:lnTo>
                    <a:pt x="2246584" y="2132406"/>
                  </a:lnTo>
                  <a:lnTo>
                    <a:pt x="2261280" y="2211740"/>
                  </a:lnTo>
                  <a:lnTo>
                    <a:pt x="2276615" y="2293632"/>
                  </a:lnTo>
                  <a:lnTo>
                    <a:pt x="2291950" y="2378084"/>
                  </a:lnTo>
                  <a:lnTo>
                    <a:pt x="2306008" y="2457418"/>
                  </a:lnTo>
                </a:path>
                <a:path w="2306320" h="2457450">
                  <a:moveTo>
                    <a:pt x="579537" y="2457418"/>
                  </a:moveTo>
                  <a:lnTo>
                    <a:pt x="1313702" y="983351"/>
                  </a:lnTo>
                  <a:lnTo>
                    <a:pt x="1802507" y="639"/>
                  </a:lnTo>
                  <a:lnTo>
                    <a:pt x="1803146" y="0"/>
                  </a:lnTo>
                </a:path>
              </a:pathLst>
            </a:custGeom>
            <a:ln w="16623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1" name="object 51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1525821" y="3587505"/>
              <a:ext cx="2107953" cy="1792670"/>
            </a:xfrm>
            <a:prstGeom prst="rect">
              <a:avLst/>
            </a:prstGeom>
          </p:spPr>
        </p:pic>
      </p:grpSp>
      <p:sp>
        <p:nvSpPr>
          <p:cNvPr id="52" name="object 52"/>
          <p:cNvSpPr/>
          <p:nvPr/>
        </p:nvSpPr>
        <p:spPr>
          <a:xfrm>
            <a:off x="1894514" y="5439042"/>
            <a:ext cx="53975" cy="81280"/>
          </a:xfrm>
          <a:custGeom>
            <a:avLst/>
            <a:gdLst/>
            <a:ahLst/>
            <a:cxnLst/>
            <a:rect l="l" t="t" r="r" b="b"/>
            <a:pathLst>
              <a:path w="53975" h="81279">
                <a:moveTo>
                  <a:pt x="35782" y="0"/>
                </a:moveTo>
                <a:lnTo>
                  <a:pt x="26836" y="0"/>
                </a:lnTo>
                <a:lnTo>
                  <a:pt x="20117" y="949"/>
                </a:lnTo>
                <a:lnTo>
                  <a:pt x="0" y="40305"/>
                </a:lnTo>
                <a:lnTo>
                  <a:pt x="479" y="49422"/>
                </a:lnTo>
                <a:lnTo>
                  <a:pt x="19168" y="81252"/>
                </a:lnTo>
                <a:lnTo>
                  <a:pt x="26836" y="81252"/>
                </a:lnTo>
                <a:lnTo>
                  <a:pt x="34384" y="80052"/>
                </a:lnTo>
                <a:lnTo>
                  <a:pt x="37912" y="78052"/>
                </a:lnTo>
                <a:lnTo>
                  <a:pt x="20447" y="78052"/>
                </a:lnTo>
                <a:lnTo>
                  <a:pt x="15974" y="72934"/>
                </a:lnTo>
                <a:lnTo>
                  <a:pt x="13377" y="63178"/>
                </a:lnTo>
                <a:lnTo>
                  <a:pt x="12139" y="58220"/>
                </a:lnTo>
                <a:lnTo>
                  <a:pt x="11501" y="51182"/>
                </a:lnTo>
                <a:lnTo>
                  <a:pt x="11554" y="31988"/>
                </a:lnTo>
                <a:lnTo>
                  <a:pt x="12139" y="24951"/>
                </a:lnTo>
                <a:lnTo>
                  <a:pt x="13417" y="19193"/>
                </a:lnTo>
                <a:lnTo>
                  <a:pt x="15974" y="8956"/>
                </a:lnTo>
                <a:lnTo>
                  <a:pt x="20447" y="3197"/>
                </a:lnTo>
                <a:lnTo>
                  <a:pt x="40801" y="3197"/>
                </a:lnTo>
                <a:lnTo>
                  <a:pt x="35782" y="0"/>
                </a:lnTo>
                <a:close/>
              </a:path>
              <a:path w="53975" h="81279">
                <a:moveTo>
                  <a:pt x="40801" y="3197"/>
                </a:moveTo>
                <a:lnTo>
                  <a:pt x="33225" y="3197"/>
                </a:lnTo>
                <a:lnTo>
                  <a:pt x="37698" y="8317"/>
                </a:lnTo>
                <a:lnTo>
                  <a:pt x="40538" y="20332"/>
                </a:lnTo>
                <a:lnTo>
                  <a:pt x="41532" y="24311"/>
                </a:lnTo>
                <a:lnTo>
                  <a:pt x="42171" y="31988"/>
                </a:lnTo>
                <a:lnTo>
                  <a:pt x="42171" y="41586"/>
                </a:lnTo>
                <a:lnTo>
                  <a:pt x="33225" y="78052"/>
                </a:lnTo>
                <a:lnTo>
                  <a:pt x="37912" y="78052"/>
                </a:lnTo>
                <a:lnTo>
                  <a:pt x="53672" y="47983"/>
                </a:lnTo>
                <a:lnTo>
                  <a:pt x="53672" y="40305"/>
                </a:lnTo>
                <a:lnTo>
                  <a:pt x="42810" y="4478"/>
                </a:lnTo>
                <a:lnTo>
                  <a:pt x="40801" y="3197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53" name="object 53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2612067" y="5437122"/>
            <a:ext cx="140571" cy="83172"/>
          </a:xfrm>
          <a:prstGeom prst="rect">
            <a:avLst/>
          </a:prstGeom>
        </p:spPr>
      </p:pic>
      <p:sp>
        <p:nvSpPr>
          <p:cNvPr id="54" name="object 54"/>
          <p:cNvSpPr/>
          <p:nvPr/>
        </p:nvSpPr>
        <p:spPr>
          <a:xfrm>
            <a:off x="3435686" y="5439042"/>
            <a:ext cx="34290" cy="80010"/>
          </a:xfrm>
          <a:custGeom>
            <a:avLst/>
            <a:gdLst/>
            <a:ahLst/>
            <a:cxnLst/>
            <a:rect l="l" t="t" r="r" b="b"/>
            <a:pathLst>
              <a:path w="34289" h="80010">
                <a:moveTo>
                  <a:pt x="29392" y="78052"/>
                </a:moveTo>
                <a:lnTo>
                  <a:pt x="640" y="78052"/>
                </a:lnTo>
                <a:lnTo>
                  <a:pt x="640" y="79973"/>
                </a:lnTo>
                <a:lnTo>
                  <a:pt x="33865" y="79973"/>
                </a:lnTo>
                <a:lnTo>
                  <a:pt x="33865" y="78693"/>
                </a:lnTo>
                <a:lnTo>
                  <a:pt x="29392" y="78052"/>
                </a:lnTo>
                <a:close/>
              </a:path>
              <a:path w="34289" h="80010">
                <a:moveTo>
                  <a:pt x="22364" y="10236"/>
                </a:moveTo>
                <a:lnTo>
                  <a:pt x="10224" y="10236"/>
                </a:lnTo>
                <a:lnTo>
                  <a:pt x="11502" y="11515"/>
                </a:lnTo>
                <a:lnTo>
                  <a:pt x="12141" y="12795"/>
                </a:lnTo>
                <a:lnTo>
                  <a:pt x="12141" y="72934"/>
                </a:lnTo>
                <a:lnTo>
                  <a:pt x="11502" y="75493"/>
                </a:lnTo>
                <a:lnTo>
                  <a:pt x="10224" y="76133"/>
                </a:lnTo>
                <a:lnTo>
                  <a:pt x="8307" y="77414"/>
                </a:lnTo>
                <a:lnTo>
                  <a:pt x="5751" y="78052"/>
                </a:lnTo>
                <a:lnTo>
                  <a:pt x="26198" y="78052"/>
                </a:lnTo>
                <a:lnTo>
                  <a:pt x="24919" y="76774"/>
                </a:lnTo>
                <a:lnTo>
                  <a:pt x="23003" y="76133"/>
                </a:lnTo>
                <a:lnTo>
                  <a:pt x="22364" y="74214"/>
                </a:lnTo>
                <a:lnTo>
                  <a:pt x="22364" y="10236"/>
                </a:lnTo>
                <a:close/>
              </a:path>
              <a:path w="34289" h="80010">
                <a:moveTo>
                  <a:pt x="22364" y="0"/>
                </a:moveTo>
                <a:lnTo>
                  <a:pt x="21085" y="0"/>
                </a:lnTo>
                <a:lnTo>
                  <a:pt x="0" y="10876"/>
                </a:lnTo>
                <a:lnTo>
                  <a:pt x="0" y="12795"/>
                </a:lnTo>
                <a:lnTo>
                  <a:pt x="1278" y="12155"/>
                </a:lnTo>
                <a:lnTo>
                  <a:pt x="3195" y="11515"/>
                </a:lnTo>
                <a:lnTo>
                  <a:pt x="4472" y="10876"/>
                </a:lnTo>
                <a:lnTo>
                  <a:pt x="6390" y="10236"/>
                </a:lnTo>
                <a:lnTo>
                  <a:pt x="22364" y="10236"/>
                </a:lnTo>
                <a:lnTo>
                  <a:pt x="22364" y="0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55" name="object 55"/>
          <p:cNvGrpSpPr/>
          <p:nvPr/>
        </p:nvGrpSpPr>
        <p:grpSpPr>
          <a:xfrm>
            <a:off x="4153239" y="5437122"/>
            <a:ext cx="128905" cy="83185"/>
            <a:chOff x="4153239" y="5437122"/>
            <a:chExt cx="128905" cy="83185"/>
          </a:xfrm>
        </p:grpSpPr>
        <p:sp>
          <p:nvSpPr>
            <p:cNvPr id="56" name="object 56"/>
            <p:cNvSpPr/>
            <p:nvPr/>
          </p:nvSpPr>
          <p:spPr>
            <a:xfrm>
              <a:off x="4153239" y="5439043"/>
              <a:ext cx="34290" cy="80010"/>
            </a:xfrm>
            <a:custGeom>
              <a:avLst/>
              <a:gdLst/>
              <a:ahLst/>
              <a:cxnLst/>
              <a:rect l="l" t="t" r="r" b="b"/>
              <a:pathLst>
                <a:path w="34289" h="80010">
                  <a:moveTo>
                    <a:pt x="29392" y="78052"/>
                  </a:moveTo>
                  <a:lnTo>
                    <a:pt x="1277" y="78052"/>
                  </a:lnTo>
                  <a:lnTo>
                    <a:pt x="1277" y="79973"/>
                  </a:lnTo>
                  <a:lnTo>
                    <a:pt x="33865" y="79973"/>
                  </a:lnTo>
                  <a:lnTo>
                    <a:pt x="33865" y="78693"/>
                  </a:lnTo>
                  <a:lnTo>
                    <a:pt x="29392" y="78052"/>
                  </a:lnTo>
                  <a:close/>
                </a:path>
                <a:path w="34289" h="80010">
                  <a:moveTo>
                    <a:pt x="22363" y="10236"/>
                  </a:moveTo>
                  <a:lnTo>
                    <a:pt x="10223" y="10236"/>
                  </a:lnTo>
                  <a:lnTo>
                    <a:pt x="11501" y="10876"/>
                  </a:lnTo>
                  <a:lnTo>
                    <a:pt x="11501" y="11515"/>
                  </a:lnTo>
                  <a:lnTo>
                    <a:pt x="12141" y="12795"/>
                  </a:lnTo>
                  <a:lnTo>
                    <a:pt x="12141" y="72934"/>
                  </a:lnTo>
                  <a:lnTo>
                    <a:pt x="11501" y="75493"/>
                  </a:lnTo>
                  <a:lnTo>
                    <a:pt x="10223" y="76133"/>
                  </a:lnTo>
                  <a:lnTo>
                    <a:pt x="8945" y="77414"/>
                  </a:lnTo>
                  <a:lnTo>
                    <a:pt x="5750" y="78052"/>
                  </a:lnTo>
                  <a:lnTo>
                    <a:pt x="26836" y="78052"/>
                  </a:lnTo>
                  <a:lnTo>
                    <a:pt x="24919" y="76774"/>
                  </a:lnTo>
                  <a:lnTo>
                    <a:pt x="23642" y="76133"/>
                  </a:lnTo>
                  <a:lnTo>
                    <a:pt x="22363" y="74214"/>
                  </a:lnTo>
                  <a:lnTo>
                    <a:pt x="22363" y="10236"/>
                  </a:lnTo>
                  <a:close/>
                </a:path>
                <a:path w="34289" h="80010">
                  <a:moveTo>
                    <a:pt x="22363" y="0"/>
                  </a:moveTo>
                  <a:lnTo>
                    <a:pt x="21725" y="0"/>
                  </a:lnTo>
                  <a:lnTo>
                    <a:pt x="0" y="10876"/>
                  </a:lnTo>
                  <a:lnTo>
                    <a:pt x="0" y="12795"/>
                  </a:lnTo>
                  <a:lnTo>
                    <a:pt x="1917" y="12155"/>
                  </a:lnTo>
                  <a:lnTo>
                    <a:pt x="3195" y="11515"/>
                  </a:lnTo>
                  <a:lnTo>
                    <a:pt x="5113" y="10876"/>
                  </a:lnTo>
                  <a:lnTo>
                    <a:pt x="6390" y="10236"/>
                  </a:lnTo>
                  <a:lnTo>
                    <a:pt x="22363" y="10236"/>
                  </a:lnTo>
                  <a:lnTo>
                    <a:pt x="22363" y="0"/>
                  </a:lnTo>
                  <a:close/>
                </a:path>
              </a:pathLst>
            </a:custGeom>
            <a:solidFill>
              <a:srgbClr val="26262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7" name="object 57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4212662" y="5437122"/>
              <a:ext cx="69007" cy="83172"/>
            </a:xfrm>
            <a:prstGeom prst="rect">
              <a:avLst/>
            </a:prstGeom>
          </p:spPr>
        </p:pic>
      </p:grpSp>
      <p:sp>
        <p:nvSpPr>
          <p:cNvPr id="58" name="object 58"/>
          <p:cNvSpPr/>
          <p:nvPr/>
        </p:nvSpPr>
        <p:spPr>
          <a:xfrm>
            <a:off x="701573" y="3890124"/>
            <a:ext cx="149225" cy="680720"/>
          </a:xfrm>
          <a:custGeom>
            <a:avLst/>
            <a:gdLst/>
            <a:ahLst/>
            <a:cxnLst/>
            <a:rect l="l" t="t" r="r" b="b"/>
            <a:pathLst>
              <a:path w="149225" h="680720">
                <a:moveTo>
                  <a:pt x="116281" y="141389"/>
                </a:moveTo>
                <a:lnTo>
                  <a:pt x="111175" y="141389"/>
                </a:lnTo>
                <a:lnTo>
                  <a:pt x="111175" y="154825"/>
                </a:lnTo>
                <a:lnTo>
                  <a:pt x="64084" y="154914"/>
                </a:lnTo>
                <a:lnTo>
                  <a:pt x="40894" y="168262"/>
                </a:lnTo>
                <a:lnTo>
                  <a:pt x="40894" y="177863"/>
                </a:lnTo>
                <a:lnTo>
                  <a:pt x="42252" y="186537"/>
                </a:lnTo>
                <a:lnTo>
                  <a:pt x="45999" y="193535"/>
                </a:lnTo>
                <a:lnTo>
                  <a:pt x="51676" y="199097"/>
                </a:lnTo>
                <a:lnTo>
                  <a:pt x="58775" y="203454"/>
                </a:lnTo>
                <a:lnTo>
                  <a:pt x="40894" y="203454"/>
                </a:lnTo>
                <a:lnTo>
                  <a:pt x="42811" y="227126"/>
                </a:lnTo>
                <a:lnTo>
                  <a:pt x="47917" y="227126"/>
                </a:lnTo>
                <a:lnTo>
                  <a:pt x="47917" y="214972"/>
                </a:lnTo>
                <a:lnTo>
                  <a:pt x="49199" y="213690"/>
                </a:lnTo>
                <a:lnTo>
                  <a:pt x="111175" y="213690"/>
                </a:lnTo>
                <a:lnTo>
                  <a:pt x="111175" y="227126"/>
                </a:lnTo>
                <a:lnTo>
                  <a:pt x="116281" y="227126"/>
                </a:lnTo>
                <a:lnTo>
                  <a:pt x="116281" y="221373"/>
                </a:lnTo>
                <a:lnTo>
                  <a:pt x="115735" y="213690"/>
                </a:lnTo>
                <a:lnTo>
                  <a:pt x="115735" y="202171"/>
                </a:lnTo>
                <a:lnTo>
                  <a:pt x="116268" y="194741"/>
                </a:lnTo>
                <a:lnTo>
                  <a:pt x="116281" y="188734"/>
                </a:lnTo>
                <a:lnTo>
                  <a:pt x="111175" y="188734"/>
                </a:lnTo>
                <a:lnTo>
                  <a:pt x="111175" y="202171"/>
                </a:lnTo>
                <a:lnTo>
                  <a:pt x="72199" y="202171"/>
                </a:lnTo>
                <a:lnTo>
                  <a:pt x="60363" y="200101"/>
                </a:lnTo>
                <a:lnTo>
                  <a:pt x="51752" y="194741"/>
                </a:lnTo>
                <a:lnTo>
                  <a:pt x="46494" y="187325"/>
                </a:lnTo>
                <a:lnTo>
                  <a:pt x="44729" y="179146"/>
                </a:lnTo>
                <a:lnTo>
                  <a:pt x="44729" y="168262"/>
                </a:lnTo>
                <a:lnTo>
                  <a:pt x="53670" y="166344"/>
                </a:lnTo>
                <a:lnTo>
                  <a:pt x="111175" y="166344"/>
                </a:lnTo>
                <a:lnTo>
                  <a:pt x="111175" y="179781"/>
                </a:lnTo>
                <a:lnTo>
                  <a:pt x="116281" y="179781"/>
                </a:lnTo>
                <a:lnTo>
                  <a:pt x="116281" y="174028"/>
                </a:lnTo>
                <a:lnTo>
                  <a:pt x="115735" y="166344"/>
                </a:lnTo>
                <a:lnTo>
                  <a:pt x="115735" y="154825"/>
                </a:lnTo>
                <a:lnTo>
                  <a:pt x="116281" y="147154"/>
                </a:lnTo>
                <a:lnTo>
                  <a:pt x="116281" y="141389"/>
                </a:lnTo>
                <a:close/>
              </a:path>
              <a:path w="149225" h="680720">
                <a:moveTo>
                  <a:pt x="118198" y="518223"/>
                </a:moveTo>
                <a:lnTo>
                  <a:pt x="115163" y="505193"/>
                </a:lnTo>
                <a:lnTo>
                  <a:pt x="108216" y="496481"/>
                </a:lnTo>
                <a:lnTo>
                  <a:pt x="100685" y="491604"/>
                </a:lnTo>
                <a:lnTo>
                  <a:pt x="95846" y="490080"/>
                </a:lnTo>
                <a:lnTo>
                  <a:pt x="94564" y="490080"/>
                </a:lnTo>
                <a:lnTo>
                  <a:pt x="93929" y="491363"/>
                </a:lnTo>
                <a:lnTo>
                  <a:pt x="93929" y="493915"/>
                </a:lnTo>
                <a:lnTo>
                  <a:pt x="95199" y="493915"/>
                </a:lnTo>
                <a:lnTo>
                  <a:pt x="96481" y="494550"/>
                </a:lnTo>
                <a:lnTo>
                  <a:pt x="106451" y="500316"/>
                </a:lnTo>
                <a:lnTo>
                  <a:pt x="111569" y="507517"/>
                </a:lnTo>
                <a:lnTo>
                  <a:pt x="113461" y="513994"/>
                </a:lnTo>
                <a:lnTo>
                  <a:pt x="113728" y="517588"/>
                </a:lnTo>
                <a:lnTo>
                  <a:pt x="113728" y="525907"/>
                </a:lnTo>
                <a:lnTo>
                  <a:pt x="76669" y="541896"/>
                </a:lnTo>
                <a:lnTo>
                  <a:pt x="76669" y="500951"/>
                </a:lnTo>
                <a:lnTo>
                  <a:pt x="76669" y="490080"/>
                </a:lnTo>
                <a:lnTo>
                  <a:pt x="73482" y="490080"/>
                </a:lnTo>
                <a:lnTo>
                  <a:pt x="73482" y="500951"/>
                </a:lnTo>
                <a:lnTo>
                  <a:pt x="73482" y="541896"/>
                </a:lnTo>
                <a:lnTo>
                  <a:pt x="58102" y="538873"/>
                </a:lnTo>
                <a:lnTo>
                  <a:pt x="49199" y="533019"/>
                </a:lnTo>
                <a:lnTo>
                  <a:pt x="45085" y="526338"/>
                </a:lnTo>
                <a:lnTo>
                  <a:pt x="44081" y="520788"/>
                </a:lnTo>
                <a:lnTo>
                  <a:pt x="47688" y="510133"/>
                </a:lnTo>
                <a:lnTo>
                  <a:pt x="56146" y="504151"/>
                </a:lnTo>
                <a:lnTo>
                  <a:pt x="65913" y="501535"/>
                </a:lnTo>
                <a:lnTo>
                  <a:pt x="73482" y="500951"/>
                </a:lnTo>
                <a:lnTo>
                  <a:pt x="73482" y="490080"/>
                </a:lnTo>
                <a:lnTo>
                  <a:pt x="61010" y="491820"/>
                </a:lnTo>
                <a:lnTo>
                  <a:pt x="50393" y="497281"/>
                </a:lnTo>
                <a:lnTo>
                  <a:pt x="43014" y="506818"/>
                </a:lnTo>
                <a:lnTo>
                  <a:pt x="40246" y="520788"/>
                </a:lnTo>
                <a:lnTo>
                  <a:pt x="43281" y="534390"/>
                </a:lnTo>
                <a:lnTo>
                  <a:pt x="51511" y="545579"/>
                </a:lnTo>
                <a:lnTo>
                  <a:pt x="63703" y="553173"/>
                </a:lnTo>
                <a:lnTo>
                  <a:pt x="78587" y="555980"/>
                </a:lnTo>
                <a:lnTo>
                  <a:pt x="94488" y="552869"/>
                </a:lnTo>
                <a:lnTo>
                  <a:pt x="107022" y="544537"/>
                </a:lnTo>
                <a:lnTo>
                  <a:pt x="108826" y="541896"/>
                </a:lnTo>
                <a:lnTo>
                  <a:pt x="115252" y="532498"/>
                </a:lnTo>
                <a:lnTo>
                  <a:pt x="118198" y="518223"/>
                </a:lnTo>
                <a:close/>
              </a:path>
              <a:path w="149225" h="680720">
                <a:moveTo>
                  <a:pt x="118198" y="454253"/>
                </a:moveTo>
                <a:lnTo>
                  <a:pt x="94564" y="423545"/>
                </a:lnTo>
                <a:lnTo>
                  <a:pt x="85623" y="423545"/>
                </a:lnTo>
                <a:lnTo>
                  <a:pt x="72834" y="436333"/>
                </a:lnTo>
                <a:lnTo>
                  <a:pt x="71564" y="442734"/>
                </a:lnTo>
                <a:lnTo>
                  <a:pt x="70281" y="450405"/>
                </a:lnTo>
                <a:lnTo>
                  <a:pt x="68364" y="459371"/>
                </a:lnTo>
                <a:lnTo>
                  <a:pt x="65811" y="470890"/>
                </a:lnTo>
                <a:lnTo>
                  <a:pt x="50469" y="470890"/>
                </a:lnTo>
                <a:lnTo>
                  <a:pt x="43446" y="466407"/>
                </a:lnTo>
                <a:lnTo>
                  <a:pt x="43446" y="451688"/>
                </a:lnTo>
                <a:lnTo>
                  <a:pt x="45923" y="440855"/>
                </a:lnTo>
                <a:lnTo>
                  <a:pt x="51752" y="435051"/>
                </a:lnTo>
                <a:lnTo>
                  <a:pt x="58547" y="432612"/>
                </a:lnTo>
                <a:lnTo>
                  <a:pt x="63893" y="431863"/>
                </a:lnTo>
                <a:lnTo>
                  <a:pt x="65176" y="431863"/>
                </a:lnTo>
                <a:lnTo>
                  <a:pt x="65176" y="428015"/>
                </a:lnTo>
                <a:lnTo>
                  <a:pt x="40246" y="428015"/>
                </a:lnTo>
                <a:lnTo>
                  <a:pt x="40246" y="430580"/>
                </a:lnTo>
                <a:lnTo>
                  <a:pt x="42164" y="433133"/>
                </a:lnTo>
                <a:lnTo>
                  <a:pt x="44729" y="435698"/>
                </a:lnTo>
                <a:lnTo>
                  <a:pt x="40246" y="442734"/>
                </a:lnTo>
                <a:lnTo>
                  <a:pt x="40246" y="451688"/>
                </a:lnTo>
                <a:lnTo>
                  <a:pt x="42100" y="464896"/>
                </a:lnTo>
                <a:lnTo>
                  <a:pt x="46875" y="473367"/>
                </a:lnTo>
                <a:lnTo>
                  <a:pt x="53454" y="477875"/>
                </a:lnTo>
                <a:lnTo>
                  <a:pt x="60693" y="479196"/>
                </a:lnTo>
                <a:lnTo>
                  <a:pt x="67081" y="479196"/>
                </a:lnTo>
                <a:lnTo>
                  <a:pt x="83058" y="449135"/>
                </a:lnTo>
                <a:lnTo>
                  <a:pt x="83705" y="445935"/>
                </a:lnTo>
                <a:lnTo>
                  <a:pt x="86893" y="431863"/>
                </a:lnTo>
                <a:lnTo>
                  <a:pt x="107340" y="431863"/>
                </a:lnTo>
                <a:lnTo>
                  <a:pt x="114376" y="437616"/>
                </a:lnTo>
                <a:lnTo>
                  <a:pt x="114249" y="451688"/>
                </a:lnTo>
                <a:lnTo>
                  <a:pt x="112649" y="460235"/>
                </a:lnTo>
                <a:lnTo>
                  <a:pt x="107746" y="466966"/>
                </a:lnTo>
                <a:lnTo>
                  <a:pt x="100088" y="471652"/>
                </a:lnTo>
                <a:lnTo>
                  <a:pt x="90093" y="474726"/>
                </a:lnTo>
                <a:lnTo>
                  <a:pt x="88176" y="475361"/>
                </a:lnTo>
                <a:lnTo>
                  <a:pt x="87528" y="475361"/>
                </a:lnTo>
                <a:lnTo>
                  <a:pt x="87528" y="479196"/>
                </a:lnTo>
                <a:lnTo>
                  <a:pt x="118198" y="479196"/>
                </a:lnTo>
                <a:lnTo>
                  <a:pt x="118198" y="476643"/>
                </a:lnTo>
                <a:lnTo>
                  <a:pt x="117563" y="476643"/>
                </a:lnTo>
                <a:lnTo>
                  <a:pt x="114376" y="472808"/>
                </a:lnTo>
                <a:lnTo>
                  <a:pt x="113728" y="472808"/>
                </a:lnTo>
                <a:lnTo>
                  <a:pt x="110540" y="469607"/>
                </a:lnTo>
                <a:lnTo>
                  <a:pt x="117563" y="461924"/>
                </a:lnTo>
                <a:lnTo>
                  <a:pt x="118198" y="454253"/>
                </a:lnTo>
                <a:close/>
              </a:path>
              <a:path w="149225" h="680720">
                <a:moveTo>
                  <a:pt x="118198" y="275755"/>
                </a:moveTo>
                <a:lnTo>
                  <a:pt x="115265" y="261213"/>
                </a:lnTo>
                <a:lnTo>
                  <a:pt x="113728" y="258940"/>
                </a:lnTo>
                <a:lnTo>
                  <a:pt x="113728" y="266788"/>
                </a:lnTo>
                <a:lnTo>
                  <a:pt x="113728" y="282790"/>
                </a:lnTo>
                <a:lnTo>
                  <a:pt x="110540" y="290461"/>
                </a:lnTo>
                <a:lnTo>
                  <a:pt x="102235" y="294944"/>
                </a:lnTo>
                <a:lnTo>
                  <a:pt x="95199" y="299427"/>
                </a:lnTo>
                <a:lnTo>
                  <a:pt x="62611" y="299427"/>
                </a:lnTo>
                <a:lnTo>
                  <a:pt x="47282" y="290461"/>
                </a:lnTo>
                <a:lnTo>
                  <a:pt x="44081" y="282143"/>
                </a:lnTo>
                <a:lnTo>
                  <a:pt x="44081" y="268071"/>
                </a:lnTo>
                <a:lnTo>
                  <a:pt x="47282" y="261035"/>
                </a:lnTo>
                <a:lnTo>
                  <a:pt x="54952" y="256552"/>
                </a:lnTo>
                <a:lnTo>
                  <a:pt x="61976" y="252082"/>
                </a:lnTo>
                <a:lnTo>
                  <a:pt x="93929" y="252082"/>
                </a:lnTo>
                <a:lnTo>
                  <a:pt x="100952" y="255917"/>
                </a:lnTo>
                <a:lnTo>
                  <a:pt x="108623" y="259753"/>
                </a:lnTo>
                <a:lnTo>
                  <a:pt x="113728" y="266788"/>
                </a:lnTo>
                <a:lnTo>
                  <a:pt x="113728" y="258940"/>
                </a:lnTo>
                <a:lnTo>
                  <a:pt x="109118" y="252082"/>
                </a:lnTo>
                <a:lnTo>
                  <a:pt x="107188" y="249199"/>
                </a:lnTo>
                <a:lnTo>
                  <a:pt x="95021" y="241020"/>
                </a:lnTo>
                <a:lnTo>
                  <a:pt x="79870" y="237998"/>
                </a:lnTo>
                <a:lnTo>
                  <a:pt x="64516" y="240931"/>
                </a:lnTo>
                <a:lnTo>
                  <a:pt x="51917" y="248958"/>
                </a:lnTo>
                <a:lnTo>
                  <a:pt x="43383" y="260946"/>
                </a:lnTo>
                <a:lnTo>
                  <a:pt x="40246" y="275755"/>
                </a:lnTo>
                <a:lnTo>
                  <a:pt x="43472" y="290550"/>
                </a:lnTo>
                <a:lnTo>
                  <a:pt x="52146" y="302539"/>
                </a:lnTo>
                <a:lnTo>
                  <a:pt x="64782" y="310565"/>
                </a:lnTo>
                <a:lnTo>
                  <a:pt x="79870" y="313499"/>
                </a:lnTo>
                <a:lnTo>
                  <a:pt x="95021" y="310388"/>
                </a:lnTo>
                <a:lnTo>
                  <a:pt x="107188" y="302056"/>
                </a:lnTo>
                <a:lnTo>
                  <a:pt x="108953" y="299427"/>
                </a:lnTo>
                <a:lnTo>
                  <a:pt x="115265" y="290017"/>
                </a:lnTo>
                <a:lnTo>
                  <a:pt x="118198" y="275755"/>
                </a:lnTo>
                <a:close/>
              </a:path>
              <a:path w="149225" h="680720">
                <a:moveTo>
                  <a:pt x="118198" y="104292"/>
                </a:moveTo>
                <a:lnTo>
                  <a:pt x="94564" y="76771"/>
                </a:lnTo>
                <a:lnTo>
                  <a:pt x="85623" y="76771"/>
                </a:lnTo>
                <a:lnTo>
                  <a:pt x="72834" y="89573"/>
                </a:lnTo>
                <a:lnTo>
                  <a:pt x="71564" y="95973"/>
                </a:lnTo>
                <a:lnTo>
                  <a:pt x="70281" y="103009"/>
                </a:lnTo>
                <a:lnTo>
                  <a:pt x="68364" y="112610"/>
                </a:lnTo>
                <a:lnTo>
                  <a:pt x="65811" y="124117"/>
                </a:lnTo>
                <a:lnTo>
                  <a:pt x="50469" y="124117"/>
                </a:lnTo>
                <a:lnTo>
                  <a:pt x="43446" y="119646"/>
                </a:lnTo>
                <a:lnTo>
                  <a:pt x="43446" y="104927"/>
                </a:lnTo>
                <a:lnTo>
                  <a:pt x="45923" y="94094"/>
                </a:lnTo>
                <a:lnTo>
                  <a:pt x="51752" y="88290"/>
                </a:lnTo>
                <a:lnTo>
                  <a:pt x="58547" y="85852"/>
                </a:lnTo>
                <a:lnTo>
                  <a:pt x="63893" y="85090"/>
                </a:lnTo>
                <a:lnTo>
                  <a:pt x="65176" y="85090"/>
                </a:lnTo>
                <a:lnTo>
                  <a:pt x="65176" y="80619"/>
                </a:lnTo>
                <a:lnTo>
                  <a:pt x="40246" y="80619"/>
                </a:lnTo>
                <a:lnTo>
                  <a:pt x="40246" y="83820"/>
                </a:lnTo>
                <a:lnTo>
                  <a:pt x="42164" y="86372"/>
                </a:lnTo>
                <a:lnTo>
                  <a:pt x="42811" y="86372"/>
                </a:lnTo>
                <a:lnTo>
                  <a:pt x="44081" y="88290"/>
                </a:lnTo>
                <a:lnTo>
                  <a:pt x="44729" y="88938"/>
                </a:lnTo>
                <a:lnTo>
                  <a:pt x="40246" y="95326"/>
                </a:lnTo>
                <a:lnTo>
                  <a:pt x="40246" y="104927"/>
                </a:lnTo>
                <a:lnTo>
                  <a:pt x="42100" y="118135"/>
                </a:lnTo>
                <a:lnTo>
                  <a:pt x="46875" y="126606"/>
                </a:lnTo>
                <a:lnTo>
                  <a:pt x="53454" y="131114"/>
                </a:lnTo>
                <a:lnTo>
                  <a:pt x="60693" y="132435"/>
                </a:lnTo>
                <a:lnTo>
                  <a:pt x="67081" y="132435"/>
                </a:lnTo>
                <a:lnTo>
                  <a:pt x="71564" y="129235"/>
                </a:lnTo>
                <a:lnTo>
                  <a:pt x="75958" y="124117"/>
                </a:lnTo>
                <a:lnTo>
                  <a:pt x="79870" y="119646"/>
                </a:lnTo>
                <a:lnTo>
                  <a:pt x="81140" y="114528"/>
                </a:lnTo>
                <a:lnTo>
                  <a:pt x="83058" y="102362"/>
                </a:lnTo>
                <a:lnTo>
                  <a:pt x="83705" y="98526"/>
                </a:lnTo>
                <a:lnTo>
                  <a:pt x="86893" y="85090"/>
                </a:lnTo>
                <a:lnTo>
                  <a:pt x="107340" y="85090"/>
                </a:lnTo>
                <a:lnTo>
                  <a:pt x="114376" y="90855"/>
                </a:lnTo>
                <a:lnTo>
                  <a:pt x="114249" y="104927"/>
                </a:lnTo>
                <a:lnTo>
                  <a:pt x="112649" y="113385"/>
                </a:lnTo>
                <a:lnTo>
                  <a:pt x="107746" y="119964"/>
                </a:lnTo>
                <a:lnTo>
                  <a:pt x="100088" y="124625"/>
                </a:lnTo>
                <a:lnTo>
                  <a:pt x="90093" y="127965"/>
                </a:lnTo>
                <a:lnTo>
                  <a:pt x="88176" y="127965"/>
                </a:lnTo>
                <a:lnTo>
                  <a:pt x="87528" y="128600"/>
                </a:lnTo>
                <a:lnTo>
                  <a:pt x="87528" y="132435"/>
                </a:lnTo>
                <a:lnTo>
                  <a:pt x="118198" y="132435"/>
                </a:lnTo>
                <a:lnTo>
                  <a:pt x="118198" y="129235"/>
                </a:lnTo>
                <a:lnTo>
                  <a:pt x="117563" y="129235"/>
                </a:lnTo>
                <a:lnTo>
                  <a:pt x="114376" y="126034"/>
                </a:lnTo>
                <a:lnTo>
                  <a:pt x="113728" y="126034"/>
                </a:lnTo>
                <a:lnTo>
                  <a:pt x="110540" y="122847"/>
                </a:lnTo>
                <a:lnTo>
                  <a:pt x="117563" y="115163"/>
                </a:lnTo>
                <a:lnTo>
                  <a:pt x="118198" y="107480"/>
                </a:lnTo>
                <a:lnTo>
                  <a:pt x="118198" y="104292"/>
                </a:lnTo>
                <a:close/>
              </a:path>
              <a:path w="149225" h="680720">
                <a:moveTo>
                  <a:pt x="118198" y="28155"/>
                </a:moveTo>
                <a:lnTo>
                  <a:pt x="115163" y="15113"/>
                </a:lnTo>
                <a:lnTo>
                  <a:pt x="108216" y="6400"/>
                </a:lnTo>
                <a:lnTo>
                  <a:pt x="100685" y="1524"/>
                </a:lnTo>
                <a:lnTo>
                  <a:pt x="95846" y="0"/>
                </a:lnTo>
                <a:lnTo>
                  <a:pt x="94564" y="0"/>
                </a:lnTo>
                <a:lnTo>
                  <a:pt x="93929" y="1282"/>
                </a:lnTo>
                <a:lnTo>
                  <a:pt x="93929" y="3835"/>
                </a:lnTo>
                <a:lnTo>
                  <a:pt x="95199" y="3835"/>
                </a:lnTo>
                <a:lnTo>
                  <a:pt x="96481" y="4483"/>
                </a:lnTo>
                <a:lnTo>
                  <a:pt x="106451" y="10236"/>
                </a:lnTo>
                <a:lnTo>
                  <a:pt x="111569" y="17437"/>
                </a:lnTo>
                <a:lnTo>
                  <a:pt x="113461" y="23914"/>
                </a:lnTo>
                <a:lnTo>
                  <a:pt x="113728" y="27508"/>
                </a:lnTo>
                <a:lnTo>
                  <a:pt x="113728" y="35826"/>
                </a:lnTo>
                <a:lnTo>
                  <a:pt x="76669" y="51828"/>
                </a:lnTo>
                <a:lnTo>
                  <a:pt x="76669" y="11518"/>
                </a:lnTo>
                <a:lnTo>
                  <a:pt x="76669" y="0"/>
                </a:lnTo>
                <a:lnTo>
                  <a:pt x="73482" y="0"/>
                </a:lnTo>
                <a:lnTo>
                  <a:pt x="73482" y="11518"/>
                </a:lnTo>
                <a:lnTo>
                  <a:pt x="73482" y="51828"/>
                </a:lnTo>
                <a:lnTo>
                  <a:pt x="58102" y="48793"/>
                </a:lnTo>
                <a:lnTo>
                  <a:pt x="49199" y="42951"/>
                </a:lnTo>
                <a:lnTo>
                  <a:pt x="45085" y="36258"/>
                </a:lnTo>
                <a:lnTo>
                  <a:pt x="44081" y="30708"/>
                </a:lnTo>
                <a:lnTo>
                  <a:pt x="47688" y="20154"/>
                </a:lnTo>
                <a:lnTo>
                  <a:pt x="56146" y="14401"/>
                </a:lnTo>
                <a:lnTo>
                  <a:pt x="65913" y="12001"/>
                </a:lnTo>
                <a:lnTo>
                  <a:pt x="73482" y="11518"/>
                </a:lnTo>
                <a:lnTo>
                  <a:pt x="73482" y="0"/>
                </a:lnTo>
                <a:lnTo>
                  <a:pt x="61010" y="1739"/>
                </a:lnTo>
                <a:lnTo>
                  <a:pt x="50393" y="7200"/>
                </a:lnTo>
                <a:lnTo>
                  <a:pt x="43014" y="16738"/>
                </a:lnTo>
                <a:lnTo>
                  <a:pt x="40246" y="30708"/>
                </a:lnTo>
                <a:lnTo>
                  <a:pt x="43281" y="44310"/>
                </a:lnTo>
                <a:lnTo>
                  <a:pt x="51511" y="55499"/>
                </a:lnTo>
                <a:lnTo>
                  <a:pt x="63703" y="63106"/>
                </a:lnTo>
                <a:lnTo>
                  <a:pt x="78587" y="65900"/>
                </a:lnTo>
                <a:lnTo>
                  <a:pt x="94488" y="62788"/>
                </a:lnTo>
                <a:lnTo>
                  <a:pt x="107022" y="54470"/>
                </a:lnTo>
                <a:lnTo>
                  <a:pt x="108826" y="51828"/>
                </a:lnTo>
                <a:lnTo>
                  <a:pt x="115252" y="42418"/>
                </a:lnTo>
                <a:lnTo>
                  <a:pt x="118198" y="28155"/>
                </a:lnTo>
                <a:close/>
              </a:path>
              <a:path w="149225" h="680720">
                <a:moveTo>
                  <a:pt x="120116" y="564299"/>
                </a:moveTo>
                <a:lnTo>
                  <a:pt x="106057" y="561733"/>
                </a:lnTo>
                <a:lnTo>
                  <a:pt x="98399" y="561733"/>
                </a:lnTo>
                <a:lnTo>
                  <a:pt x="98399" y="565569"/>
                </a:lnTo>
                <a:lnTo>
                  <a:pt x="99669" y="565569"/>
                </a:lnTo>
                <a:lnTo>
                  <a:pt x="100952" y="566216"/>
                </a:lnTo>
                <a:lnTo>
                  <a:pt x="113093" y="566851"/>
                </a:lnTo>
                <a:lnTo>
                  <a:pt x="116281" y="573252"/>
                </a:lnTo>
                <a:lnTo>
                  <a:pt x="116281" y="577088"/>
                </a:lnTo>
                <a:lnTo>
                  <a:pt x="114655" y="582142"/>
                </a:lnTo>
                <a:lnTo>
                  <a:pt x="109893" y="585330"/>
                </a:lnTo>
                <a:lnTo>
                  <a:pt x="102273" y="587438"/>
                </a:lnTo>
                <a:lnTo>
                  <a:pt x="77952" y="591807"/>
                </a:lnTo>
                <a:lnTo>
                  <a:pt x="70726" y="594728"/>
                </a:lnTo>
                <a:lnTo>
                  <a:pt x="65176" y="599401"/>
                </a:lnTo>
                <a:lnTo>
                  <a:pt x="61061" y="605383"/>
                </a:lnTo>
                <a:lnTo>
                  <a:pt x="58140" y="612279"/>
                </a:lnTo>
                <a:lnTo>
                  <a:pt x="56222" y="606704"/>
                </a:lnTo>
                <a:lnTo>
                  <a:pt x="56222" y="629551"/>
                </a:lnTo>
                <a:lnTo>
                  <a:pt x="56222" y="648106"/>
                </a:lnTo>
                <a:lnTo>
                  <a:pt x="6388" y="648106"/>
                </a:lnTo>
                <a:lnTo>
                  <a:pt x="5753" y="644271"/>
                </a:lnTo>
                <a:lnTo>
                  <a:pt x="5105" y="642988"/>
                </a:lnTo>
                <a:lnTo>
                  <a:pt x="5105" y="634669"/>
                </a:lnTo>
                <a:lnTo>
                  <a:pt x="5600" y="622795"/>
                </a:lnTo>
                <a:lnTo>
                  <a:pt x="8547" y="611632"/>
                </a:lnTo>
                <a:lnTo>
                  <a:pt x="16154" y="603364"/>
                </a:lnTo>
                <a:lnTo>
                  <a:pt x="30670" y="600125"/>
                </a:lnTo>
                <a:lnTo>
                  <a:pt x="39509" y="601116"/>
                </a:lnTo>
                <a:lnTo>
                  <a:pt x="47764" y="605243"/>
                </a:lnTo>
                <a:lnTo>
                  <a:pt x="53848" y="614159"/>
                </a:lnTo>
                <a:lnTo>
                  <a:pt x="56222" y="629551"/>
                </a:lnTo>
                <a:lnTo>
                  <a:pt x="56222" y="606704"/>
                </a:lnTo>
                <a:lnTo>
                  <a:pt x="54114" y="600557"/>
                </a:lnTo>
                <a:lnTo>
                  <a:pt x="53835" y="600125"/>
                </a:lnTo>
                <a:lnTo>
                  <a:pt x="47993" y="591007"/>
                </a:lnTo>
                <a:lnTo>
                  <a:pt x="40081" y="584568"/>
                </a:lnTo>
                <a:lnTo>
                  <a:pt x="30670" y="582206"/>
                </a:lnTo>
                <a:lnTo>
                  <a:pt x="19138" y="585698"/>
                </a:lnTo>
                <a:lnTo>
                  <a:pt x="9347" y="595249"/>
                </a:lnTo>
                <a:lnTo>
                  <a:pt x="2540" y="609473"/>
                </a:lnTo>
                <a:lnTo>
                  <a:pt x="0" y="626999"/>
                </a:lnTo>
                <a:lnTo>
                  <a:pt x="0" y="680097"/>
                </a:lnTo>
                <a:lnTo>
                  <a:pt x="5105" y="680097"/>
                </a:lnTo>
                <a:lnTo>
                  <a:pt x="5105" y="663460"/>
                </a:lnTo>
                <a:lnTo>
                  <a:pt x="7023" y="662825"/>
                </a:lnTo>
                <a:lnTo>
                  <a:pt x="109258" y="662825"/>
                </a:lnTo>
                <a:lnTo>
                  <a:pt x="111175" y="663460"/>
                </a:lnTo>
                <a:lnTo>
                  <a:pt x="111175" y="680097"/>
                </a:lnTo>
                <a:lnTo>
                  <a:pt x="116281" y="680097"/>
                </a:lnTo>
                <a:lnTo>
                  <a:pt x="115646" y="674331"/>
                </a:lnTo>
                <a:lnTo>
                  <a:pt x="115646" y="662825"/>
                </a:lnTo>
                <a:lnTo>
                  <a:pt x="115646" y="648106"/>
                </a:lnTo>
                <a:lnTo>
                  <a:pt x="115646" y="636587"/>
                </a:lnTo>
                <a:lnTo>
                  <a:pt x="116281" y="630834"/>
                </a:lnTo>
                <a:lnTo>
                  <a:pt x="111175" y="630834"/>
                </a:lnTo>
                <a:lnTo>
                  <a:pt x="111175" y="648106"/>
                </a:lnTo>
                <a:lnTo>
                  <a:pt x="60058" y="648106"/>
                </a:lnTo>
                <a:lnTo>
                  <a:pt x="60058" y="618680"/>
                </a:lnTo>
                <a:lnTo>
                  <a:pt x="65811" y="612914"/>
                </a:lnTo>
                <a:lnTo>
                  <a:pt x="66382" y="612279"/>
                </a:lnTo>
                <a:lnTo>
                  <a:pt x="71564" y="606513"/>
                </a:lnTo>
                <a:lnTo>
                  <a:pt x="88176" y="606513"/>
                </a:lnTo>
                <a:lnTo>
                  <a:pt x="95935" y="606412"/>
                </a:lnTo>
                <a:lnTo>
                  <a:pt x="120116" y="582841"/>
                </a:lnTo>
                <a:lnTo>
                  <a:pt x="120116" y="564299"/>
                </a:lnTo>
                <a:close/>
              </a:path>
              <a:path w="149225" h="680720">
                <a:moveTo>
                  <a:pt x="148869" y="374281"/>
                </a:moveTo>
                <a:lnTo>
                  <a:pt x="143764" y="374281"/>
                </a:lnTo>
                <a:lnTo>
                  <a:pt x="143764" y="387718"/>
                </a:lnTo>
                <a:lnTo>
                  <a:pt x="106057" y="387718"/>
                </a:lnTo>
                <a:lnTo>
                  <a:pt x="108623" y="387070"/>
                </a:lnTo>
                <a:lnTo>
                  <a:pt x="118097" y="380111"/>
                </a:lnTo>
                <a:lnTo>
                  <a:pt x="118198" y="366598"/>
                </a:lnTo>
                <a:lnTo>
                  <a:pt x="115265" y="352336"/>
                </a:lnTo>
                <a:lnTo>
                  <a:pt x="114376" y="351028"/>
                </a:lnTo>
                <a:lnTo>
                  <a:pt x="114376" y="367233"/>
                </a:lnTo>
                <a:lnTo>
                  <a:pt x="114376" y="374281"/>
                </a:lnTo>
                <a:lnTo>
                  <a:pt x="111175" y="380669"/>
                </a:lnTo>
                <a:lnTo>
                  <a:pt x="104152" y="385152"/>
                </a:lnTo>
                <a:lnTo>
                  <a:pt x="100317" y="387718"/>
                </a:lnTo>
                <a:lnTo>
                  <a:pt x="58775" y="387718"/>
                </a:lnTo>
                <a:lnTo>
                  <a:pt x="53174" y="383324"/>
                </a:lnTo>
                <a:lnTo>
                  <a:pt x="48958" y="378040"/>
                </a:lnTo>
                <a:lnTo>
                  <a:pt x="46291" y="372148"/>
                </a:lnTo>
                <a:lnTo>
                  <a:pt x="45364" y="365963"/>
                </a:lnTo>
                <a:lnTo>
                  <a:pt x="47955" y="356958"/>
                </a:lnTo>
                <a:lnTo>
                  <a:pt x="55105" y="349643"/>
                </a:lnTo>
                <a:lnTo>
                  <a:pt x="65849" y="344728"/>
                </a:lnTo>
                <a:lnTo>
                  <a:pt x="79222" y="342925"/>
                </a:lnTo>
                <a:lnTo>
                  <a:pt x="93611" y="345020"/>
                </a:lnTo>
                <a:lnTo>
                  <a:pt x="104711" y="350520"/>
                </a:lnTo>
                <a:lnTo>
                  <a:pt x="111848" y="358317"/>
                </a:lnTo>
                <a:lnTo>
                  <a:pt x="114376" y="367233"/>
                </a:lnTo>
                <a:lnTo>
                  <a:pt x="114376" y="351028"/>
                </a:lnTo>
                <a:lnTo>
                  <a:pt x="108889" y="342925"/>
                </a:lnTo>
                <a:lnTo>
                  <a:pt x="107099" y="340283"/>
                </a:lnTo>
                <a:lnTo>
                  <a:pt x="94754" y="331965"/>
                </a:lnTo>
                <a:lnTo>
                  <a:pt x="79222" y="328853"/>
                </a:lnTo>
                <a:lnTo>
                  <a:pt x="64338" y="331749"/>
                </a:lnTo>
                <a:lnTo>
                  <a:pt x="52146" y="339572"/>
                </a:lnTo>
                <a:lnTo>
                  <a:pt x="43916" y="350989"/>
                </a:lnTo>
                <a:lnTo>
                  <a:pt x="40894" y="364680"/>
                </a:lnTo>
                <a:lnTo>
                  <a:pt x="42151" y="373329"/>
                </a:lnTo>
                <a:lnTo>
                  <a:pt x="45199" y="380111"/>
                </a:lnTo>
                <a:lnTo>
                  <a:pt x="49034" y="385152"/>
                </a:lnTo>
                <a:lnTo>
                  <a:pt x="52387" y="388353"/>
                </a:lnTo>
                <a:lnTo>
                  <a:pt x="40894" y="388353"/>
                </a:lnTo>
                <a:lnTo>
                  <a:pt x="42811" y="412661"/>
                </a:lnTo>
                <a:lnTo>
                  <a:pt x="47917" y="412661"/>
                </a:lnTo>
                <a:lnTo>
                  <a:pt x="47917" y="400507"/>
                </a:lnTo>
                <a:lnTo>
                  <a:pt x="49199" y="399224"/>
                </a:lnTo>
                <a:lnTo>
                  <a:pt x="143764" y="399224"/>
                </a:lnTo>
                <a:lnTo>
                  <a:pt x="143764" y="412661"/>
                </a:lnTo>
                <a:lnTo>
                  <a:pt x="148869" y="412661"/>
                </a:lnTo>
                <a:lnTo>
                  <a:pt x="148869" y="399224"/>
                </a:lnTo>
                <a:lnTo>
                  <a:pt x="148869" y="387718"/>
                </a:lnTo>
                <a:lnTo>
                  <a:pt x="148869" y="374281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59" name="object 59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742469" y="3710340"/>
            <a:ext cx="77314" cy="112602"/>
          </a:xfrm>
          <a:prstGeom prst="rect">
            <a:avLst/>
          </a:prstGeom>
        </p:spPr>
      </p:pic>
      <p:pic>
        <p:nvPicPr>
          <p:cNvPr id="60" name="object 60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6529532" y="5651451"/>
            <a:ext cx="376986" cy="117080"/>
          </a:xfrm>
          <a:prstGeom prst="rect">
            <a:avLst/>
          </a:prstGeom>
        </p:spPr>
      </p:pic>
      <p:grpSp>
        <p:nvGrpSpPr>
          <p:cNvPr id="61" name="object 61"/>
          <p:cNvGrpSpPr/>
          <p:nvPr/>
        </p:nvGrpSpPr>
        <p:grpSpPr>
          <a:xfrm>
            <a:off x="4925773" y="2902291"/>
            <a:ext cx="3333750" cy="2473960"/>
            <a:chOff x="4925773" y="2902291"/>
            <a:chExt cx="3333750" cy="2473960"/>
          </a:xfrm>
        </p:grpSpPr>
        <p:sp>
          <p:nvSpPr>
            <p:cNvPr id="62" name="object 62"/>
            <p:cNvSpPr/>
            <p:nvPr/>
          </p:nvSpPr>
          <p:spPr>
            <a:xfrm>
              <a:off x="5188356" y="2910608"/>
              <a:ext cx="3058160" cy="2456815"/>
            </a:xfrm>
            <a:custGeom>
              <a:avLst/>
              <a:gdLst/>
              <a:ahLst/>
              <a:cxnLst/>
              <a:rect l="l" t="t" r="r" b="b"/>
              <a:pathLst>
                <a:path w="3058159" h="2456815">
                  <a:moveTo>
                    <a:pt x="0" y="2456778"/>
                  </a:moveTo>
                  <a:lnTo>
                    <a:pt x="0" y="2456778"/>
                  </a:lnTo>
                  <a:lnTo>
                    <a:pt x="3058064" y="2456778"/>
                  </a:lnTo>
                </a:path>
                <a:path w="3058159" h="2456815">
                  <a:moveTo>
                    <a:pt x="0" y="2456778"/>
                  </a:moveTo>
                  <a:lnTo>
                    <a:pt x="0" y="2456778"/>
                  </a:lnTo>
                  <a:lnTo>
                    <a:pt x="0" y="2426068"/>
                  </a:lnTo>
                </a:path>
                <a:path w="3058159" h="2456815">
                  <a:moveTo>
                    <a:pt x="611485" y="2456778"/>
                  </a:moveTo>
                  <a:lnTo>
                    <a:pt x="611485" y="2456778"/>
                  </a:lnTo>
                  <a:lnTo>
                    <a:pt x="611485" y="2426068"/>
                  </a:lnTo>
                </a:path>
                <a:path w="3058159" h="2456815">
                  <a:moveTo>
                    <a:pt x="1222970" y="2456778"/>
                  </a:moveTo>
                  <a:lnTo>
                    <a:pt x="1222970" y="2456778"/>
                  </a:lnTo>
                  <a:lnTo>
                    <a:pt x="1222970" y="2426068"/>
                  </a:lnTo>
                </a:path>
                <a:path w="3058159" h="2456815">
                  <a:moveTo>
                    <a:pt x="1835094" y="2456778"/>
                  </a:moveTo>
                  <a:lnTo>
                    <a:pt x="1835094" y="2456778"/>
                  </a:lnTo>
                  <a:lnTo>
                    <a:pt x="1835094" y="2426068"/>
                  </a:lnTo>
                </a:path>
                <a:path w="3058159" h="2456815">
                  <a:moveTo>
                    <a:pt x="2446579" y="2456778"/>
                  </a:moveTo>
                  <a:lnTo>
                    <a:pt x="2446579" y="2456778"/>
                  </a:lnTo>
                  <a:lnTo>
                    <a:pt x="2446579" y="2426068"/>
                  </a:lnTo>
                </a:path>
                <a:path w="3058159" h="2456815">
                  <a:moveTo>
                    <a:pt x="3058064" y="2456778"/>
                  </a:moveTo>
                  <a:lnTo>
                    <a:pt x="3058064" y="2456778"/>
                  </a:lnTo>
                  <a:lnTo>
                    <a:pt x="3058064" y="2426068"/>
                  </a:lnTo>
                </a:path>
                <a:path w="3058159" h="2456815">
                  <a:moveTo>
                    <a:pt x="0" y="0"/>
                  </a:moveTo>
                  <a:lnTo>
                    <a:pt x="0" y="0"/>
                  </a:lnTo>
                  <a:lnTo>
                    <a:pt x="3058064" y="0"/>
                  </a:lnTo>
                </a:path>
                <a:path w="3058159" h="2456815">
                  <a:moveTo>
                    <a:pt x="0" y="0"/>
                  </a:moveTo>
                  <a:lnTo>
                    <a:pt x="0" y="0"/>
                  </a:lnTo>
                  <a:lnTo>
                    <a:pt x="0" y="30709"/>
                  </a:lnTo>
                </a:path>
                <a:path w="3058159" h="2456815">
                  <a:moveTo>
                    <a:pt x="611485" y="0"/>
                  </a:moveTo>
                  <a:lnTo>
                    <a:pt x="611485" y="0"/>
                  </a:lnTo>
                  <a:lnTo>
                    <a:pt x="611485" y="30709"/>
                  </a:lnTo>
                </a:path>
                <a:path w="3058159" h="2456815">
                  <a:moveTo>
                    <a:pt x="1222970" y="0"/>
                  </a:moveTo>
                  <a:lnTo>
                    <a:pt x="1222970" y="0"/>
                  </a:lnTo>
                  <a:lnTo>
                    <a:pt x="1222970" y="30709"/>
                  </a:lnTo>
                </a:path>
                <a:path w="3058159" h="2456815">
                  <a:moveTo>
                    <a:pt x="1835094" y="0"/>
                  </a:moveTo>
                  <a:lnTo>
                    <a:pt x="1835094" y="0"/>
                  </a:lnTo>
                  <a:lnTo>
                    <a:pt x="1835094" y="30709"/>
                  </a:lnTo>
                </a:path>
                <a:path w="3058159" h="2456815">
                  <a:moveTo>
                    <a:pt x="2446579" y="0"/>
                  </a:moveTo>
                  <a:lnTo>
                    <a:pt x="2446579" y="0"/>
                  </a:lnTo>
                  <a:lnTo>
                    <a:pt x="2446579" y="30709"/>
                  </a:lnTo>
                </a:path>
                <a:path w="3058159" h="2456815">
                  <a:moveTo>
                    <a:pt x="3058064" y="0"/>
                  </a:moveTo>
                  <a:lnTo>
                    <a:pt x="3058064" y="0"/>
                  </a:lnTo>
                  <a:lnTo>
                    <a:pt x="3058064" y="30709"/>
                  </a:lnTo>
                </a:path>
                <a:path w="3058159" h="2456815">
                  <a:moveTo>
                    <a:pt x="0" y="2456778"/>
                  </a:moveTo>
                  <a:lnTo>
                    <a:pt x="0" y="2456778"/>
                  </a:lnTo>
                  <a:lnTo>
                    <a:pt x="0" y="0"/>
                  </a:lnTo>
                </a:path>
                <a:path w="3058159" h="2456815">
                  <a:moveTo>
                    <a:pt x="3058064" y="2456778"/>
                  </a:moveTo>
                  <a:lnTo>
                    <a:pt x="3058064" y="2456778"/>
                  </a:lnTo>
                  <a:lnTo>
                    <a:pt x="3058064" y="0"/>
                  </a:lnTo>
                </a:path>
                <a:path w="3058159" h="2456815">
                  <a:moveTo>
                    <a:pt x="0" y="2456778"/>
                  </a:moveTo>
                  <a:lnTo>
                    <a:pt x="0" y="2456778"/>
                  </a:lnTo>
                  <a:lnTo>
                    <a:pt x="30670" y="2456778"/>
                  </a:lnTo>
                </a:path>
                <a:path w="3058159" h="2456815">
                  <a:moveTo>
                    <a:pt x="0" y="0"/>
                  </a:moveTo>
                  <a:lnTo>
                    <a:pt x="0" y="0"/>
                  </a:lnTo>
                  <a:lnTo>
                    <a:pt x="30670" y="0"/>
                  </a:lnTo>
                </a:path>
                <a:path w="3058159" h="2456815">
                  <a:moveTo>
                    <a:pt x="3058064" y="2456778"/>
                  </a:moveTo>
                  <a:lnTo>
                    <a:pt x="3058064" y="2456778"/>
                  </a:lnTo>
                  <a:lnTo>
                    <a:pt x="3028033" y="2456778"/>
                  </a:lnTo>
                </a:path>
                <a:path w="3058159" h="2456815">
                  <a:moveTo>
                    <a:pt x="3058064" y="0"/>
                  </a:moveTo>
                  <a:lnTo>
                    <a:pt x="3058064" y="0"/>
                  </a:lnTo>
                  <a:lnTo>
                    <a:pt x="3028033" y="0"/>
                  </a:lnTo>
                </a:path>
              </a:pathLst>
            </a:custGeom>
            <a:ln w="16623">
              <a:solidFill>
                <a:srgbClr val="26262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/>
            <p:cNvSpPr/>
            <p:nvPr/>
          </p:nvSpPr>
          <p:spPr>
            <a:xfrm>
              <a:off x="5070787" y="3465942"/>
              <a:ext cx="48260" cy="114935"/>
            </a:xfrm>
            <a:custGeom>
              <a:avLst/>
              <a:gdLst/>
              <a:ahLst/>
              <a:cxnLst/>
              <a:rect l="l" t="t" r="r" b="b"/>
              <a:pathLst>
                <a:path w="48260" h="114935">
                  <a:moveTo>
                    <a:pt x="31946" y="14075"/>
                  </a:moveTo>
                  <a:lnTo>
                    <a:pt x="14056" y="14075"/>
                  </a:lnTo>
                  <a:lnTo>
                    <a:pt x="15972" y="14714"/>
                  </a:lnTo>
                  <a:lnTo>
                    <a:pt x="16612" y="15994"/>
                  </a:lnTo>
                  <a:lnTo>
                    <a:pt x="17250" y="17913"/>
                  </a:lnTo>
                  <a:lnTo>
                    <a:pt x="17250" y="104284"/>
                  </a:lnTo>
                  <a:lnTo>
                    <a:pt x="16612" y="107482"/>
                  </a:lnTo>
                  <a:lnTo>
                    <a:pt x="14056" y="108762"/>
                  </a:lnTo>
                  <a:lnTo>
                    <a:pt x="12139" y="110683"/>
                  </a:lnTo>
                  <a:lnTo>
                    <a:pt x="7666" y="111323"/>
                  </a:lnTo>
                  <a:lnTo>
                    <a:pt x="1277" y="111961"/>
                  </a:lnTo>
                  <a:lnTo>
                    <a:pt x="1277" y="114520"/>
                  </a:lnTo>
                  <a:lnTo>
                    <a:pt x="47920" y="114520"/>
                  </a:lnTo>
                  <a:lnTo>
                    <a:pt x="47920" y="111961"/>
                  </a:lnTo>
                  <a:lnTo>
                    <a:pt x="41531" y="111961"/>
                  </a:lnTo>
                  <a:lnTo>
                    <a:pt x="37698" y="110683"/>
                  </a:lnTo>
                  <a:lnTo>
                    <a:pt x="35142" y="110042"/>
                  </a:lnTo>
                  <a:lnTo>
                    <a:pt x="33225" y="108762"/>
                  </a:lnTo>
                  <a:lnTo>
                    <a:pt x="31946" y="106203"/>
                  </a:lnTo>
                  <a:lnTo>
                    <a:pt x="31946" y="14075"/>
                  </a:lnTo>
                  <a:close/>
                </a:path>
                <a:path w="48260" h="114935">
                  <a:moveTo>
                    <a:pt x="31946" y="0"/>
                  </a:moveTo>
                  <a:lnTo>
                    <a:pt x="30669" y="0"/>
                  </a:lnTo>
                  <a:lnTo>
                    <a:pt x="0" y="15354"/>
                  </a:lnTo>
                  <a:lnTo>
                    <a:pt x="0" y="17913"/>
                  </a:lnTo>
                  <a:lnTo>
                    <a:pt x="1916" y="17273"/>
                  </a:lnTo>
                  <a:lnTo>
                    <a:pt x="3832" y="15994"/>
                  </a:lnTo>
                  <a:lnTo>
                    <a:pt x="8944" y="14714"/>
                  </a:lnTo>
                  <a:lnTo>
                    <a:pt x="10862" y="14075"/>
                  </a:lnTo>
                  <a:lnTo>
                    <a:pt x="31946" y="14075"/>
                  </a:lnTo>
                  <a:lnTo>
                    <a:pt x="31946" y="0"/>
                  </a:lnTo>
                  <a:close/>
                </a:path>
              </a:pathLst>
            </a:custGeom>
            <a:solidFill>
              <a:srgbClr val="26262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4925773" y="3376388"/>
              <a:ext cx="3333426" cy="1697961"/>
            </a:xfrm>
            <a:prstGeom prst="rect">
              <a:avLst/>
            </a:prstGeom>
          </p:spPr>
        </p:pic>
      </p:grpSp>
      <p:grpSp>
        <p:nvGrpSpPr>
          <p:cNvPr id="65" name="object 65"/>
          <p:cNvGrpSpPr/>
          <p:nvPr/>
        </p:nvGrpSpPr>
        <p:grpSpPr>
          <a:xfrm>
            <a:off x="4871430" y="5305967"/>
            <a:ext cx="353060" cy="267970"/>
            <a:chOff x="4871430" y="5305967"/>
            <a:chExt cx="353060" cy="267970"/>
          </a:xfrm>
        </p:grpSpPr>
        <p:pic>
          <p:nvPicPr>
            <p:cNvPr id="66" name="object 66"/>
            <p:cNvPicPr/>
            <p:nvPr/>
          </p:nvPicPr>
          <p:blipFill>
            <a:blip r:embed="rId29" cstate="print"/>
            <a:stretch>
              <a:fillRect/>
            </a:stretch>
          </p:blipFill>
          <p:spPr>
            <a:xfrm>
              <a:off x="5147485" y="5457596"/>
              <a:ext cx="76652" cy="115801"/>
            </a:xfrm>
            <a:prstGeom prst="rect">
              <a:avLst/>
            </a:prstGeom>
          </p:spPr>
        </p:pic>
        <p:sp>
          <p:nvSpPr>
            <p:cNvPr id="67" name="object 67"/>
            <p:cNvSpPr/>
            <p:nvPr/>
          </p:nvSpPr>
          <p:spPr>
            <a:xfrm>
              <a:off x="4871428" y="5305970"/>
              <a:ext cx="252095" cy="119380"/>
            </a:xfrm>
            <a:custGeom>
              <a:avLst/>
              <a:gdLst/>
              <a:ahLst/>
              <a:cxnLst/>
              <a:rect l="l" t="t" r="r" b="b"/>
              <a:pathLst>
                <a:path w="252095" h="119379">
                  <a:moveTo>
                    <a:pt x="41529" y="72936"/>
                  </a:moveTo>
                  <a:lnTo>
                    <a:pt x="0" y="72936"/>
                  </a:lnTo>
                  <a:lnTo>
                    <a:pt x="0" y="83807"/>
                  </a:lnTo>
                  <a:lnTo>
                    <a:pt x="41529" y="83807"/>
                  </a:lnTo>
                  <a:lnTo>
                    <a:pt x="41529" y="72936"/>
                  </a:lnTo>
                  <a:close/>
                </a:path>
                <a:path w="252095" h="119379">
                  <a:moveTo>
                    <a:pt x="128422" y="59499"/>
                  </a:moveTo>
                  <a:lnTo>
                    <a:pt x="114261" y="13627"/>
                  </a:lnTo>
                  <a:lnTo>
                    <a:pt x="111785" y="11442"/>
                  </a:lnTo>
                  <a:lnTo>
                    <a:pt x="111785" y="62699"/>
                  </a:lnTo>
                  <a:lnTo>
                    <a:pt x="111569" y="73545"/>
                  </a:lnTo>
                  <a:lnTo>
                    <a:pt x="98399" y="113880"/>
                  </a:lnTo>
                  <a:lnTo>
                    <a:pt x="90728" y="113880"/>
                  </a:lnTo>
                  <a:lnTo>
                    <a:pt x="68287" y="79413"/>
                  </a:lnTo>
                  <a:lnTo>
                    <a:pt x="67805" y="67906"/>
                  </a:lnTo>
                  <a:lnTo>
                    <a:pt x="67919" y="51828"/>
                  </a:lnTo>
                  <a:lnTo>
                    <a:pt x="78028" y="12801"/>
                  </a:lnTo>
                  <a:lnTo>
                    <a:pt x="90093" y="7035"/>
                  </a:lnTo>
                  <a:lnTo>
                    <a:pt x="96316" y="8382"/>
                  </a:lnTo>
                  <a:lnTo>
                    <a:pt x="111683" y="51828"/>
                  </a:lnTo>
                  <a:lnTo>
                    <a:pt x="111785" y="62699"/>
                  </a:lnTo>
                  <a:lnTo>
                    <a:pt x="111785" y="11442"/>
                  </a:lnTo>
                  <a:lnTo>
                    <a:pt x="107264" y="7442"/>
                  </a:lnTo>
                  <a:lnTo>
                    <a:pt x="106375" y="7035"/>
                  </a:lnTo>
                  <a:lnTo>
                    <a:pt x="99187" y="3771"/>
                  </a:lnTo>
                  <a:lnTo>
                    <a:pt x="90093" y="2565"/>
                  </a:lnTo>
                  <a:lnTo>
                    <a:pt x="80251" y="3886"/>
                  </a:lnTo>
                  <a:lnTo>
                    <a:pt x="53035" y="40462"/>
                  </a:lnTo>
                  <a:lnTo>
                    <a:pt x="51142" y="59499"/>
                  </a:lnTo>
                  <a:lnTo>
                    <a:pt x="51181" y="61417"/>
                  </a:lnTo>
                  <a:lnTo>
                    <a:pt x="62611" y="103644"/>
                  </a:lnTo>
                  <a:lnTo>
                    <a:pt x="89446" y="118364"/>
                  </a:lnTo>
                  <a:lnTo>
                    <a:pt x="100584" y="116674"/>
                  </a:lnTo>
                  <a:lnTo>
                    <a:pt x="105714" y="113880"/>
                  </a:lnTo>
                  <a:lnTo>
                    <a:pt x="109982" y="111569"/>
                  </a:lnTo>
                  <a:lnTo>
                    <a:pt x="127076" y="75895"/>
                  </a:lnTo>
                  <a:lnTo>
                    <a:pt x="128079" y="67906"/>
                  </a:lnTo>
                  <a:lnTo>
                    <a:pt x="128422" y="59499"/>
                  </a:lnTo>
                  <a:close/>
                </a:path>
                <a:path w="252095" h="119379">
                  <a:moveTo>
                    <a:pt x="171881" y="106845"/>
                  </a:moveTo>
                  <a:lnTo>
                    <a:pt x="171234" y="104292"/>
                  </a:lnTo>
                  <a:lnTo>
                    <a:pt x="169316" y="102362"/>
                  </a:lnTo>
                  <a:lnTo>
                    <a:pt x="165493" y="99809"/>
                  </a:lnTo>
                  <a:lnTo>
                    <a:pt x="160375" y="99809"/>
                  </a:lnTo>
                  <a:lnTo>
                    <a:pt x="157822" y="101092"/>
                  </a:lnTo>
                  <a:lnTo>
                    <a:pt x="155905" y="102362"/>
                  </a:lnTo>
                  <a:lnTo>
                    <a:pt x="153987" y="104292"/>
                  </a:lnTo>
                  <a:lnTo>
                    <a:pt x="153352" y="106845"/>
                  </a:lnTo>
                  <a:lnTo>
                    <a:pt x="153352" y="111963"/>
                  </a:lnTo>
                  <a:lnTo>
                    <a:pt x="153987" y="113880"/>
                  </a:lnTo>
                  <a:lnTo>
                    <a:pt x="157822" y="117716"/>
                  </a:lnTo>
                  <a:lnTo>
                    <a:pt x="160375" y="118999"/>
                  </a:lnTo>
                  <a:lnTo>
                    <a:pt x="165493" y="118999"/>
                  </a:lnTo>
                  <a:lnTo>
                    <a:pt x="167398" y="117716"/>
                  </a:lnTo>
                  <a:lnTo>
                    <a:pt x="171234" y="113880"/>
                  </a:lnTo>
                  <a:lnTo>
                    <a:pt x="171881" y="111963"/>
                  </a:lnTo>
                  <a:lnTo>
                    <a:pt x="171881" y="106845"/>
                  </a:lnTo>
                  <a:close/>
                </a:path>
                <a:path w="252095" h="119379">
                  <a:moveTo>
                    <a:pt x="251752" y="1282"/>
                  </a:moveTo>
                  <a:lnTo>
                    <a:pt x="250469" y="0"/>
                  </a:lnTo>
                  <a:lnTo>
                    <a:pt x="247916" y="2565"/>
                  </a:lnTo>
                  <a:lnTo>
                    <a:pt x="246634" y="3200"/>
                  </a:lnTo>
                  <a:lnTo>
                    <a:pt x="245999" y="3835"/>
                  </a:lnTo>
                  <a:lnTo>
                    <a:pt x="244716" y="4483"/>
                  </a:lnTo>
                  <a:lnTo>
                    <a:pt x="207022" y="4483"/>
                  </a:lnTo>
                  <a:lnTo>
                    <a:pt x="189128" y="44145"/>
                  </a:lnTo>
                  <a:lnTo>
                    <a:pt x="188493" y="44145"/>
                  </a:lnTo>
                  <a:lnTo>
                    <a:pt x="188493" y="46062"/>
                  </a:lnTo>
                  <a:lnTo>
                    <a:pt x="189128" y="46062"/>
                  </a:lnTo>
                  <a:lnTo>
                    <a:pt x="189128" y="46710"/>
                  </a:lnTo>
                  <a:lnTo>
                    <a:pt x="199351" y="46710"/>
                  </a:lnTo>
                  <a:lnTo>
                    <a:pt x="207022" y="48628"/>
                  </a:lnTo>
                  <a:lnTo>
                    <a:pt x="236893" y="72974"/>
                  </a:lnTo>
                  <a:lnTo>
                    <a:pt x="238328" y="83172"/>
                  </a:lnTo>
                  <a:lnTo>
                    <a:pt x="238328" y="91490"/>
                  </a:lnTo>
                  <a:lnTo>
                    <a:pt x="235775" y="98526"/>
                  </a:lnTo>
                  <a:lnTo>
                    <a:pt x="231305" y="103644"/>
                  </a:lnTo>
                  <a:lnTo>
                    <a:pt x="226187" y="109410"/>
                  </a:lnTo>
                  <a:lnTo>
                    <a:pt x="221081" y="111963"/>
                  </a:lnTo>
                  <a:lnTo>
                    <a:pt x="211493" y="111963"/>
                  </a:lnTo>
                  <a:lnTo>
                    <a:pt x="207657" y="110680"/>
                  </a:lnTo>
                  <a:lnTo>
                    <a:pt x="202552" y="106845"/>
                  </a:lnTo>
                  <a:lnTo>
                    <a:pt x="197434" y="103644"/>
                  </a:lnTo>
                  <a:lnTo>
                    <a:pt x="193598" y="101727"/>
                  </a:lnTo>
                  <a:lnTo>
                    <a:pt x="187845" y="101727"/>
                  </a:lnTo>
                  <a:lnTo>
                    <a:pt x="185940" y="102362"/>
                  </a:lnTo>
                  <a:lnTo>
                    <a:pt x="183375" y="104927"/>
                  </a:lnTo>
                  <a:lnTo>
                    <a:pt x="182740" y="106210"/>
                  </a:lnTo>
                  <a:lnTo>
                    <a:pt x="182740" y="111963"/>
                  </a:lnTo>
                  <a:lnTo>
                    <a:pt x="185940" y="115163"/>
                  </a:lnTo>
                  <a:lnTo>
                    <a:pt x="191046" y="117081"/>
                  </a:lnTo>
                  <a:lnTo>
                    <a:pt x="194881" y="118364"/>
                  </a:lnTo>
                  <a:lnTo>
                    <a:pt x="204470" y="118364"/>
                  </a:lnTo>
                  <a:lnTo>
                    <a:pt x="214058" y="117627"/>
                  </a:lnTo>
                  <a:lnTo>
                    <a:pt x="222758" y="115404"/>
                  </a:lnTo>
                  <a:lnTo>
                    <a:pt x="229882" y="111963"/>
                  </a:lnTo>
                  <a:lnTo>
                    <a:pt x="230606" y="111620"/>
                  </a:lnTo>
                  <a:lnTo>
                    <a:pt x="250469" y="75501"/>
                  </a:lnTo>
                  <a:lnTo>
                    <a:pt x="250469" y="70383"/>
                  </a:lnTo>
                  <a:lnTo>
                    <a:pt x="249834" y="65265"/>
                  </a:lnTo>
                  <a:lnTo>
                    <a:pt x="247269" y="60147"/>
                  </a:lnTo>
                  <a:lnTo>
                    <a:pt x="245364" y="55029"/>
                  </a:lnTo>
                  <a:lnTo>
                    <a:pt x="210210" y="33909"/>
                  </a:lnTo>
                  <a:lnTo>
                    <a:pt x="201269" y="31991"/>
                  </a:lnTo>
                  <a:lnTo>
                    <a:pt x="208292" y="17272"/>
                  </a:lnTo>
                  <a:lnTo>
                    <a:pt x="244716" y="17272"/>
                  </a:lnTo>
                  <a:lnTo>
                    <a:pt x="245364" y="16637"/>
                  </a:lnTo>
                  <a:lnTo>
                    <a:pt x="251752" y="1282"/>
                  </a:lnTo>
                  <a:close/>
                </a:path>
              </a:pathLst>
            </a:custGeom>
            <a:solidFill>
              <a:srgbClr val="26262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68" name="object 68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5677160" y="5457596"/>
            <a:ext cx="244082" cy="115801"/>
          </a:xfrm>
          <a:prstGeom prst="rect">
            <a:avLst/>
          </a:prstGeom>
        </p:spPr>
      </p:pic>
      <p:pic>
        <p:nvPicPr>
          <p:cNvPr id="69" name="object 69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6285450" y="5457596"/>
            <a:ext cx="247276" cy="115801"/>
          </a:xfrm>
          <a:prstGeom prst="rect">
            <a:avLst/>
          </a:prstGeom>
        </p:spPr>
      </p:pic>
      <p:pic>
        <p:nvPicPr>
          <p:cNvPr id="70" name="object 70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6901407" y="5455677"/>
            <a:ext cx="242806" cy="118360"/>
          </a:xfrm>
          <a:prstGeom prst="rect">
            <a:avLst/>
          </a:prstGeom>
        </p:spPr>
      </p:pic>
      <p:pic>
        <p:nvPicPr>
          <p:cNvPr id="71" name="object 71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7516086" y="5457596"/>
            <a:ext cx="240249" cy="116441"/>
          </a:xfrm>
          <a:prstGeom prst="rect">
            <a:avLst/>
          </a:prstGeom>
        </p:spPr>
      </p:pic>
      <p:grpSp>
        <p:nvGrpSpPr>
          <p:cNvPr id="72" name="object 72"/>
          <p:cNvGrpSpPr/>
          <p:nvPr/>
        </p:nvGrpSpPr>
        <p:grpSpPr>
          <a:xfrm>
            <a:off x="8094984" y="5457596"/>
            <a:ext cx="316230" cy="116205"/>
            <a:chOff x="8094984" y="5457596"/>
            <a:chExt cx="316230" cy="116205"/>
          </a:xfrm>
        </p:grpSpPr>
        <p:sp>
          <p:nvSpPr>
            <p:cNvPr id="73" name="object 73"/>
            <p:cNvSpPr/>
            <p:nvPr/>
          </p:nvSpPr>
          <p:spPr>
            <a:xfrm>
              <a:off x="8094984" y="5457596"/>
              <a:ext cx="48260" cy="114935"/>
            </a:xfrm>
            <a:custGeom>
              <a:avLst/>
              <a:gdLst/>
              <a:ahLst/>
              <a:cxnLst/>
              <a:rect l="l" t="t" r="r" b="b"/>
              <a:pathLst>
                <a:path w="48259" h="114935">
                  <a:moveTo>
                    <a:pt x="31948" y="14075"/>
                  </a:moveTo>
                  <a:lnTo>
                    <a:pt x="14696" y="14075"/>
                  </a:lnTo>
                  <a:lnTo>
                    <a:pt x="15975" y="15354"/>
                  </a:lnTo>
                  <a:lnTo>
                    <a:pt x="17252" y="17913"/>
                  </a:lnTo>
                  <a:lnTo>
                    <a:pt x="17252" y="104284"/>
                  </a:lnTo>
                  <a:lnTo>
                    <a:pt x="16612" y="107483"/>
                  </a:lnTo>
                  <a:lnTo>
                    <a:pt x="14696" y="109402"/>
                  </a:lnTo>
                  <a:lnTo>
                    <a:pt x="12139" y="110683"/>
                  </a:lnTo>
                  <a:lnTo>
                    <a:pt x="8307" y="111323"/>
                  </a:lnTo>
                  <a:lnTo>
                    <a:pt x="1278" y="111961"/>
                  </a:lnTo>
                  <a:lnTo>
                    <a:pt x="1278" y="114520"/>
                  </a:lnTo>
                  <a:lnTo>
                    <a:pt x="47922" y="114520"/>
                  </a:lnTo>
                  <a:lnTo>
                    <a:pt x="47922" y="111961"/>
                  </a:lnTo>
                  <a:lnTo>
                    <a:pt x="42171" y="111961"/>
                  </a:lnTo>
                  <a:lnTo>
                    <a:pt x="37698" y="111323"/>
                  </a:lnTo>
                  <a:lnTo>
                    <a:pt x="35782" y="110042"/>
                  </a:lnTo>
                  <a:lnTo>
                    <a:pt x="33225" y="108764"/>
                  </a:lnTo>
                  <a:lnTo>
                    <a:pt x="31948" y="106203"/>
                  </a:lnTo>
                  <a:lnTo>
                    <a:pt x="31948" y="14075"/>
                  </a:lnTo>
                  <a:close/>
                </a:path>
                <a:path w="48259" h="114935">
                  <a:moveTo>
                    <a:pt x="31948" y="0"/>
                  </a:moveTo>
                  <a:lnTo>
                    <a:pt x="30670" y="0"/>
                  </a:lnTo>
                  <a:lnTo>
                    <a:pt x="0" y="15994"/>
                  </a:lnTo>
                  <a:lnTo>
                    <a:pt x="0" y="17913"/>
                  </a:lnTo>
                  <a:lnTo>
                    <a:pt x="1917" y="17274"/>
                  </a:lnTo>
                  <a:lnTo>
                    <a:pt x="4472" y="16634"/>
                  </a:lnTo>
                  <a:lnTo>
                    <a:pt x="6390" y="15354"/>
                  </a:lnTo>
                  <a:lnTo>
                    <a:pt x="8945" y="14715"/>
                  </a:lnTo>
                  <a:lnTo>
                    <a:pt x="10862" y="14075"/>
                  </a:lnTo>
                  <a:lnTo>
                    <a:pt x="31948" y="14075"/>
                  </a:lnTo>
                  <a:lnTo>
                    <a:pt x="31948" y="0"/>
                  </a:lnTo>
                  <a:close/>
                </a:path>
              </a:pathLst>
            </a:custGeom>
            <a:solidFill>
              <a:srgbClr val="26262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4" name="object 74"/>
            <p:cNvPicPr/>
            <p:nvPr/>
          </p:nvPicPr>
          <p:blipFill>
            <a:blip r:embed="rId34" cstate="print"/>
            <a:stretch>
              <a:fillRect/>
            </a:stretch>
          </p:blipFill>
          <p:spPr>
            <a:xfrm>
              <a:off x="8163377" y="5457596"/>
              <a:ext cx="247254" cy="115801"/>
            </a:xfrm>
            <a:prstGeom prst="rect">
              <a:avLst/>
            </a:prstGeom>
          </p:spPr>
        </p:pic>
      </p:grpSp>
      <p:sp>
        <p:nvSpPr>
          <p:cNvPr id="75" name="object 75"/>
          <p:cNvSpPr/>
          <p:nvPr/>
        </p:nvSpPr>
        <p:spPr>
          <a:xfrm>
            <a:off x="4659934" y="3921480"/>
            <a:ext cx="153035" cy="590550"/>
          </a:xfrm>
          <a:custGeom>
            <a:avLst/>
            <a:gdLst/>
            <a:ahLst/>
            <a:cxnLst/>
            <a:rect l="l" t="t" r="r" b="b"/>
            <a:pathLst>
              <a:path w="153035" h="590550">
                <a:moveTo>
                  <a:pt x="117563" y="351243"/>
                </a:moveTo>
                <a:lnTo>
                  <a:pt x="112445" y="351243"/>
                </a:lnTo>
                <a:lnTo>
                  <a:pt x="112445" y="364667"/>
                </a:lnTo>
                <a:lnTo>
                  <a:pt x="0" y="364667"/>
                </a:lnTo>
                <a:lnTo>
                  <a:pt x="1270" y="388988"/>
                </a:lnTo>
                <a:lnTo>
                  <a:pt x="7023" y="388988"/>
                </a:lnTo>
                <a:lnTo>
                  <a:pt x="7023" y="376834"/>
                </a:lnTo>
                <a:lnTo>
                  <a:pt x="8305" y="375551"/>
                </a:lnTo>
                <a:lnTo>
                  <a:pt x="112445" y="375551"/>
                </a:lnTo>
                <a:lnTo>
                  <a:pt x="112445" y="388988"/>
                </a:lnTo>
                <a:lnTo>
                  <a:pt x="117563" y="388988"/>
                </a:lnTo>
                <a:lnTo>
                  <a:pt x="117563" y="383222"/>
                </a:lnTo>
                <a:lnTo>
                  <a:pt x="117017" y="375551"/>
                </a:lnTo>
                <a:lnTo>
                  <a:pt x="117017" y="364667"/>
                </a:lnTo>
                <a:lnTo>
                  <a:pt x="117563" y="357632"/>
                </a:lnTo>
                <a:lnTo>
                  <a:pt x="117563" y="351243"/>
                </a:lnTo>
                <a:close/>
              </a:path>
              <a:path w="153035" h="590550">
                <a:moveTo>
                  <a:pt x="119481" y="437603"/>
                </a:moveTo>
                <a:lnTo>
                  <a:pt x="116547" y="423075"/>
                </a:lnTo>
                <a:lnTo>
                  <a:pt x="115011" y="420789"/>
                </a:lnTo>
                <a:lnTo>
                  <a:pt x="115011" y="428650"/>
                </a:lnTo>
                <a:lnTo>
                  <a:pt x="115011" y="444652"/>
                </a:lnTo>
                <a:lnTo>
                  <a:pt x="111810" y="452323"/>
                </a:lnTo>
                <a:lnTo>
                  <a:pt x="104140" y="456806"/>
                </a:lnTo>
                <a:lnTo>
                  <a:pt x="96481" y="460641"/>
                </a:lnTo>
                <a:lnTo>
                  <a:pt x="63893" y="460641"/>
                </a:lnTo>
                <a:lnTo>
                  <a:pt x="48552" y="452323"/>
                </a:lnTo>
                <a:lnTo>
                  <a:pt x="45364" y="444004"/>
                </a:lnTo>
                <a:lnTo>
                  <a:pt x="45364" y="429933"/>
                </a:lnTo>
                <a:lnTo>
                  <a:pt x="49199" y="422897"/>
                </a:lnTo>
                <a:lnTo>
                  <a:pt x="56222" y="418414"/>
                </a:lnTo>
                <a:lnTo>
                  <a:pt x="63893" y="413931"/>
                </a:lnTo>
                <a:lnTo>
                  <a:pt x="95199" y="413931"/>
                </a:lnTo>
                <a:lnTo>
                  <a:pt x="110540" y="421614"/>
                </a:lnTo>
                <a:lnTo>
                  <a:pt x="115011" y="428650"/>
                </a:lnTo>
                <a:lnTo>
                  <a:pt x="115011" y="420789"/>
                </a:lnTo>
                <a:lnTo>
                  <a:pt x="110401" y="413931"/>
                </a:lnTo>
                <a:lnTo>
                  <a:pt x="108458" y="411060"/>
                </a:lnTo>
                <a:lnTo>
                  <a:pt x="96291" y="402882"/>
                </a:lnTo>
                <a:lnTo>
                  <a:pt x="81140" y="399859"/>
                </a:lnTo>
                <a:lnTo>
                  <a:pt x="65786" y="402793"/>
                </a:lnTo>
                <a:lnTo>
                  <a:pt x="53187" y="410819"/>
                </a:lnTo>
                <a:lnTo>
                  <a:pt x="44665" y="422808"/>
                </a:lnTo>
                <a:lnTo>
                  <a:pt x="41529" y="437603"/>
                </a:lnTo>
                <a:lnTo>
                  <a:pt x="44754" y="452412"/>
                </a:lnTo>
                <a:lnTo>
                  <a:pt x="53428" y="464400"/>
                </a:lnTo>
                <a:lnTo>
                  <a:pt x="66052" y="472427"/>
                </a:lnTo>
                <a:lnTo>
                  <a:pt x="81140" y="475361"/>
                </a:lnTo>
                <a:lnTo>
                  <a:pt x="96570" y="472249"/>
                </a:lnTo>
                <a:lnTo>
                  <a:pt x="108699" y="463918"/>
                </a:lnTo>
                <a:lnTo>
                  <a:pt x="110858" y="460641"/>
                </a:lnTo>
                <a:lnTo>
                  <a:pt x="116636" y="451878"/>
                </a:lnTo>
                <a:lnTo>
                  <a:pt x="119481" y="437603"/>
                </a:lnTo>
                <a:close/>
              </a:path>
              <a:path w="153035" h="590550">
                <a:moveTo>
                  <a:pt x="119481" y="307733"/>
                </a:moveTo>
                <a:lnTo>
                  <a:pt x="117411" y="299910"/>
                </a:lnTo>
                <a:lnTo>
                  <a:pt x="112052" y="294538"/>
                </a:lnTo>
                <a:lnTo>
                  <a:pt x="104648" y="291452"/>
                </a:lnTo>
                <a:lnTo>
                  <a:pt x="96481" y="290461"/>
                </a:lnTo>
                <a:lnTo>
                  <a:pt x="86893" y="290461"/>
                </a:lnTo>
                <a:lnTo>
                  <a:pt x="86893" y="294932"/>
                </a:lnTo>
                <a:lnTo>
                  <a:pt x="108623" y="294932"/>
                </a:lnTo>
                <a:lnTo>
                  <a:pt x="115011" y="300050"/>
                </a:lnTo>
                <a:lnTo>
                  <a:pt x="115011" y="317969"/>
                </a:lnTo>
                <a:lnTo>
                  <a:pt x="49834" y="317969"/>
                </a:lnTo>
                <a:lnTo>
                  <a:pt x="49834" y="293662"/>
                </a:lnTo>
                <a:lnTo>
                  <a:pt x="44716" y="293662"/>
                </a:lnTo>
                <a:lnTo>
                  <a:pt x="44716" y="317969"/>
                </a:lnTo>
                <a:lnTo>
                  <a:pt x="13411" y="317969"/>
                </a:lnTo>
                <a:lnTo>
                  <a:pt x="13411" y="321805"/>
                </a:lnTo>
                <a:lnTo>
                  <a:pt x="24079" y="323240"/>
                </a:lnTo>
                <a:lnTo>
                  <a:pt x="34493" y="327012"/>
                </a:lnTo>
                <a:lnTo>
                  <a:pt x="42519" y="333768"/>
                </a:lnTo>
                <a:lnTo>
                  <a:pt x="45999" y="344195"/>
                </a:lnTo>
                <a:lnTo>
                  <a:pt x="49834" y="344195"/>
                </a:lnTo>
                <a:lnTo>
                  <a:pt x="49834" y="329488"/>
                </a:lnTo>
                <a:lnTo>
                  <a:pt x="96481" y="329488"/>
                </a:lnTo>
                <a:lnTo>
                  <a:pt x="108966" y="326898"/>
                </a:lnTo>
                <a:lnTo>
                  <a:pt x="115887" y="320763"/>
                </a:lnTo>
                <a:lnTo>
                  <a:pt x="118846" y="313563"/>
                </a:lnTo>
                <a:lnTo>
                  <a:pt x="119481" y="307733"/>
                </a:lnTo>
                <a:close/>
              </a:path>
              <a:path w="153035" h="590550">
                <a:moveTo>
                  <a:pt x="119481" y="246316"/>
                </a:moveTo>
                <a:lnTo>
                  <a:pt x="118262" y="238772"/>
                </a:lnTo>
                <a:lnTo>
                  <a:pt x="115646" y="233781"/>
                </a:lnTo>
                <a:lnTo>
                  <a:pt x="115646" y="245668"/>
                </a:lnTo>
                <a:lnTo>
                  <a:pt x="115646" y="253987"/>
                </a:lnTo>
                <a:lnTo>
                  <a:pt x="109893" y="260388"/>
                </a:lnTo>
                <a:lnTo>
                  <a:pt x="101587" y="260388"/>
                </a:lnTo>
                <a:lnTo>
                  <a:pt x="93827" y="258851"/>
                </a:lnTo>
                <a:lnTo>
                  <a:pt x="86017" y="253352"/>
                </a:lnTo>
                <a:lnTo>
                  <a:pt x="79756" y="242570"/>
                </a:lnTo>
                <a:lnTo>
                  <a:pt x="76669" y="225196"/>
                </a:lnTo>
                <a:lnTo>
                  <a:pt x="93916" y="225196"/>
                </a:lnTo>
                <a:lnTo>
                  <a:pt x="104051" y="227317"/>
                </a:lnTo>
                <a:lnTo>
                  <a:pt x="110769" y="232562"/>
                </a:lnTo>
                <a:lnTo>
                  <a:pt x="114503" y="239229"/>
                </a:lnTo>
                <a:lnTo>
                  <a:pt x="115646" y="245668"/>
                </a:lnTo>
                <a:lnTo>
                  <a:pt x="115646" y="233781"/>
                </a:lnTo>
                <a:lnTo>
                  <a:pt x="115011" y="232562"/>
                </a:lnTo>
                <a:lnTo>
                  <a:pt x="110312" y="227774"/>
                </a:lnTo>
                <a:lnTo>
                  <a:pt x="105879" y="225196"/>
                </a:lnTo>
                <a:lnTo>
                  <a:pt x="104787" y="224561"/>
                </a:lnTo>
                <a:lnTo>
                  <a:pt x="111810" y="223278"/>
                </a:lnTo>
                <a:lnTo>
                  <a:pt x="118846" y="218808"/>
                </a:lnTo>
                <a:lnTo>
                  <a:pt x="118846" y="207289"/>
                </a:lnTo>
                <a:lnTo>
                  <a:pt x="116281" y="197053"/>
                </a:lnTo>
                <a:lnTo>
                  <a:pt x="93281" y="197053"/>
                </a:lnTo>
                <a:lnTo>
                  <a:pt x="93281" y="201523"/>
                </a:lnTo>
                <a:lnTo>
                  <a:pt x="112445" y="201523"/>
                </a:lnTo>
                <a:lnTo>
                  <a:pt x="113728" y="205371"/>
                </a:lnTo>
                <a:lnTo>
                  <a:pt x="113728" y="213042"/>
                </a:lnTo>
                <a:lnTo>
                  <a:pt x="106057" y="213690"/>
                </a:lnTo>
                <a:lnTo>
                  <a:pt x="56857" y="213690"/>
                </a:lnTo>
                <a:lnTo>
                  <a:pt x="51117" y="220078"/>
                </a:lnTo>
                <a:lnTo>
                  <a:pt x="44081" y="226479"/>
                </a:lnTo>
                <a:lnTo>
                  <a:pt x="41529" y="234797"/>
                </a:lnTo>
                <a:lnTo>
                  <a:pt x="41617" y="243751"/>
                </a:lnTo>
                <a:lnTo>
                  <a:pt x="42900" y="253047"/>
                </a:lnTo>
                <a:lnTo>
                  <a:pt x="46799" y="261188"/>
                </a:lnTo>
                <a:lnTo>
                  <a:pt x="52844" y="266687"/>
                </a:lnTo>
                <a:lnTo>
                  <a:pt x="60693" y="268706"/>
                </a:lnTo>
                <a:lnTo>
                  <a:pt x="65811" y="268706"/>
                </a:lnTo>
                <a:lnTo>
                  <a:pt x="68999" y="265506"/>
                </a:lnTo>
                <a:lnTo>
                  <a:pt x="68999" y="261670"/>
                </a:lnTo>
                <a:lnTo>
                  <a:pt x="68999" y="256552"/>
                </a:lnTo>
                <a:lnTo>
                  <a:pt x="65163" y="253352"/>
                </a:lnTo>
                <a:lnTo>
                  <a:pt x="58775" y="253352"/>
                </a:lnTo>
                <a:lnTo>
                  <a:pt x="53022" y="253987"/>
                </a:lnTo>
                <a:lnTo>
                  <a:pt x="53022" y="261670"/>
                </a:lnTo>
                <a:lnTo>
                  <a:pt x="47282" y="257187"/>
                </a:lnTo>
                <a:lnTo>
                  <a:pt x="45364" y="248869"/>
                </a:lnTo>
                <a:lnTo>
                  <a:pt x="45478" y="243116"/>
                </a:lnTo>
                <a:lnTo>
                  <a:pt x="46596" y="237350"/>
                </a:lnTo>
                <a:lnTo>
                  <a:pt x="50469" y="231355"/>
                </a:lnTo>
                <a:lnTo>
                  <a:pt x="57226" y="226923"/>
                </a:lnTo>
                <a:lnTo>
                  <a:pt x="67081" y="225196"/>
                </a:lnTo>
                <a:lnTo>
                  <a:pt x="73469" y="225196"/>
                </a:lnTo>
                <a:lnTo>
                  <a:pt x="73939" y="232562"/>
                </a:lnTo>
                <a:lnTo>
                  <a:pt x="74676" y="240398"/>
                </a:lnTo>
                <a:lnTo>
                  <a:pt x="95669" y="272923"/>
                </a:lnTo>
                <a:lnTo>
                  <a:pt x="101587" y="273824"/>
                </a:lnTo>
                <a:lnTo>
                  <a:pt x="110045" y="271056"/>
                </a:lnTo>
                <a:lnTo>
                  <a:pt x="115570" y="264147"/>
                </a:lnTo>
                <a:lnTo>
                  <a:pt x="116827" y="260388"/>
                </a:lnTo>
                <a:lnTo>
                  <a:pt x="118567" y="255206"/>
                </a:lnTo>
                <a:lnTo>
                  <a:pt x="119481" y="246316"/>
                </a:lnTo>
                <a:close/>
              </a:path>
              <a:path w="153035" h="590550">
                <a:moveTo>
                  <a:pt x="119481" y="67818"/>
                </a:moveTo>
                <a:lnTo>
                  <a:pt x="116535" y="54775"/>
                </a:lnTo>
                <a:lnTo>
                  <a:pt x="109816" y="46062"/>
                </a:lnTo>
                <a:lnTo>
                  <a:pt x="102501" y="41186"/>
                </a:lnTo>
                <a:lnTo>
                  <a:pt x="97751" y="39662"/>
                </a:lnTo>
                <a:lnTo>
                  <a:pt x="95834" y="39662"/>
                </a:lnTo>
                <a:lnTo>
                  <a:pt x="95199" y="40944"/>
                </a:lnTo>
                <a:lnTo>
                  <a:pt x="95199" y="43497"/>
                </a:lnTo>
                <a:lnTo>
                  <a:pt x="96481" y="43497"/>
                </a:lnTo>
                <a:lnTo>
                  <a:pt x="97751" y="44145"/>
                </a:lnTo>
                <a:lnTo>
                  <a:pt x="107734" y="49898"/>
                </a:lnTo>
                <a:lnTo>
                  <a:pt x="112852" y="57099"/>
                </a:lnTo>
                <a:lnTo>
                  <a:pt x="114731" y="63576"/>
                </a:lnTo>
                <a:lnTo>
                  <a:pt x="115011" y="67170"/>
                </a:lnTo>
                <a:lnTo>
                  <a:pt x="114896" y="75641"/>
                </a:lnTo>
                <a:lnTo>
                  <a:pt x="78587" y="91490"/>
                </a:lnTo>
                <a:lnTo>
                  <a:pt x="78587" y="90843"/>
                </a:lnTo>
                <a:lnTo>
                  <a:pt x="78587" y="50533"/>
                </a:lnTo>
                <a:lnTo>
                  <a:pt x="78587" y="39662"/>
                </a:lnTo>
                <a:lnTo>
                  <a:pt x="74752" y="39662"/>
                </a:lnTo>
                <a:lnTo>
                  <a:pt x="74752" y="50533"/>
                </a:lnTo>
                <a:lnTo>
                  <a:pt x="74752" y="90843"/>
                </a:lnTo>
                <a:lnTo>
                  <a:pt x="59372" y="88176"/>
                </a:lnTo>
                <a:lnTo>
                  <a:pt x="50469" y="82448"/>
                </a:lnTo>
                <a:lnTo>
                  <a:pt x="46355" y="75641"/>
                </a:lnTo>
                <a:lnTo>
                  <a:pt x="45364" y="69735"/>
                </a:lnTo>
                <a:lnTo>
                  <a:pt x="49060" y="59448"/>
                </a:lnTo>
                <a:lnTo>
                  <a:pt x="57658" y="53657"/>
                </a:lnTo>
                <a:lnTo>
                  <a:pt x="67462" y="51104"/>
                </a:lnTo>
                <a:lnTo>
                  <a:pt x="74752" y="50533"/>
                </a:lnTo>
                <a:lnTo>
                  <a:pt x="74752" y="39662"/>
                </a:lnTo>
                <a:lnTo>
                  <a:pt x="62547" y="41389"/>
                </a:lnTo>
                <a:lnTo>
                  <a:pt x="51904" y="46774"/>
                </a:lnTo>
                <a:lnTo>
                  <a:pt x="44386" y="56121"/>
                </a:lnTo>
                <a:lnTo>
                  <a:pt x="41529" y="69735"/>
                </a:lnTo>
                <a:lnTo>
                  <a:pt x="44564" y="83693"/>
                </a:lnTo>
                <a:lnTo>
                  <a:pt x="52870" y="95084"/>
                </a:lnTo>
                <a:lnTo>
                  <a:pt x="65252" y="102755"/>
                </a:lnTo>
                <a:lnTo>
                  <a:pt x="80505" y="105562"/>
                </a:lnTo>
                <a:lnTo>
                  <a:pt x="96024" y="102450"/>
                </a:lnTo>
                <a:lnTo>
                  <a:pt x="108381" y="94119"/>
                </a:lnTo>
                <a:lnTo>
                  <a:pt x="110159" y="91490"/>
                </a:lnTo>
                <a:lnTo>
                  <a:pt x="116535" y="82080"/>
                </a:lnTo>
                <a:lnTo>
                  <a:pt x="119481" y="67818"/>
                </a:lnTo>
                <a:close/>
              </a:path>
              <a:path w="153035" h="590550">
                <a:moveTo>
                  <a:pt x="121399" y="527177"/>
                </a:moveTo>
                <a:lnTo>
                  <a:pt x="120764" y="526542"/>
                </a:lnTo>
                <a:lnTo>
                  <a:pt x="118198" y="525894"/>
                </a:lnTo>
                <a:lnTo>
                  <a:pt x="30353" y="492633"/>
                </a:lnTo>
                <a:lnTo>
                  <a:pt x="18529" y="488149"/>
                </a:lnTo>
                <a:lnTo>
                  <a:pt x="12141" y="485597"/>
                </a:lnTo>
                <a:lnTo>
                  <a:pt x="7023" y="481114"/>
                </a:lnTo>
                <a:lnTo>
                  <a:pt x="7023" y="469595"/>
                </a:lnTo>
                <a:lnTo>
                  <a:pt x="1270" y="469595"/>
                </a:lnTo>
                <a:lnTo>
                  <a:pt x="1917" y="474713"/>
                </a:lnTo>
                <a:lnTo>
                  <a:pt x="1917" y="500951"/>
                </a:lnTo>
                <a:lnTo>
                  <a:pt x="1270" y="505421"/>
                </a:lnTo>
                <a:lnTo>
                  <a:pt x="7023" y="505421"/>
                </a:lnTo>
                <a:lnTo>
                  <a:pt x="7023" y="496468"/>
                </a:lnTo>
                <a:lnTo>
                  <a:pt x="11493" y="492633"/>
                </a:lnTo>
                <a:lnTo>
                  <a:pt x="16611" y="492633"/>
                </a:lnTo>
                <a:lnTo>
                  <a:pt x="17881" y="493268"/>
                </a:lnTo>
                <a:lnTo>
                  <a:pt x="18529" y="493915"/>
                </a:lnTo>
                <a:lnTo>
                  <a:pt x="100952" y="524624"/>
                </a:lnTo>
                <a:lnTo>
                  <a:pt x="14693" y="557250"/>
                </a:lnTo>
                <a:lnTo>
                  <a:pt x="12776" y="558533"/>
                </a:lnTo>
                <a:lnTo>
                  <a:pt x="7023" y="558533"/>
                </a:lnTo>
                <a:lnTo>
                  <a:pt x="7023" y="544449"/>
                </a:lnTo>
                <a:lnTo>
                  <a:pt x="1270" y="544449"/>
                </a:lnTo>
                <a:lnTo>
                  <a:pt x="1917" y="550214"/>
                </a:lnTo>
                <a:lnTo>
                  <a:pt x="1917" y="584123"/>
                </a:lnTo>
                <a:lnTo>
                  <a:pt x="1270" y="590511"/>
                </a:lnTo>
                <a:lnTo>
                  <a:pt x="7023" y="590511"/>
                </a:lnTo>
                <a:lnTo>
                  <a:pt x="7023" y="575805"/>
                </a:lnTo>
                <a:lnTo>
                  <a:pt x="13411" y="573887"/>
                </a:lnTo>
                <a:lnTo>
                  <a:pt x="53733" y="558533"/>
                </a:lnTo>
                <a:lnTo>
                  <a:pt x="117563" y="534212"/>
                </a:lnTo>
                <a:lnTo>
                  <a:pt x="120764" y="532942"/>
                </a:lnTo>
                <a:lnTo>
                  <a:pt x="121399" y="532295"/>
                </a:lnTo>
                <a:lnTo>
                  <a:pt x="121399" y="527177"/>
                </a:lnTo>
                <a:close/>
              </a:path>
              <a:path w="153035" h="590550">
                <a:moveTo>
                  <a:pt x="150787" y="15354"/>
                </a:moveTo>
                <a:lnTo>
                  <a:pt x="117563" y="0"/>
                </a:lnTo>
                <a:lnTo>
                  <a:pt x="106705" y="0"/>
                </a:lnTo>
                <a:lnTo>
                  <a:pt x="99669" y="3835"/>
                </a:lnTo>
                <a:lnTo>
                  <a:pt x="99669" y="16624"/>
                </a:lnTo>
                <a:lnTo>
                  <a:pt x="104140" y="19824"/>
                </a:lnTo>
                <a:lnTo>
                  <a:pt x="113093" y="19824"/>
                </a:lnTo>
                <a:lnTo>
                  <a:pt x="117563" y="16624"/>
                </a:lnTo>
                <a:lnTo>
                  <a:pt x="117563" y="8318"/>
                </a:lnTo>
                <a:lnTo>
                  <a:pt x="116928" y="5753"/>
                </a:lnTo>
                <a:lnTo>
                  <a:pt x="115011" y="4470"/>
                </a:lnTo>
                <a:lnTo>
                  <a:pt x="115011" y="3835"/>
                </a:lnTo>
                <a:lnTo>
                  <a:pt x="117563" y="3835"/>
                </a:lnTo>
                <a:lnTo>
                  <a:pt x="125564" y="4648"/>
                </a:lnTo>
                <a:lnTo>
                  <a:pt x="133223" y="7035"/>
                </a:lnTo>
                <a:lnTo>
                  <a:pt x="140385" y="10858"/>
                </a:lnTo>
                <a:lnTo>
                  <a:pt x="146951" y="15989"/>
                </a:lnTo>
                <a:lnTo>
                  <a:pt x="148234" y="17272"/>
                </a:lnTo>
                <a:lnTo>
                  <a:pt x="149517" y="17272"/>
                </a:lnTo>
                <a:lnTo>
                  <a:pt x="150787" y="15989"/>
                </a:lnTo>
                <a:lnTo>
                  <a:pt x="150787" y="15354"/>
                </a:lnTo>
                <a:close/>
              </a:path>
              <a:path w="153035" h="590550">
                <a:moveTo>
                  <a:pt x="152704" y="152908"/>
                </a:moveTo>
                <a:lnTo>
                  <a:pt x="151104" y="138633"/>
                </a:lnTo>
                <a:lnTo>
                  <a:pt x="148869" y="132613"/>
                </a:lnTo>
                <a:lnTo>
                  <a:pt x="148869" y="152908"/>
                </a:lnTo>
                <a:lnTo>
                  <a:pt x="147332" y="164693"/>
                </a:lnTo>
                <a:lnTo>
                  <a:pt x="143281" y="173774"/>
                </a:lnTo>
                <a:lnTo>
                  <a:pt x="137553" y="179628"/>
                </a:lnTo>
                <a:lnTo>
                  <a:pt x="130975" y="181698"/>
                </a:lnTo>
                <a:lnTo>
                  <a:pt x="123317" y="181698"/>
                </a:lnTo>
                <a:lnTo>
                  <a:pt x="116928" y="175298"/>
                </a:lnTo>
                <a:lnTo>
                  <a:pt x="116332" y="168795"/>
                </a:lnTo>
                <a:lnTo>
                  <a:pt x="116420" y="150990"/>
                </a:lnTo>
                <a:lnTo>
                  <a:pt x="116509" y="146519"/>
                </a:lnTo>
                <a:lnTo>
                  <a:pt x="118122" y="135547"/>
                </a:lnTo>
                <a:lnTo>
                  <a:pt x="122478" y="127342"/>
                </a:lnTo>
                <a:lnTo>
                  <a:pt x="130975" y="124117"/>
                </a:lnTo>
                <a:lnTo>
                  <a:pt x="137820" y="126276"/>
                </a:lnTo>
                <a:lnTo>
                  <a:pt x="143522" y="132270"/>
                </a:lnTo>
                <a:lnTo>
                  <a:pt x="147421" y="141389"/>
                </a:lnTo>
                <a:lnTo>
                  <a:pt x="148869" y="152908"/>
                </a:lnTo>
                <a:lnTo>
                  <a:pt x="148869" y="132613"/>
                </a:lnTo>
                <a:lnTo>
                  <a:pt x="146634" y="126593"/>
                </a:lnTo>
                <a:lnTo>
                  <a:pt x="144589" y="124117"/>
                </a:lnTo>
                <a:lnTo>
                  <a:pt x="139763" y="118262"/>
                </a:lnTo>
                <a:lnTo>
                  <a:pt x="130975" y="115150"/>
                </a:lnTo>
                <a:lnTo>
                  <a:pt x="124587" y="115150"/>
                </a:lnTo>
                <a:lnTo>
                  <a:pt x="106756" y="149148"/>
                </a:lnTo>
                <a:lnTo>
                  <a:pt x="106641" y="168795"/>
                </a:lnTo>
                <a:lnTo>
                  <a:pt x="106057" y="174015"/>
                </a:lnTo>
                <a:lnTo>
                  <a:pt x="100317" y="177215"/>
                </a:lnTo>
                <a:lnTo>
                  <a:pt x="90728" y="177215"/>
                </a:lnTo>
                <a:lnTo>
                  <a:pt x="86893" y="174650"/>
                </a:lnTo>
                <a:lnTo>
                  <a:pt x="88430" y="172732"/>
                </a:lnTo>
                <a:lnTo>
                  <a:pt x="91998" y="168262"/>
                </a:lnTo>
                <a:lnTo>
                  <a:pt x="92646" y="161226"/>
                </a:lnTo>
                <a:lnTo>
                  <a:pt x="92646" y="158026"/>
                </a:lnTo>
                <a:lnTo>
                  <a:pt x="90551" y="146977"/>
                </a:lnTo>
                <a:lnTo>
                  <a:pt x="88176" y="143268"/>
                </a:lnTo>
                <a:lnTo>
                  <a:pt x="88176" y="150990"/>
                </a:lnTo>
                <a:lnTo>
                  <a:pt x="88176" y="172732"/>
                </a:lnTo>
                <a:lnTo>
                  <a:pt x="57505" y="172732"/>
                </a:lnTo>
                <a:lnTo>
                  <a:pt x="53022" y="170180"/>
                </a:lnTo>
                <a:lnTo>
                  <a:pt x="51117" y="168262"/>
                </a:lnTo>
                <a:lnTo>
                  <a:pt x="46634" y="164414"/>
                </a:lnTo>
                <a:lnTo>
                  <a:pt x="46634" y="158026"/>
                </a:lnTo>
                <a:lnTo>
                  <a:pt x="49288" y="149148"/>
                </a:lnTo>
                <a:lnTo>
                  <a:pt x="55422" y="144589"/>
                </a:lnTo>
                <a:lnTo>
                  <a:pt x="62268" y="142913"/>
                </a:lnTo>
                <a:lnTo>
                  <a:pt x="67081" y="142671"/>
                </a:lnTo>
                <a:lnTo>
                  <a:pt x="72199" y="142671"/>
                </a:lnTo>
                <a:lnTo>
                  <a:pt x="77304" y="143306"/>
                </a:lnTo>
                <a:lnTo>
                  <a:pt x="81775" y="145872"/>
                </a:lnTo>
                <a:lnTo>
                  <a:pt x="83693" y="147142"/>
                </a:lnTo>
                <a:lnTo>
                  <a:pt x="88176" y="150990"/>
                </a:lnTo>
                <a:lnTo>
                  <a:pt x="88176" y="143268"/>
                </a:lnTo>
                <a:lnTo>
                  <a:pt x="67729" y="130517"/>
                </a:lnTo>
                <a:lnTo>
                  <a:pt x="61341" y="130517"/>
                </a:lnTo>
                <a:lnTo>
                  <a:pt x="54940" y="133070"/>
                </a:lnTo>
                <a:lnTo>
                  <a:pt x="51117" y="136906"/>
                </a:lnTo>
                <a:lnTo>
                  <a:pt x="45364" y="131152"/>
                </a:lnTo>
                <a:lnTo>
                  <a:pt x="44780" y="125387"/>
                </a:lnTo>
                <a:lnTo>
                  <a:pt x="44716" y="120269"/>
                </a:lnTo>
                <a:lnTo>
                  <a:pt x="45364" y="122199"/>
                </a:lnTo>
                <a:lnTo>
                  <a:pt x="47282" y="122834"/>
                </a:lnTo>
                <a:lnTo>
                  <a:pt x="51752" y="122834"/>
                </a:lnTo>
                <a:lnTo>
                  <a:pt x="54305" y="120916"/>
                </a:lnTo>
                <a:lnTo>
                  <a:pt x="54305" y="120269"/>
                </a:lnTo>
                <a:lnTo>
                  <a:pt x="54305" y="116433"/>
                </a:lnTo>
                <a:lnTo>
                  <a:pt x="53022" y="113233"/>
                </a:lnTo>
                <a:lnTo>
                  <a:pt x="45999" y="113233"/>
                </a:lnTo>
                <a:lnTo>
                  <a:pt x="40894" y="115150"/>
                </a:lnTo>
                <a:lnTo>
                  <a:pt x="40970" y="126276"/>
                </a:lnTo>
                <a:lnTo>
                  <a:pt x="41529" y="132435"/>
                </a:lnTo>
                <a:lnTo>
                  <a:pt x="48552" y="139471"/>
                </a:lnTo>
                <a:lnTo>
                  <a:pt x="42799" y="147142"/>
                </a:lnTo>
                <a:lnTo>
                  <a:pt x="42799" y="158026"/>
                </a:lnTo>
                <a:lnTo>
                  <a:pt x="44805" y="168795"/>
                </a:lnTo>
                <a:lnTo>
                  <a:pt x="50152" y="177533"/>
                </a:lnTo>
                <a:lnTo>
                  <a:pt x="57899" y="183388"/>
                </a:lnTo>
                <a:lnTo>
                  <a:pt x="67081" y="185534"/>
                </a:lnTo>
                <a:lnTo>
                  <a:pt x="74752" y="185534"/>
                </a:lnTo>
                <a:lnTo>
                  <a:pt x="81140" y="181698"/>
                </a:lnTo>
                <a:lnTo>
                  <a:pt x="84975" y="177215"/>
                </a:lnTo>
                <a:lnTo>
                  <a:pt x="87528" y="179781"/>
                </a:lnTo>
                <a:lnTo>
                  <a:pt x="93281" y="182333"/>
                </a:lnTo>
                <a:lnTo>
                  <a:pt x="104140" y="182333"/>
                </a:lnTo>
                <a:lnTo>
                  <a:pt x="110540" y="180416"/>
                </a:lnTo>
                <a:lnTo>
                  <a:pt x="114363" y="175298"/>
                </a:lnTo>
                <a:lnTo>
                  <a:pt x="116928" y="185534"/>
                </a:lnTo>
                <a:lnTo>
                  <a:pt x="124587" y="190652"/>
                </a:lnTo>
                <a:lnTo>
                  <a:pt x="130975" y="190652"/>
                </a:lnTo>
                <a:lnTo>
                  <a:pt x="139496" y="187718"/>
                </a:lnTo>
                <a:lnTo>
                  <a:pt x="144678" y="181698"/>
                </a:lnTo>
                <a:lnTo>
                  <a:pt x="146329" y="179781"/>
                </a:lnTo>
                <a:lnTo>
                  <a:pt x="146418" y="179628"/>
                </a:lnTo>
                <a:lnTo>
                  <a:pt x="151015" y="167703"/>
                </a:lnTo>
                <a:lnTo>
                  <a:pt x="152704" y="152908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76" name="object 76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4702745" y="3771760"/>
            <a:ext cx="76676" cy="74855"/>
          </a:xfrm>
          <a:prstGeom prst="rect">
            <a:avLst/>
          </a:prstGeom>
        </p:spPr>
      </p:pic>
      <p:sp>
        <p:nvSpPr>
          <p:cNvPr id="77" name="object 77"/>
          <p:cNvSpPr/>
          <p:nvPr/>
        </p:nvSpPr>
        <p:spPr>
          <a:xfrm>
            <a:off x="4942992" y="2849193"/>
            <a:ext cx="183515" cy="119380"/>
          </a:xfrm>
          <a:custGeom>
            <a:avLst/>
            <a:gdLst/>
            <a:ahLst/>
            <a:cxnLst/>
            <a:rect l="l" t="t" r="r" b="b"/>
            <a:pathLst>
              <a:path w="183514" h="119380">
                <a:moveTo>
                  <a:pt x="47917" y="114515"/>
                </a:moveTo>
                <a:lnTo>
                  <a:pt x="41529" y="114515"/>
                </a:lnTo>
                <a:lnTo>
                  <a:pt x="37693" y="113245"/>
                </a:lnTo>
                <a:lnTo>
                  <a:pt x="35140" y="112598"/>
                </a:lnTo>
                <a:lnTo>
                  <a:pt x="33223" y="111328"/>
                </a:lnTo>
                <a:lnTo>
                  <a:pt x="31940" y="108762"/>
                </a:lnTo>
                <a:lnTo>
                  <a:pt x="31940" y="16637"/>
                </a:lnTo>
                <a:lnTo>
                  <a:pt x="31940" y="2565"/>
                </a:lnTo>
                <a:lnTo>
                  <a:pt x="30670" y="2565"/>
                </a:lnTo>
                <a:lnTo>
                  <a:pt x="0" y="17919"/>
                </a:lnTo>
                <a:lnTo>
                  <a:pt x="0" y="20472"/>
                </a:lnTo>
                <a:lnTo>
                  <a:pt x="1917" y="19837"/>
                </a:lnTo>
                <a:lnTo>
                  <a:pt x="3835" y="18554"/>
                </a:lnTo>
                <a:lnTo>
                  <a:pt x="8940" y="17272"/>
                </a:lnTo>
                <a:lnTo>
                  <a:pt x="10858" y="16637"/>
                </a:lnTo>
                <a:lnTo>
                  <a:pt x="14058" y="16637"/>
                </a:lnTo>
                <a:lnTo>
                  <a:pt x="15976" y="17272"/>
                </a:lnTo>
                <a:lnTo>
                  <a:pt x="16611" y="18554"/>
                </a:lnTo>
                <a:lnTo>
                  <a:pt x="17246" y="20472"/>
                </a:lnTo>
                <a:lnTo>
                  <a:pt x="17246" y="106845"/>
                </a:lnTo>
                <a:lnTo>
                  <a:pt x="16611" y="110045"/>
                </a:lnTo>
                <a:lnTo>
                  <a:pt x="14058" y="111328"/>
                </a:lnTo>
                <a:lnTo>
                  <a:pt x="12141" y="113245"/>
                </a:lnTo>
                <a:lnTo>
                  <a:pt x="7658" y="113880"/>
                </a:lnTo>
                <a:lnTo>
                  <a:pt x="1270" y="114515"/>
                </a:lnTo>
                <a:lnTo>
                  <a:pt x="1270" y="117081"/>
                </a:lnTo>
                <a:lnTo>
                  <a:pt x="47917" y="117081"/>
                </a:lnTo>
                <a:lnTo>
                  <a:pt x="47917" y="114515"/>
                </a:lnTo>
                <a:close/>
              </a:path>
              <a:path w="183514" h="119380">
                <a:moveTo>
                  <a:pt x="103505" y="106845"/>
                </a:moveTo>
                <a:lnTo>
                  <a:pt x="102235" y="104279"/>
                </a:lnTo>
                <a:lnTo>
                  <a:pt x="100952" y="102362"/>
                </a:lnTo>
                <a:lnTo>
                  <a:pt x="99034" y="101092"/>
                </a:lnTo>
                <a:lnTo>
                  <a:pt x="96481" y="99809"/>
                </a:lnTo>
                <a:lnTo>
                  <a:pt x="91363" y="99809"/>
                </a:lnTo>
                <a:lnTo>
                  <a:pt x="87528" y="102362"/>
                </a:lnTo>
                <a:lnTo>
                  <a:pt x="85610" y="104279"/>
                </a:lnTo>
                <a:lnTo>
                  <a:pt x="84340" y="106845"/>
                </a:lnTo>
                <a:lnTo>
                  <a:pt x="84340" y="111963"/>
                </a:lnTo>
                <a:lnTo>
                  <a:pt x="85610" y="113880"/>
                </a:lnTo>
                <a:lnTo>
                  <a:pt x="89446" y="117716"/>
                </a:lnTo>
                <a:lnTo>
                  <a:pt x="91363" y="118999"/>
                </a:lnTo>
                <a:lnTo>
                  <a:pt x="96481" y="118999"/>
                </a:lnTo>
                <a:lnTo>
                  <a:pt x="99034" y="117716"/>
                </a:lnTo>
                <a:lnTo>
                  <a:pt x="100952" y="115798"/>
                </a:lnTo>
                <a:lnTo>
                  <a:pt x="103505" y="111963"/>
                </a:lnTo>
                <a:lnTo>
                  <a:pt x="103505" y="106845"/>
                </a:lnTo>
                <a:close/>
              </a:path>
              <a:path w="183514" h="119380">
                <a:moveTo>
                  <a:pt x="183375" y="1282"/>
                </a:moveTo>
                <a:lnTo>
                  <a:pt x="182105" y="0"/>
                </a:lnTo>
                <a:lnTo>
                  <a:pt x="180187" y="1282"/>
                </a:lnTo>
                <a:lnTo>
                  <a:pt x="178269" y="3200"/>
                </a:lnTo>
                <a:lnTo>
                  <a:pt x="175704" y="4483"/>
                </a:lnTo>
                <a:lnTo>
                  <a:pt x="138645" y="4483"/>
                </a:lnTo>
                <a:lnTo>
                  <a:pt x="120116" y="44145"/>
                </a:lnTo>
                <a:lnTo>
                  <a:pt x="120116" y="45427"/>
                </a:lnTo>
                <a:lnTo>
                  <a:pt x="119481" y="46062"/>
                </a:lnTo>
                <a:lnTo>
                  <a:pt x="120116" y="46062"/>
                </a:lnTo>
                <a:lnTo>
                  <a:pt x="120764" y="46710"/>
                </a:lnTo>
                <a:lnTo>
                  <a:pt x="130340" y="46710"/>
                </a:lnTo>
                <a:lnTo>
                  <a:pt x="164211" y="64376"/>
                </a:lnTo>
                <a:lnTo>
                  <a:pt x="169964" y="83172"/>
                </a:lnTo>
                <a:lnTo>
                  <a:pt x="169964" y="91490"/>
                </a:lnTo>
                <a:lnTo>
                  <a:pt x="167398" y="98526"/>
                </a:lnTo>
                <a:lnTo>
                  <a:pt x="162293" y="103644"/>
                </a:lnTo>
                <a:lnTo>
                  <a:pt x="157822" y="109397"/>
                </a:lnTo>
                <a:lnTo>
                  <a:pt x="152069" y="111963"/>
                </a:lnTo>
                <a:lnTo>
                  <a:pt x="143129" y="111963"/>
                </a:lnTo>
                <a:lnTo>
                  <a:pt x="139293" y="110680"/>
                </a:lnTo>
                <a:lnTo>
                  <a:pt x="134175" y="106845"/>
                </a:lnTo>
                <a:lnTo>
                  <a:pt x="129070" y="103644"/>
                </a:lnTo>
                <a:lnTo>
                  <a:pt x="124599" y="101727"/>
                </a:lnTo>
                <a:lnTo>
                  <a:pt x="118846" y="101727"/>
                </a:lnTo>
                <a:lnTo>
                  <a:pt x="117563" y="102362"/>
                </a:lnTo>
                <a:lnTo>
                  <a:pt x="115011" y="104927"/>
                </a:lnTo>
                <a:lnTo>
                  <a:pt x="114376" y="106210"/>
                </a:lnTo>
                <a:lnTo>
                  <a:pt x="114376" y="111963"/>
                </a:lnTo>
                <a:lnTo>
                  <a:pt x="116928" y="115163"/>
                </a:lnTo>
                <a:lnTo>
                  <a:pt x="122682" y="117081"/>
                </a:lnTo>
                <a:lnTo>
                  <a:pt x="125869" y="118364"/>
                </a:lnTo>
                <a:lnTo>
                  <a:pt x="135458" y="118364"/>
                </a:lnTo>
                <a:lnTo>
                  <a:pt x="145135" y="117627"/>
                </a:lnTo>
                <a:lnTo>
                  <a:pt x="178739" y="92290"/>
                </a:lnTo>
                <a:lnTo>
                  <a:pt x="182105" y="75501"/>
                </a:lnTo>
                <a:lnTo>
                  <a:pt x="182105" y="70370"/>
                </a:lnTo>
                <a:lnTo>
                  <a:pt x="159092" y="39027"/>
                </a:lnTo>
                <a:lnTo>
                  <a:pt x="132257" y="31991"/>
                </a:lnTo>
                <a:lnTo>
                  <a:pt x="139293" y="17272"/>
                </a:lnTo>
                <a:lnTo>
                  <a:pt x="175704" y="17272"/>
                </a:lnTo>
                <a:lnTo>
                  <a:pt x="176352" y="16637"/>
                </a:lnTo>
                <a:lnTo>
                  <a:pt x="176987" y="16637"/>
                </a:lnTo>
                <a:lnTo>
                  <a:pt x="183375" y="1282"/>
                </a:lnTo>
                <a:close/>
              </a:path>
            </a:pathLst>
          </a:custGeom>
          <a:solidFill>
            <a:srgbClr val="262626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DC842-941F-4758-966A-0A3021E34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720" y="124594"/>
            <a:ext cx="8273097" cy="569387"/>
          </a:xfrm>
        </p:spPr>
        <p:txBody>
          <a:bodyPr/>
          <a:lstStyle/>
          <a:p>
            <a:r>
              <a:rPr lang="en-US" dirty="0"/>
              <a:t>Dynamic System Analysis</a:t>
            </a:r>
          </a:p>
        </p:txBody>
      </p:sp>
      <p:pic>
        <p:nvPicPr>
          <p:cNvPr id="1030" name="Picture 6" descr="https://d-arora.github.io/Doing-Physics-With-Matlab/mpDocs/pbs006_files/image043.png">
            <a:extLst>
              <a:ext uri="{FF2B5EF4-FFF2-40B4-BE49-F238E27FC236}">
                <a16:creationId xmlns:a16="http://schemas.microsoft.com/office/drawing/2014/main" id="{0FC3B17B-5C2F-4B23-9137-05535BC75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793188"/>
            <a:ext cx="3355568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s://d-arora.github.io/Doing-Physics-With-Matlab/mpDocs/pbs006_files/image044.png">
            <a:extLst>
              <a:ext uri="{FF2B5EF4-FFF2-40B4-BE49-F238E27FC236}">
                <a16:creationId xmlns:a16="http://schemas.microsoft.com/office/drawing/2014/main" id="{C24F2BD6-7DF3-43D9-B1EF-6F098F88D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502" y="3874849"/>
            <a:ext cx="3505200" cy="218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s://d-arora.github.io/Doing-Physics-With-Matlab/mpDocs/pbs006_files/image056.png">
            <a:extLst>
              <a:ext uri="{FF2B5EF4-FFF2-40B4-BE49-F238E27FC236}">
                <a16:creationId xmlns:a16="http://schemas.microsoft.com/office/drawing/2014/main" id="{9C860F16-84C9-4768-B7BC-BB1D6B3BA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91" y="3612588"/>
            <a:ext cx="3224115" cy="2710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ttps://d-arora.github.io/Doing-Physics-With-Matlab/mpDocs/pbs006_files/image056.png">
            <a:extLst>
              <a:ext uri="{FF2B5EF4-FFF2-40B4-BE49-F238E27FC236}">
                <a16:creationId xmlns:a16="http://schemas.microsoft.com/office/drawing/2014/main" id="{EFCC814C-415F-47BC-8250-18867CC3C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05" y="914400"/>
            <a:ext cx="3121150" cy="262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d-arora.github.io/Doing-Physics-With-Matlab/mpDocs/pbs006_files/image036.png">
            <a:extLst>
              <a:ext uri="{FF2B5EF4-FFF2-40B4-BE49-F238E27FC236}">
                <a16:creationId xmlns:a16="http://schemas.microsoft.com/office/drawing/2014/main" id="{CE5804C3-FF92-497F-8FC0-F9392C2C2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93" y="662879"/>
            <a:ext cx="6938536" cy="6195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44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41228" y="2839700"/>
            <a:ext cx="5661660" cy="1122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ts val="4320"/>
              </a:lnSpc>
              <a:spcBef>
                <a:spcPts val="95"/>
              </a:spcBef>
            </a:pPr>
            <a:r>
              <a:rPr b="1" dirty="0">
                <a:latin typeface="Arial"/>
                <a:cs typeface="Arial"/>
              </a:rPr>
              <a:t>Excitable</a:t>
            </a:r>
            <a:r>
              <a:rPr b="1" spc="-195" dirty="0">
                <a:latin typeface="Arial"/>
                <a:cs typeface="Arial"/>
              </a:rPr>
              <a:t> </a:t>
            </a:r>
            <a:r>
              <a:rPr b="1" spc="-10" dirty="0">
                <a:latin typeface="Arial"/>
                <a:cs typeface="Arial"/>
              </a:rPr>
              <a:t>media:</a:t>
            </a:r>
          </a:p>
          <a:p>
            <a:pPr algn="ctr">
              <a:lnSpc>
                <a:spcPts val="4320"/>
              </a:lnSpc>
            </a:pPr>
            <a:r>
              <a:rPr dirty="0"/>
              <a:t>Including</a:t>
            </a:r>
            <a:r>
              <a:rPr spc="-145" dirty="0"/>
              <a:t> </a:t>
            </a:r>
            <a:r>
              <a:rPr dirty="0"/>
              <a:t>spatial</a:t>
            </a:r>
            <a:r>
              <a:rPr spc="-145" dirty="0"/>
              <a:t> </a:t>
            </a:r>
            <a:r>
              <a:rPr spc="-10" dirty="0"/>
              <a:t>dimens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434590" algn="l"/>
              </a:tabLst>
            </a:pPr>
            <a:r>
              <a:rPr sz="4400" spc="-10" dirty="0"/>
              <a:t>Excitable</a:t>
            </a:r>
            <a:r>
              <a:rPr sz="4400" dirty="0"/>
              <a:t>	</a:t>
            </a:r>
            <a:r>
              <a:rPr sz="4400" spc="-10" dirty="0"/>
              <a:t>media</a:t>
            </a:r>
            <a:endParaRPr sz="440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61005" y="2013405"/>
            <a:ext cx="4221990" cy="3639199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704283" y="5936161"/>
            <a:ext cx="3297554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dirty="0">
                <a:solidFill>
                  <a:srgbClr val="222222"/>
                </a:solidFill>
                <a:latin typeface="Arial"/>
                <a:cs typeface="Arial"/>
              </a:rPr>
              <a:t>Pinto, David J.,</a:t>
            </a:r>
            <a:r>
              <a:rPr sz="1200" spc="5" dirty="0">
                <a:solidFill>
                  <a:srgbClr val="222222"/>
                </a:solidFill>
                <a:latin typeface="Arial"/>
                <a:cs typeface="Arial"/>
              </a:rPr>
              <a:t> </a:t>
            </a:r>
            <a:r>
              <a:rPr sz="1200" dirty="0">
                <a:solidFill>
                  <a:srgbClr val="222222"/>
                </a:solidFill>
                <a:latin typeface="Arial"/>
                <a:cs typeface="Arial"/>
              </a:rPr>
              <a:t>et al.</a:t>
            </a:r>
            <a:r>
              <a:rPr sz="1200" spc="5" dirty="0">
                <a:solidFill>
                  <a:srgbClr val="222222"/>
                </a:solidFill>
                <a:latin typeface="Arial"/>
                <a:cs typeface="Arial"/>
              </a:rPr>
              <a:t> </a:t>
            </a:r>
            <a:r>
              <a:rPr sz="1200" i="1" dirty="0">
                <a:solidFill>
                  <a:srgbClr val="222222"/>
                </a:solidFill>
                <a:latin typeface="Arial"/>
                <a:cs typeface="Arial"/>
              </a:rPr>
              <a:t>Journal of Neurosci.</a:t>
            </a:r>
            <a:r>
              <a:rPr sz="1200" i="1" spc="5" dirty="0">
                <a:solidFill>
                  <a:srgbClr val="222222"/>
                </a:solidFill>
                <a:latin typeface="Arial"/>
                <a:cs typeface="Arial"/>
              </a:rPr>
              <a:t> </a:t>
            </a:r>
            <a:r>
              <a:rPr sz="1200" spc="-10" dirty="0">
                <a:solidFill>
                  <a:srgbClr val="222222"/>
                </a:solidFill>
                <a:latin typeface="Arial"/>
                <a:cs typeface="Arial"/>
              </a:rPr>
              <a:t>(2005)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923950" y="1181782"/>
            <a:ext cx="3985895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000" dirty="0">
                <a:latin typeface="Arial"/>
                <a:cs typeface="Arial"/>
              </a:rPr>
              <a:t>E.g.,</a:t>
            </a:r>
            <a:r>
              <a:rPr sz="3000" spc="-20" dirty="0">
                <a:latin typeface="Arial"/>
                <a:cs typeface="Arial"/>
              </a:rPr>
              <a:t> </a:t>
            </a:r>
            <a:r>
              <a:rPr sz="3000" dirty="0">
                <a:latin typeface="Arial"/>
                <a:cs typeface="Arial"/>
              </a:rPr>
              <a:t>waves</a:t>
            </a:r>
            <a:r>
              <a:rPr sz="3000" spc="-10" dirty="0">
                <a:latin typeface="Arial"/>
                <a:cs typeface="Arial"/>
              </a:rPr>
              <a:t> </a:t>
            </a:r>
            <a:r>
              <a:rPr sz="3000" dirty="0">
                <a:latin typeface="Arial"/>
                <a:cs typeface="Arial"/>
              </a:rPr>
              <a:t>in</a:t>
            </a:r>
            <a:r>
              <a:rPr sz="3000" spc="-5" dirty="0">
                <a:latin typeface="Arial"/>
                <a:cs typeface="Arial"/>
              </a:rPr>
              <a:t> </a:t>
            </a:r>
            <a:r>
              <a:rPr sz="3000" dirty="0">
                <a:latin typeface="Arial"/>
                <a:cs typeface="Arial"/>
              </a:rPr>
              <a:t>the</a:t>
            </a:r>
            <a:r>
              <a:rPr sz="3000" spc="-5" dirty="0">
                <a:latin typeface="Arial"/>
                <a:cs typeface="Arial"/>
              </a:rPr>
              <a:t> </a:t>
            </a:r>
            <a:r>
              <a:rPr sz="3000" spc="-10" dirty="0">
                <a:latin typeface="Arial"/>
                <a:cs typeface="Arial"/>
              </a:rPr>
              <a:t>brain</a:t>
            </a:r>
            <a:endParaRPr sz="3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4407" y="197426"/>
            <a:ext cx="4470400" cy="66929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4200" dirty="0"/>
              <a:t>1D</a:t>
            </a:r>
            <a:r>
              <a:rPr sz="4200" spc="-5" dirty="0"/>
              <a:t> </a:t>
            </a:r>
            <a:r>
              <a:rPr sz="4200" dirty="0"/>
              <a:t>Cable</a:t>
            </a:r>
            <a:r>
              <a:rPr sz="4200" spc="5" dirty="0"/>
              <a:t> </a:t>
            </a:r>
            <a:r>
              <a:rPr sz="4200" spc="-10" dirty="0"/>
              <a:t>equation</a:t>
            </a:r>
            <a:endParaRPr sz="4200"/>
          </a:p>
        </p:txBody>
      </p:sp>
      <p:sp>
        <p:nvSpPr>
          <p:cNvPr id="3" name="object 3"/>
          <p:cNvSpPr txBox="1"/>
          <p:nvPr/>
        </p:nvSpPr>
        <p:spPr>
          <a:xfrm>
            <a:off x="1797461" y="1319436"/>
            <a:ext cx="56280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consider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ell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shaped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long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ylinder,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r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able,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f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radiu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0" dirty="0">
                <a:latin typeface="Times New Roman"/>
                <a:cs typeface="Times New Roman"/>
              </a:rPr>
              <a:t>a</a:t>
            </a:r>
            <a:endParaRPr sz="1800">
              <a:latin typeface="Times New Roman"/>
              <a:cs typeface="Times New Roman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766321" y="1879561"/>
            <a:ext cx="5614798" cy="2228373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673232" y="3937236"/>
            <a:ext cx="7313295" cy="19780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Current flow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long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single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spatial</a:t>
            </a:r>
            <a:r>
              <a:rPr sz="1400" spc="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dimension,</a:t>
            </a:r>
            <a:endParaRPr sz="14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300">
              <a:latin typeface="Arial"/>
              <a:cs typeface="Arial"/>
            </a:endParaRPr>
          </a:p>
          <a:p>
            <a:pPr marL="603885" marR="5080">
              <a:lnSpc>
                <a:spcPct val="93900"/>
              </a:lnSpc>
            </a:pPr>
            <a:r>
              <a:rPr sz="1600" b="1" dirty="0">
                <a:latin typeface="Arial"/>
                <a:cs typeface="Arial"/>
              </a:rPr>
              <a:t>The</a:t>
            </a:r>
            <a:r>
              <a:rPr sz="1600" b="1" spc="-40" dirty="0">
                <a:latin typeface="Arial"/>
                <a:cs typeface="Arial"/>
              </a:rPr>
              <a:t> </a:t>
            </a:r>
            <a:r>
              <a:rPr sz="1600" b="1" dirty="0">
                <a:latin typeface="Arial"/>
                <a:cs typeface="Arial"/>
              </a:rPr>
              <a:t>cable</a:t>
            </a:r>
            <a:r>
              <a:rPr sz="1600" b="1" spc="-35" dirty="0">
                <a:latin typeface="Arial"/>
                <a:cs typeface="Arial"/>
              </a:rPr>
              <a:t> </a:t>
            </a:r>
            <a:r>
              <a:rPr sz="1600" b="1" dirty="0">
                <a:latin typeface="Arial"/>
                <a:cs typeface="Arial"/>
              </a:rPr>
              <a:t>equation</a:t>
            </a:r>
            <a:r>
              <a:rPr sz="1600" b="1" spc="-3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is</a:t>
            </a:r>
            <a:r>
              <a:rPr sz="1600" spc="-40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a</a:t>
            </a:r>
            <a:r>
              <a:rPr sz="1600" spc="-35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partial</a:t>
            </a:r>
            <a:r>
              <a:rPr sz="1600" spc="-35" dirty="0">
                <a:latin typeface="Arial"/>
                <a:cs typeface="Arial"/>
              </a:rPr>
              <a:t> </a:t>
            </a:r>
            <a:r>
              <a:rPr sz="1600" spc="-40" dirty="0">
                <a:latin typeface="Arial"/>
                <a:cs typeface="Arial"/>
              </a:rPr>
              <a:t>differential </a:t>
            </a:r>
            <a:r>
              <a:rPr sz="1600" spc="-20" dirty="0">
                <a:latin typeface="Arial"/>
                <a:cs typeface="Arial"/>
              </a:rPr>
              <a:t>equation</a:t>
            </a:r>
            <a:r>
              <a:rPr sz="1600" spc="-3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hat</a:t>
            </a:r>
            <a:r>
              <a:rPr sz="1600" spc="-35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describes</a:t>
            </a:r>
            <a:r>
              <a:rPr sz="1600" spc="-40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how</a:t>
            </a:r>
            <a:r>
              <a:rPr sz="1600" spc="-35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the </a:t>
            </a:r>
            <a:r>
              <a:rPr sz="1600" spc="-20" dirty="0">
                <a:latin typeface="Arial"/>
                <a:cs typeface="Arial"/>
              </a:rPr>
              <a:t>membrane</a:t>
            </a:r>
            <a:r>
              <a:rPr sz="1600" spc="-50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potential</a:t>
            </a:r>
            <a:r>
              <a:rPr sz="1600" spc="-50" dirty="0">
                <a:latin typeface="Arial"/>
                <a:cs typeface="Arial"/>
              </a:rPr>
              <a:t> </a:t>
            </a:r>
            <a:r>
              <a:rPr sz="1600" spc="-70" dirty="0">
                <a:latin typeface="Arial"/>
                <a:cs typeface="Arial"/>
              </a:rPr>
              <a:t>V(x,t)</a:t>
            </a:r>
            <a:r>
              <a:rPr sz="1600" spc="-40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depends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on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currents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entering,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spc="-35" dirty="0">
                <a:latin typeface="Arial"/>
                <a:cs typeface="Arial"/>
              </a:rPr>
              <a:t>leaving,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and</a:t>
            </a:r>
            <a:r>
              <a:rPr sz="1600" spc="-45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flowing within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he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neuron</a:t>
            </a:r>
            <a:endParaRPr sz="1600">
              <a:latin typeface="Arial"/>
              <a:cs typeface="Arial"/>
            </a:endParaRPr>
          </a:p>
          <a:p>
            <a:pPr marL="603885" marR="250190">
              <a:lnSpc>
                <a:spcPts val="1810"/>
              </a:lnSpc>
              <a:spcBef>
                <a:spcPts val="1325"/>
              </a:spcBef>
            </a:pPr>
            <a:r>
              <a:rPr sz="1600" b="1" dirty="0">
                <a:latin typeface="Arial"/>
                <a:cs typeface="Arial"/>
              </a:rPr>
              <a:t>Geometry</a:t>
            </a:r>
            <a:r>
              <a:rPr sz="1600" b="1" spc="-65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affects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he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spread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of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he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30" dirty="0">
                <a:latin typeface="Arial"/>
                <a:cs typeface="Arial"/>
              </a:rPr>
              <a:t>signal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will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help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determine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whether</a:t>
            </a:r>
            <a:r>
              <a:rPr sz="1600" spc="-60" dirty="0">
                <a:latin typeface="Arial"/>
                <a:cs typeface="Arial"/>
              </a:rPr>
              <a:t> </a:t>
            </a:r>
            <a:r>
              <a:rPr sz="1600" spc="-25" dirty="0">
                <a:latin typeface="Arial"/>
                <a:cs typeface="Arial"/>
              </a:rPr>
              <a:t>the </a:t>
            </a:r>
            <a:r>
              <a:rPr sz="1600" spc="-10" dirty="0">
                <a:latin typeface="Arial"/>
                <a:cs typeface="Arial"/>
              </a:rPr>
              <a:t>synaptic</a:t>
            </a:r>
            <a:r>
              <a:rPr sz="1600" spc="-80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input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will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cause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he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20" dirty="0">
                <a:latin typeface="Arial"/>
                <a:cs typeface="Arial"/>
              </a:rPr>
              <a:t>cell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to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45" dirty="0">
                <a:latin typeface="Arial"/>
                <a:cs typeface="Arial"/>
              </a:rPr>
              <a:t>fire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dirty="0">
                <a:latin typeface="Arial"/>
                <a:cs typeface="Arial"/>
              </a:rPr>
              <a:t>an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action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1600" spc="-10" dirty="0">
                <a:latin typeface="Arial"/>
                <a:cs typeface="Arial"/>
              </a:rPr>
              <a:t>potential</a:t>
            </a:r>
            <a:endParaRPr sz="16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18819" y="210431"/>
            <a:ext cx="7682865" cy="59563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750" dirty="0"/>
              <a:t>1D</a:t>
            </a:r>
            <a:r>
              <a:rPr sz="3750" spc="-85" dirty="0"/>
              <a:t> </a:t>
            </a:r>
            <a:r>
              <a:rPr sz="3750" dirty="0"/>
              <a:t>Cable</a:t>
            </a:r>
            <a:r>
              <a:rPr sz="3750" spc="-85" dirty="0"/>
              <a:t> </a:t>
            </a:r>
            <a:r>
              <a:rPr sz="3750" dirty="0"/>
              <a:t>equation</a:t>
            </a:r>
            <a:r>
              <a:rPr sz="3750" spc="-85" dirty="0"/>
              <a:t> </a:t>
            </a:r>
            <a:r>
              <a:rPr sz="3750" dirty="0"/>
              <a:t>-</a:t>
            </a:r>
            <a:r>
              <a:rPr sz="3750" spc="-85" dirty="0"/>
              <a:t> </a:t>
            </a:r>
            <a:r>
              <a:rPr sz="3750" dirty="0"/>
              <a:t>quick</a:t>
            </a:r>
            <a:r>
              <a:rPr sz="3750" spc="-80" dirty="0"/>
              <a:t> </a:t>
            </a:r>
            <a:r>
              <a:rPr sz="3750" spc="-10" dirty="0"/>
              <a:t>derivation</a:t>
            </a:r>
            <a:endParaRPr sz="375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245216" y="1214247"/>
            <a:ext cx="3711105" cy="1472845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8745" y="2552479"/>
            <a:ext cx="2600960" cy="1778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00" dirty="0">
                <a:latin typeface="Arial"/>
                <a:cs typeface="Arial"/>
              </a:rPr>
              <a:t>Current flow</a:t>
            </a:r>
            <a:r>
              <a:rPr sz="1000" spc="5" dirty="0">
                <a:latin typeface="Arial"/>
                <a:cs typeface="Arial"/>
              </a:rPr>
              <a:t> </a:t>
            </a:r>
            <a:r>
              <a:rPr sz="1000" dirty="0">
                <a:latin typeface="Arial"/>
                <a:cs typeface="Arial"/>
              </a:rPr>
              <a:t>along</a:t>
            </a:r>
            <a:r>
              <a:rPr sz="1000" spc="5" dirty="0">
                <a:latin typeface="Arial"/>
                <a:cs typeface="Arial"/>
              </a:rPr>
              <a:t> </a:t>
            </a:r>
            <a:r>
              <a:rPr sz="1000" dirty="0">
                <a:latin typeface="Arial"/>
                <a:cs typeface="Arial"/>
              </a:rPr>
              <a:t>a single</a:t>
            </a:r>
            <a:r>
              <a:rPr sz="1000" spc="5" dirty="0">
                <a:latin typeface="Arial"/>
                <a:cs typeface="Arial"/>
              </a:rPr>
              <a:t> </a:t>
            </a:r>
            <a:r>
              <a:rPr sz="1000" dirty="0">
                <a:latin typeface="Arial"/>
                <a:cs typeface="Arial"/>
              </a:rPr>
              <a:t>spatial</a:t>
            </a:r>
            <a:r>
              <a:rPr sz="1000" spc="5" dirty="0">
                <a:latin typeface="Arial"/>
                <a:cs typeface="Arial"/>
              </a:rPr>
              <a:t> </a:t>
            </a:r>
            <a:r>
              <a:rPr sz="1000" spc="-10" dirty="0">
                <a:latin typeface="Arial"/>
                <a:cs typeface="Arial"/>
              </a:rPr>
              <a:t>dimension,</a:t>
            </a:r>
            <a:endParaRPr sz="1000">
              <a:latin typeface="Arial"/>
              <a:cs typeface="Arial"/>
            </a:endParaRPr>
          </a:p>
        </p:txBody>
      </p:sp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48516" y="2631259"/>
            <a:ext cx="2343420" cy="419831"/>
          </a:xfrm>
          <a:prstGeom prst="rect">
            <a:avLst/>
          </a:prstGeom>
        </p:spPr>
      </p:pic>
      <p:grpSp>
        <p:nvGrpSpPr>
          <p:cNvPr id="6" name="object 6"/>
          <p:cNvGrpSpPr/>
          <p:nvPr/>
        </p:nvGrpSpPr>
        <p:grpSpPr>
          <a:xfrm>
            <a:off x="552789" y="1700824"/>
            <a:ext cx="4507865" cy="419100"/>
            <a:chOff x="552789" y="1700824"/>
            <a:chExt cx="4507865" cy="419100"/>
          </a:xfrm>
        </p:grpSpPr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5964" y="1847647"/>
              <a:ext cx="4448296" cy="210708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559139" y="1707174"/>
              <a:ext cx="4495165" cy="406400"/>
            </a:xfrm>
            <a:custGeom>
              <a:avLst/>
              <a:gdLst/>
              <a:ahLst/>
              <a:cxnLst/>
              <a:rect l="l" t="t" r="r" b="b"/>
              <a:pathLst>
                <a:path w="4495165" h="406400">
                  <a:moveTo>
                    <a:pt x="0" y="0"/>
                  </a:moveTo>
                  <a:lnTo>
                    <a:pt x="4495120" y="0"/>
                  </a:lnTo>
                  <a:lnTo>
                    <a:pt x="4495120" y="405809"/>
                  </a:lnTo>
                  <a:lnTo>
                    <a:pt x="0" y="405809"/>
                  </a:lnTo>
                  <a:lnTo>
                    <a:pt x="0" y="0"/>
                  </a:lnTo>
                  <a:close/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9" name="object 9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338907" y="3247514"/>
            <a:ext cx="2164832" cy="428749"/>
          </a:xfrm>
          <a:prstGeom prst="rect">
            <a:avLst/>
          </a:prstGeom>
        </p:spPr>
      </p:pic>
      <p:grpSp>
        <p:nvGrpSpPr>
          <p:cNvPr id="10" name="object 10"/>
          <p:cNvGrpSpPr/>
          <p:nvPr/>
        </p:nvGrpSpPr>
        <p:grpSpPr>
          <a:xfrm>
            <a:off x="1112148" y="3996057"/>
            <a:ext cx="6920230" cy="807085"/>
            <a:chOff x="1112148" y="3996057"/>
            <a:chExt cx="6920230" cy="807085"/>
          </a:xfrm>
        </p:grpSpPr>
        <p:pic>
          <p:nvPicPr>
            <p:cNvPr id="11" name="object 11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144961" y="4161189"/>
              <a:ext cx="6862898" cy="538093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1118498" y="4002407"/>
              <a:ext cx="6907530" cy="794385"/>
            </a:xfrm>
            <a:custGeom>
              <a:avLst/>
              <a:gdLst/>
              <a:ahLst/>
              <a:cxnLst/>
              <a:rect l="l" t="t" r="r" b="b"/>
              <a:pathLst>
                <a:path w="6907530" h="794385">
                  <a:moveTo>
                    <a:pt x="0" y="0"/>
                  </a:moveTo>
                  <a:lnTo>
                    <a:pt x="6907004" y="0"/>
                  </a:lnTo>
                  <a:lnTo>
                    <a:pt x="6907004" y="793908"/>
                  </a:lnTo>
                  <a:lnTo>
                    <a:pt x="0" y="793908"/>
                  </a:lnTo>
                  <a:lnTo>
                    <a:pt x="0" y="0"/>
                  </a:lnTo>
                  <a:close/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3" name="object 13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590391" y="5113463"/>
            <a:ext cx="5972977" cy="234234"/>
          </a:xfrm>
          <a:prstGeom prst="rect">
            <a:avLst/>
          </a:prstGeom>
        </p:spPr>
      </p:pic>
      <p:grpSp>
        <p:nvGrpSpPr>
          <p:cNvPr id="14" name="object 14"/>
          <p:cNvGrpSpPr/>
          <p:nvPr/>
        </p:nvGrpSpPr>
        <p:grpSpPr>
          <a:xfrm>
            <a:off x="2947875" y="5442324"/>
            <a:ext cx="3248660" cy="1095375"/>
            <a:chOff x="2947875" y="5442324"/>
            <a:chExt cx="3248660" cy="1095375"/>
          </a:xfrm>
        </p:grpSpPr>
        <p:pic>
          <p:nvPicPr>
            <p:cNvPr id="15" name="object 15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065796" y="5682973"/>
              <a:ext cx="3101662" cy="691737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2954225" y="5448674"/>
              <a:ext cx="3235960" cy="1082675"/>
            </a:xfrm>
            <a:custGeom>
              <a:avLst/>
              <a:gdLst/>
              <a:ahLst/>
              <a:cxnLst/>
              <a:rect l="l" t="t" r="r" b="b"/>
              <a:pathLst>
                <a:path w="3235960" h="1082675">
                  <a:moveTo>
                    <a:pt x="0" y="0"/>
                  </a:moveTo>
                  <a:lnTo>
                    <a:pt x="3235547" y="0"/>
                  </a:lnTo>
                  <a:lnTo>
                    <a:pt x="3235547" y="1082234"/>
                  </a:lnTo>
                  <a:lnTo>
                    <a:pt x="0" y="1082234"/>
                  </a:lnTo>
                  <a:lnTo>
                    <a:pt x="0" y="0"/>
                  </a:lnTo>
                  <a:close/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7" name="object 17"/>
          <p:cNvSpPr txBox="1"/>
          <p:nvPr/>
        </p:nvSpPr>
        <p:spPr>
          <a:xfrm>
            <a:off x="603150" y="1282249"/>
            <a:ext cx="15659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20" dirty="0">
                <a:latin typeface="Arial"/>
                <a:cs typeface="Arial"/>
              </a:rPr>
              <a:t>Kirchoff’s</a:t>
            </a:r>
            <a:r>
              <a:rPr sz="1800" b="1" spc="-75" dirty="0">
                <a:latin typeface="Arial"/>
                <a:cs typeface="Arial"/>
              </a:rPr>
              <a:t> </a:t>
            </a:r>
            <a:r>
              <a:rPr sz="1800" b="1" spc="-20" dirty="0">
                <a:latin typeface="Arial"/>
                <a:cs typeface="Arial"/>
              </a:rPr>
              <a:t>law:</a:t>
            </a:r>
            <a:endParaRPr sz="18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03150" y="2273119"/>
            <a:ext cx="10382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latin typeface="Arial"/>
                <a:cs typeface="Arial"/>
              </a:rPr>
              <a:t>Currents:</a:t>
            </a:r>
            <a:endParaRPr sz="18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539145" y="5696310"/>
            <a:ext cx="2032635" cy="566420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20"/>
              </a:spcBef>
            </a:pPr>
            <a:r>
              <a:rPr sz="1800" b="1" spc="-10" dirty="0">
                <a:solidFill>
                  <a:srgbClr val="D20000"/>
                </a:solidFill>
                <a:latin typeface="Arial"/>
                <a:cs typeface="Arial"/>
              </a:rPr>
              <a:t>Reaction-diffusion equation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9720" y="124594"/>
            <a:ext cx="8273097" cy="1379734"/>
          </a:xfrm>
          <a:prstGeom prst="rect">
            <a:avLst/>
          </a:prstGeom>
        </p:spPr>
        <p:txBody>
          <a:bodyPr vert="horz" wrap="square" lIns="0" tIns="553590" rIns="0" bIns="0" rtlCol="0">
            <a:spAutoFit/>
          </a:bodyPr>
          <a:lstStyle/>
          <a:p>
            <a:pPr marL="453390" marR="5080">
              <a:lnSpc>
                <a:spcPts val="3200"/>
              </a:lnSpc>
              <a:spcBef>
                <a:spcPts val="340"/>
              </a:spcBef>
            </a:pPr>
            <a:r>
              <a:rPr sz="2800" b="1" spc="-10" dirty="0">
                <a:latin typeface="Arial"/>
                <a:cs typeface="Arial"/>
              </a:rPr>
              <a:t>Fitzhugh-</a:t>
            </a:r>
            <a:r>
              <a:rPr sz="2800" b="1" dirty="0">
                <a:latin typeface="Arial"/>
                <a:cs typeface="Arial"/>
              </a:rPr>
              <a:t>Nagumo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proposed </a:t>
            </a:r>
            <a:r>
              <a:rPr sz="2800" b="1" spc="-25" dirty="0">
                <a:latin typeface="Arial"/>
                <a:cs typeface="Arial"/>
              </a:rPr>
              <a:t>and </a:t>
            </a:r>
            <a:r>
              <a:rPr sz="2800" b="1" dirty="0">
                <a:latin typeface="Arial"/>
                <a:cs typeface="Arial"/>
              </a:rPr>
              <a:t>analyzed</a:t>
            </a:r>
            <a:r>
              <a:rPr sz="2800" b="1" spc="-2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a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lang="en-US" sz="2800" b="1" spc="-10" dirty="0">
                <a:latin typeface="Arial"/>
                <a:cs typeface="Arial"/>
              </a:rPr>
              <a:t>1/</a:t>
            </a:r>
            <a:r>
              <a:rPr sz="2800" b="1" dirty="0">
                <a:latin typeface="Arial"/>
                <a:cs typeface="Arial"/>
              </a:rPr>
              <a:t>2D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model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of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“excitable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10" dirty="0">
                <a:latin typeface="Arial"/>
                <a:cs typeface="Arial"/>
              </a:rPr>
              <a:t>media”</a:t>
            </a:r>
            <a:endParaRPr sz="2800" dirty="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41738" y="1947305"/>
            <a:ext cx="7255289" cy="402850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7E4F5A8-C6E1-449E-8D9E-70A00E727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720" y="124594"/>
            <a:ext cx="8273097" cy="569387"/>
          </a:xfrm>
        </p:spPr>
        <p:txBody>
          <a:bodyPr/>
          <a:lstStyle/>
          <a:p>
            <a:r>
              <a:rPr lang="en-US" dirty="0"/>
              <a:t>Reminder from BIOE 39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97269B-DA73-49D9-91FC-D8F297345B3F}"/>
              </a:ext>
            </a:extLst>
          </p:cNvPr>
          <p:cNvSpPr txBox="1">
            <a:spLocks noChangeArrowheads="1"/>
          </p:cNvSpPr>
          <p:nvPr/>
        </p:nvSpPr>
        <p:spPr>
          <a:xfrm>
            <a:off x="343217" y="914400"/>
            <a:ext cx="8229600" cy="4525963"/>
          </a:xfrm>
          <a:prstGeom prst="rect">
            <a:avLst/>
          </a:prstGeom>
        </p:spPr>
        <p:txBody>
          <a:bodyPr/>
          <a:lstStyle>
            <a:lvl1pPr marL="0">
              <a:defRPr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/>
              <a:t>We classify 2</a:t>
            </a:r>
            <a:r>
              <a:rPr lang="en-US" altLang="en-US" baseline="30000"/>
              <a:t>nd</a:t>
            </a:r>
            <a:r>
              <a:rPr lang="en-US" altLang="en-US"/>
              <a:t> order PDE </a:t>
            </a:r>
            <a:r>
              <a:rPr lang="en-US" altLang="en-US" i="1"/>
              <a:t>au</a:t>
            </a:r>
            <a:r>
              <a:rPr lang="en-US" altLang="en-US" i="1" baseline="-25000"/>
              <a:t>xx</a:t>
            </a:r>
            <a:r>
              <a:rPr lang="en-US" altLang="en-US" i="1"/>
              <a:t>+bu</a:t>
            </a:r>
            <a:r>
              <a:rPr lang="en-US" altLang="en-US" i="1" baseline="-25000"/>
              <a:t>xy</a:t>
            </a:r>
            <a:r>
              <a:rPr lang="en-US" altLang="en-US" i="1"/>
              <a:t>+cu</a:t>
            </a:r>
            <a:r>
              <a:rPr lang="en-US" altLang="en-US" i="1" baseline="-25000"/>
              <a:t>yy</a:t>
            </a:r>
            <a:r>
              <a:rPr lang="en-US" altLang="en-US" i="1"/>
              <a:t>+du</a:t>
            </a:r>
            <a:r>
              <a:rPr lang="en-US" altLang="en-US" i="1" baseline="-25000"/>
              <a:t>x</a:t>
            </a:r>
            <a:r>
              <a:rPr lang="en-US" altLang="en-US" i="1"/>
              <a:t>+eu</a:t>
            </a:r>
            <a:r>
              <a:rPr lang="en-US" altLang="en-US" i="1" baseline="-25000"/>
              <a:t>y</a:t>
            </a:r>
            <a:r>
              <a:rPr lang="en-US" altLang="en-US" i="1"/>
              <a:t>+fu+g=0</a:t>
            </a:r>
            <a:r>
              <a:rPr lang="en-US" altLang="en-US"/>
              <a:t>:</a:t>
            </a:r>
          </a:p>
          <a:p>
            <a:pPr lvl="1">
              <a:lnSpc>
                <a:spcPct val="90000"/>
              </a:lnSpc>
            </a:pPr>
            <a:r>
              <a:rPr lang="en-US" altLang="en-US" i="1"/>
              <a:t>b</a:t>
            </a:r>
            <a:r>
              <a:rPr lang="en-US" altLang="en-US" i="1" baseline="30000"/>
              <a:t>2</a:t>
            </a:r>
            <a:r>
              <a:rPr lang="en-US" altLang="en-US" i="1"/>
              <a:t>-4ac</a:t>
            </a:r>
            <a:r>
              <a:rPr lang="en-US" altLang="en-US"/>
              <a:t> &lt; 0   </a:t>
            </a:r>
            <a:r>
              <a:rPr lang="en-US" altLang="en-US">
                <a:cs typeface="Times New Roman" panose="02020603050405020304" pitchFamily="18" charset="0"/>
              </a:rPr>
              <a:t>–</a:t>
            </a:r>
            <a:r>
              <a:rPr lang="en-US" altLang="en-US"/>
              <a:t> elliptic	(e.g. Laplace eq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u</a:t>
            </a:r>
            <a:r>
              <a:rPr lang="en-US" altLang="en-US" baseline="-25000">
                <a:solidFill>
                  <a:srgbClr val="FF0000"/>
                </a:solidFill>
              </a:rPr>
              <a:t>xx</a:t>
            </a:r>
            <a:r>
              <a:rPr lang="en-US" altLang="en-US">
                <a:solidFill>
                  <a:srgbClr val="FF0000"/>
                </a:solidFill>
              </a:rPr>
              <a:t> + u</a:t>
            </a:r>
            <a:r>
              <a:rPr lang="en-US" altLang="en-US" baseline="-25000">
                <a:solidFill>
                  <a:srgbClr val="FF0000"/>
                </a:solidFill>
              </a:rPr>
              <a:t>yy</a:t>
            </a:r>
            <a:r>
              <a:rPr lang="en-US" altLang="en-US">
                <a:solidFill>
                  <a:srgbClr val="FF0000"/>
                </a:solidFill>
              </a:rPr>
              <a:t> =0   (b=0,a=c=1)</a:t>
            </a:r>
          </a:p>
          <a:p>
            <a:pPr lvl="1">
              <a:lnSpc>
                <a:spcPct val="90000"/>
              </a:lnSpc>
            </a:pPr>
            <a:r>
              <a:rPr lang="en-US" altLang="en-US" i="1"/>
              <a:t>b</a:t>
            </a:r>
            <a:r>
              <a:rPr lang="en-US" altLang="en-US" i="1" baseline="30000"/>
              <a:t>2</a:t>
            </a:r>
            <a:r>
              <a:rPr lang="en-US" altLang="en-US" i="1"/>
              <a:t>-4ac</a:t>
            </a:r>
            <a:r>
              <a:rPr lang="en-US" altLang="en-US"/>
              <a:t> = 0   </a:t>
            </a:r>
            <a:r>
              <a:rPr lang="en-US" altLang="en-US">
                <a:cs typeface="Times New Roman" panose="02020603050405020304" pitchFamily="18" charset="0"/>
              </a:rPr>
              <a:t>–</a:t>
            </a:r>
            <a:r>
              <a:rPr lang="en-US" altLang="en-US"/>
              <a:t> parabolic	(e.g. diffusion)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</a:rPr>
              <a:t>u</a:t>
            </a:r>
            <a:r>
              <a:rPr lang="en-US" altLang="en-US" baseline="-25000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 - u</a:t>
            </a:r>
            <a:r>
              <a:rPr lang="en-US" altLang="en-US" baseline="-25000">
                <a:solidFill>
                  <a:srgbClr val="FF0000"/>
                </a:solidFill>
              </a:rPr>
              <a:t>xx</a:t>
            </a:r>
            <a:r>
              <a:rPr lang="en-US" altLang="en-US">
                <a:solidFill>
                  <a:srgbClr val="FF0000"/>
                </a:solidFill>
              </a:rPr>
              <a:t> =0 (b=0,a=0, c=1)</a:t>
            </a:r>
          </a:p>
          <a:p>
            <a:pPr lvl="1">
              <a:lnSpc>
                <a:spcPct val="90000"/>
              </a:lnSpc>
            </a:pPr>
            <a:r>
              <a:rPr lang="en-US" altLang="en-US" i="1"/>
              <a:t>b</a:t>
            </a:r>
            <a:r>
              <a:rPr lang="en-US" altLang="en-US" i="1" baseline="30000"/>
              <a:t>2</a:t>
            </a:r>
            <a:r>
              <a:rPr lang="en-US" altLang="en-US" i="1"/>
              <a:t>-4ac</a:t>
            </a:r>
            <a:r>
              <a:rPr lang="en-US" altLang="en-US"/>
              <a:t> &gt; 0   </a:t>
            </a:r>
            <a:r>
              <a:rPr lang="en-US" altLang="en-US">
                <a:cs typeface="Times New Roman" panose="02020603050405020304" pitchFamily="18" charset="0"/>
              </a:rPr>
              <a:t>–</a:t>
            </a:r>
            <a:r>
              <a:rPr lang="en-US" altLang="en-US"/>
              <a:t> hyperbolic	(e.g. wave motion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		</a:t>
            </a:r>
            <a:r>
              <a:rPr lang="en-US" altLang="en-US">
                <a:solidFill>
                  <a:srgbClr val="FF0000"/>
                </a:solidFill>
              </a:rPr>
              <a:t>u</a:t>
            </a:r>
            <a:r>
              <a:rPr lang="en-US" altLang="en-US" baseline="-25000">
                <a:solidFill>
                  <a:srgbClr val="FF0000"/>
                </a:solidFill>
              </a:rPr>
              <a:t>tt</a:t>
            </a:r>
            <a:r>
              <a:rPr lang="en-US" altLang="en-US">
                <a:solidFill>
                  <a:srgbClr val="FF0000"/>
                </a:solidFill>
              </a:rPr>
              <a:t> - u</a:t>
            </a:r>
            <a:r>
              <a:rPr lang="en-US" altLang="en-US" baseline="-25000">
                <a:solidFill>
                  <a:srgbClr val="FF0000"/>
                </a:solidFill>
              </a:rPr>
              <a:t>xx</a:t>
            </a:r>
            <a:r>
              <a:rPr lang="en-US" altLang="en-US">
                <a:solidFill>
                  <a:srgbClr val="FF0000"/>
                </a:solidFill>
              </a:rPr>
              <a:t> =0   (b=0,a=1, c=-1)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5C8F60-79E8-4143-A67F-45391F9D7F12}"/>
              </a:ext>
            </a:extLst>
          </p:cNvPr>
          <p:cNvSpPr/>
          <p:nvPr/>
        </p:nvSpPr>
        <p:spPr>
          <a:xfrm>
            <a:off x="533400" y="1676400"/>
            <a:ext cx="40386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586959C5-0B6A-42F3-A908-E1FE47BE34FE}"/>
              </a:ext>
            </a:extLst>
          </p:cNvPr>
          <p:cNvSpPr txBox="1">
            <a:spLocks/>
          </p:cNvSpPr>
          <p:nvPr/>
        </p:nvSpPr>
        <p:spPr>
          <a:xfrm>
            <a:off x="457200" y="3124200"/>
            <a:ext cx="7696200" cy="3001963"/>
          </a:xfrm>
          <a:prstGeom prst="rect">
            <a:avLst/>
          </a:prstGeom>
        </p:spPr>
        <p:txBody>
          <a:bodyPr/>
          <a:lstStyle>
            <a:lvl1pPr marL="0">
              <a:defRPr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Space: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/>
              <a:t>Boundary conditions on the domain ends (e.g. fixed concentrations or flux/derivative value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/>
              <a:t>3 points needed to approximate second deriva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Time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/>
              <a:t>Initial conditions, not boundary condition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/>
              <a:t>Often, open-ended interval that can be large (or even infinite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/>
              <a:t>Two points sufficient for time derivatives</a:t>
            </a:r>
          </a:p>
          <a:p>
            <a:endParaRPr lang="en-US" altLang="en-US" dirty="0"/>
          </a:p>
          <a:p>
            <a:r>
              <a:rPr lang="en-US" altLang="en-US" dirty="0"/>
              <a:t>We are interested in the scheme converging to steady states so we don’t want errors to accumulate as we take more time-steps</a:t>
            </a:r>
          </a:p>
        </p:txBody>
      </p:sp>
    </p:spTree>
    <p:extLst>
      <p:ext uri="{BB962C8B-B14F-4D97-AF65-F5344CB8AC3E}">
        <p14:creationId xmlns:p14="http://schemas.microsoft.com/office/powerpoint/2010/main" val="331504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Fig3002">
            <a:extLst>
              <a:ext uri="{FF2B5EF4-FFF2-40B4-BE49-F238E27FC236}">
                <a16:creationId xmlns:a16="http://schemas.microsoft.com/office/drawing/2014/main" id="{1D98E17B-4029-401F-85F0-5B2FE43C4BE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685800"/>
            <a:ext cx="6934200" cy="5562600"/>
          </a:xfrm>
        </p:spPr>
      </p:pic>
      <p:sp>
        <p:nvSpPr>
          <p:cNvPr id="46082" name="Rectangle 3">
            <a:extLst>
              <a:ext uri="{FF2B5EF4-FFF2-40B4-BE49-F238E27FC236}">
                <a16:creationId xmlns:a16="http://schemas.microsoft.com/office/drawing/2014/main" id="{6F0BF63C-0A83-49ED-AE32-944469EDA01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2400"/>
            <a:ext cx="8874125" cy="91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Figure 30.2: Possible discretization of 1D diffusion PD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65646" y="1714500"/>
            <a:ext cx="7694153" cy="2378416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99720" y="124594"/>
            <a:ext cx="8273097" cy="906242"/>
          </a:xfrm>
          <a:prstGeom prst="rect">
            <a:avLst/>
          </a:prstGeom>
        </p:spPr>
        <p:txBody>
          <a:bodyPr vert="horz" wrap="square" lIns="0" tIns="104998" rIns="0" bIns="0" rtlCol="0">
            <a:spAutoFit/>
          </a:bodyPr>
          <a:lstStyle/>
          <a:p>
            <a:pPr marL="414020">
              <a:lnSpc>
                <a:spcPct val="100000"/>
              </a:lnSpc>
              <a:spcBef>
                <a:spcPts val="100"/>
              </a:spcBef>
            </a:pPr>
            <a:r>
              <a:rPr lang="en-US" sz="2600" b="1" dirty="0">
                <a:latin typeface="Arial"/>
                <a:cs typeface="Arial"/>
              </a:rPr>
              <a:t>Electrophysiology signal-transduction is happening across many organs</a:t>
            </a:r>
            <a:endParaRPr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4C37AB-F278-4AB8-BE0B-986C592ABC10}"/>
              </a:ext>
            </a:extLst>
          </p:cNvPr>
          <p:cNvSpPr txBox="1"/>
          <p:nvPr/>
        </p:nvSpPr>
        <p:spPr>
          <a:xfrm>
            <a:off x="609600" y="4953000"/>
            <a:ext cx="7289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hile the brain still needs a cellular-level understanding of simulations</a:t>
            </a:r>
            <a:br>
              <a:rPr lang="en-US" dirty="0"/>
            </a:br>
            <a:r>
              <a:rPr lang="en-US" dirty="0"/>
              <a:t>electrophysiology of the heart occurs on larger scal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A7F2A2A6-BBB8-44EF-8C44-B21C21E17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Explicit Methods</a:t>
            </a:r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C6220468-7AED-450A-AE71-99AD37056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830" y="2514600"/>
            <a:ext cx="7901305" cy="3123322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The heat conduction equation requires approximations for the second derivative in space and the first derivative in time:</a:t>
            </a:r>
          </a:p>
        </p:txBody>
      </p:sp>
      <p:graphicFrame>
        <p:nvGraphicFramePr>
          <p:cNvPr id="47107" name="Object 2">
            <a:extLst>
              <a:ext uri="{FF2B5EF4-FFF2-40B4-BE49-F238E27FC236}">
                <a16:creationId xmlns:a16="http://schemas.microsoft.com/office/drawing/2014/main" id="{AB9F6746-034F-46F1-8ED4-8286FB029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276600"/>
          <a:ext cx="48006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667000" imgH="1752600" progId="Equation.DSMT4">
                  <p:embed/>
                </p:oleObj>
              </mc:Choice>
              <mc:Fallback>
                <p:oleObj name="Equation" r:id="rId3" imgW="2667000" imgH="1752600" progId="Equation.DSMT4">
                  <p:embed/>
                  <p:pic>
                    <p:nvPicPr>
                      <p:cNvPr id="47107" name="Object 2">
                        <a:extLst>
                          <a:ext uri="{FF2B5EF4-FFF2-40B4-BE49-F238E27FC236}">
                            <a16:creationId xmlns:a16="http://schemas.microsoft.com/office/drawing/2014/main" id="{AB9F6746-034F-46F1-8ED4-8286FB029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4800600" cy="3154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6">
            <a:extLst>
              <a:ext uri="{FF2B5EF4-FFF2-40B4-BE49-F238E27FC236}">
                <a16:creationId xmlns:a16="http://schemas.microsoft.com/office/drawing/2014/main" id="{506222AF-6B96-4A6B-A983-3F321D9BF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91200"/>
            <a:ext cx="3352800" cy="5334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7109" name="TextBox 6">
            <a:extLst>
              <a:ext uri="{FF2B5EF4-FFF2-40B4-BE49-F238E27FC236}">
                <a16:creationId xmlns:a16="http://schemas.microsoft.com/office/drawing/2014/main" id="{CFF8735E-45DC-4CA5-895F-35EF268ED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3208338"/>
            <a:ext cx="2082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uperscript – time</a:t>
            </a:r>
          </a:p>
          <a:p>
            <a:pPr eaLnBrk="1" hangingPunct="1"/>
            <a:r>
              <a:rPr lang="en-US" altLang="en-US" sz="1800"/>
              <a:t>Subscripts - space</a:t>
            </a:r>
          </a:p>
        </p:txBody>
      </p:sp>
      <p:sp>
        <p:nvSpPr>
          <p:cNvPr id="47111" name="Text Box 10">
            <a:extLst>
              <a:ext uri="{FF2B5EF4-FFF2-40B4-BE49-F238E27FC236}">
                <a16:creationId xmlns:a16="http://schemas.microsoft.com/office/drawing/2014/main" id="{C9436720-DC2D-4152-A1B6-C8E63A44B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6384925"/>
            <a:ext cx="728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</a:rPr>
              <a:t>New time-point calculated from old time-point for several spatial poi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D833C93-5114-4441-9BA7-F6C129ED834D}"/>
                  </a:ext>
                </a:extLst>
              </p:cNvPr>
              <p:cNvSpPr/>
              <p:nvPr/>
            </p:nvSpPr>
            <p:spPr>
              <a:xfrm>
                <a:off x="6705600" y="5024245"/>
                <a:ext cx="1332994" cy="120391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D833C93-5114-4441-9BA7-F6C129ED83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024245"/>
                <a:ext cx="1332994" cy="12039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Fig3003">
            <a:extLst>
              <a:ext uri="{FF2B5EF4-FFF2-40B4-BE49-F238E27FC236}">
                <a16:creationId xmlns:a16="http://schemas.microsoft.com/office/drawing/2014/main" id="{C6B8B982-CA66-4FF3-81FB-231046AF6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18760" y="185064"/>
            <a:ext cx="3215640" cy="23189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e:\Chap30\Fig3009.jpg">
            <a:extLst>
              <a:ext uri="{FF2B5EF4-FFF2-40B4-BE49-F238E27FC236}">
                <a16:creationId xmlns:a16="http://schemas.microsoft.com/office/drawing/2014/main" id="{64F43947-4EF9-4E6B-A076-4F37B6113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960" y="2913062"/>
            <a:ext cx="3259032" cy="249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7" name="Rectangle 2">
            <a:extLst>
              <a:ext uri="{FF2B5EF4-FFF2-40B4-BE49-F238E27FC236}">
                <a16:creationId xmlns:a16="http://schemas.microsoft.com/office/drawing/2014/main" id="{799E9CD0-9197-46DD-8C93-9C492E2B7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15553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+mn-lt"/>
                <a:ea typeface="ＭＳ Ｐゴシック" charset="0"/>
              </a:rPr>
              <a:t>Implicit: Crank-Nicolson Method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7DED2601-257A-4456-8677-83ADED0FB5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38150" y="1330325"/>
            <a:ext cx="8059738" cy="4525963"/>
          </a:xfrm>
        </p:spPr>
        <p:txBody>
          <a:bodyPr/>
          <a:lstStyle/>
          <a:p>
            <a:r>
              <a:rPr lang="en-US" altLang="en-US" sz="2800" dirty="0"/>
              <a:t>Provides an alternative implicit scheme that is </a:t>
            </a:r>
            <a:r>
              <a:rPr lang="en-US" altLang="en-US" sz="2800" dirty="0">
                <a:solidFill>
                  <a:srgbClr val="FF0000"/>
                </a:solidFill>
              </a:rPr>
              <a:t>second order accurate </a:t>
            </a:r>
            <a:r>
              <a:rPr lang="en-US" altLang="en-US" sz="2800" dirty="0"/>
              <a:t>in both space and time.</a:t>
            </a:r>
          </a:p>
          <a:p>
            <a:r>
              <a:rPr lang="en-US" altLang="en-US" sz="2800" dirty="0"/>
              <a:t>To provide this accuracy, difference approximations are developed at the midpoint of the time increment:</a:t>
            </a:r>
          </a:p>
          <a:p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0B1D10E3-444A-4CDA-8B4F-7DABB1B7023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955" y="4827588"/>
          <a:ext cx="61722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832100" imgH="914400" progId="Equation.3">
                  <p:embed/>
                </p:oleObj>
              </mc:Choice>
              <mc:Fallback>
                <p:oleObj name="Equation" r:id="rId4" imgW="2832100" imgH="914400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0B1D10E3-444A-4CDA-8B4F-7DABB1B70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5" y="4827588"/>
                        <a:ext cx="6172200" cy="1990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1">
            <a:extLst>
              <a:ext uri="{FF2B5EF4-FFF2-40B4-BE49-F238E27FC236}">
                <a16:creationId xmlns:a16="http://schemas.microsoft.com/office/drawing/2014/main" id="{343B5C0B-3CA2-4FDE-80F6-CC7EA1D02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588" y="5527675"/>
            <a:ext cx="26354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dirty="0"/>
              <a:t>An average of the 2</a:t>
            </a:r>
            <a:r>
              <a:rPr lang="en-US" altLang="en-US" sz="1800" baseline="30000" dirty="0"/>
              <a:t>nd</a:t>
            </a:r>
            <a:r>
              <a:rPr lang="en-US" altLang="en-US" sz="1800" dirty="0"/>
              <a:t>-order derivative at 2 time points, </a:t>
            </a:r>
            <a:r>
              <a:rPr lang="en-US" altLang="en-US" sz="1800" dirty="0">
                <a:solidFill>
                  <a:srgbClr val="FF0000"/>
                </a:solidFill>
              </a:rPr>
              <a:t>current (</a:t>
            </a:r>
            <a:r>
              <a:rPr lang="en-US" altLang="en-US" sz="1800" i="1" dirty="0">
                <a:solidFill>
                  <a:srgbClr val="FF0000"/>
                </a:solidFill>
                <a:latin typeface="Palatino" charset="0"/>
              </a:rPr>
              <a:t>l</a:t>
            </a:r>
            <a:r>
              <a:rPr lang="en-US" altLang="en-US" sz="1800" dirty="0">
                <a:solidFill>
                  <a:srgbClr val="FF0000"/>
                </a:solidFill>
              </a:rPr>
              <a:t>+1) &amp; previous (</a:t>
            </a:r>
            <a:r>
              <a:rPr lang="en-US" altLang="en-US" sz="1800" i="1" dirty="0">
                <a:solidFill>
                  <a:srgbClr val="FF0000"/>
                </a:solidFill>
                <a:latin typeface="Palatino" charset="0"/>
              </a:rPr>
              <a:t>l</a:t>
            </a:r>
            <a:r>
              <a:rPr lang="en-US" altLang="en-US" sz="1800" dirty="0">
                <a:solidFill>
                  <a:srgbClr val="FF0000"/>
                </a:solidFill>
              </a:rPr>
              <a:t>)</a:t>
            </a:r>
            <a:endParaRPr lang="en-US" altLang="en-US" sz="1800" dirty="0"/>
          </a:p>
        </p:txBody>
      </p:sp>
      <p:graphicFrame>
        <p:nvGraphicFramePr>
          <p:cNvPr id="25606" name="Object 2">
            <a:extLst>
              <a:ext uri="{FF2B5EF4-FFF2-40B4-BE49-F238E27FC236}">
                <a16:creationId xmlns:a16="http://schemas.microsoft.com/office/drawing/2014/main" id="{F5F737B3-70B8-45D6-9F57-1B12863CB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694" y="3749852"/>
          <a:ext cx="1498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761669" imgH="418918" progId="Equation.3">
                  <p:embed/>
                </p:oleObj>
              </mc:Choice>
              <mc:Fallback>
                <p:oleObj name="Equation" r:id="rId6" imgW="761669" imgH="418918" progId="Equation.3">
                  <p:embed/>
                  <p:pic>
                    <p:nvPicPr>
                      <p:cNvPr id="25606" name="Object 2">
                        <a:extLst>
                          <a:ext uri="{FF2B5EF4-FFF2-40B4-BE49-F238E27FC236}">
                            <a16:creationId xmlns:a16="http://schemas.microsoft.com/office/drawing/2014/main" id="{F5F737B3-70B8-45D6-9F57-1B12863CB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94" y="3749852"/>
                        <a:ext cx="1498600" cy="823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B4C59ABC-87B3-4893-9360-C1B354E16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072" y="76200"/>
            <a:ext cx="8229600" cy="1143000"/>
          </a:xfrm>
        </p:spPr>
        <p:txBody>
          <a:bodyPr/>
          <a:lstStyle/>
          <a:p>
            <a:r>
              <a:rPr lang="en-US" altLang="en-US" sz="4000" dirty="0"/>
              <a:t>Crank Nicholson Algorithm</a:t>
            </a:r>
          </a:p>
        </p:txBody>
      </p:sp>
      <p:graphicFrame>
        <p:nvGraphicFramePr>
          <p:cNvPr id="26626" name="Object 5">
            <a:extLst>
              <a:ext uri="{FF2B5EF4-FFF2-40B4-BE49-F238E27FC236}">
                <a16:creationId xmlns:a16="http://schemas.microsoft.com/office/drawing/2014/main" id="{84D35C01-831F-4879-B700-05E4D8FCA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936625"/>
          <a:ext cx="75819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975100" imgH="1752600" progId="Equation.3">
                  <p:embed/>
                </p:oleObj>
              </mc:Choice>
              <mc:Fallback>
                <p:oleObj name="Equation" r:id="rId3" imgW="3975100" imgH="1752600" progId="Equation.3">
                  <p:embed/>
                  <p:pic>
                    <p:nvPicPr>
                      <p:cNvPr id="26626" name="Object 5">
                        <a:extLst>
                          <a:ext uri="{FF2B5EF4-FFF2-40B4-BE49-F238E27FC236}">
                            <a16:creationId xmlns:a16="http://schemas.microsoft.com/office/drawing/2014/main" id="{84D35C01-831F-4879-B700-05E4D8FCA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936625"/>
                        <a:ext cx="758190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Box 6">
            <a:extLst>
              <a:ext uri="{FF2B5EF4-FFF2-40B4-BE49-F238E27FC236}">
                <a16:creationId xmlns:a16="http://schemas.microsoft.com/office/drawing/2014/main" id="{8A3C81B8-D768-4704-B125-614CEF8DD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1597025"/>
            <a:ext cx="3009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m equations for m unknowns at each t</a:t>
            </a: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103A605-705E-4335-A745-D8479EB3D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1501775"/>
          <a:ext cx="3432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612900" imgH="203200" progId="Equation.3">
                  <p:embed/>
                </p:oleObj>
              </mc:Choice>
              <mc:Fallback>
                <p:oleObj name="Equation" r:id="rId5" imgW="1612900" imgH="2032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103A605-705E-4335-A745-D8479EB3D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501775"/>
                        <a:ext cx="3432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1">
            <a:extLst>
              <a:ext uri="{FF2B5EF4-FFF2-40B4-BE49-F238E27FC236}">
                <a16:creationId xmlns:a16="http://schemas.microsoft.com/office/drawing/2014/main" id="{E49CB2AA-F20D-4C45-B1B9-E939698738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4246563"/>
            <a:ext cx="669925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0" name="Object 1">
            <a:extLst>
              <a:ext uri="{FF2B5EF4-FFF2-40B4-BE49-F238E27FC236}">
                <a16:creationId xmlns:a16="http://schemas.microsoft.com/office/drawing/2014/main" id="{90C5FA53-4679-41BF-BDF1-580BEE5EA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3975" y="757238"/>
          <a:ext cx="11779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736600" imgH="533400" progId="Equation.3">
                  <p:embed/>
                </p:oleObj>
              </mc:Choice>
              <mc:Fallback>
                <p:oleObj name="Equation" r:id="rId8" imgW="736600" imgH="533400" progId="Equation.3">
                  <p:embed/>
                  <p:pic>
                    <p:nvPicPr>
                      <p:cNvPr id="26630" name="Object 1">
                        <a:extLst>
                          <a:ext uri="{FF2B5EF4-FFF2-40B4-BE49-F238E27FC236}">
                            <a16:creationId xmlns:a16="http://schemas.microsoft.com/office/drawing/2014/main" id="{90C5FA53-4679-41BF-BDF1-580BEE5EA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757238"/>
                        <a:ext cx="11779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2">
            <a:extLst>
              <a:ext uri="{FF2B5EF4-FFF2-40B4-BE49-F238E27FC236}">
                <a16:creationId xmlns:a16="http://schemas.microsoft.com/office/drawing/2014/main" id="{4A30B25C-28EE-4DEC-8761-161BD807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88" y="5407025"/>
            <a:ext cx="1282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/>
              <a:t>Crank-Nicolson method is better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54133" y="-15149"/>
            <a:ext cx="8491463" cy="136704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534160" algn="l"/>
                <a:tab pos="4133215" algn="l"/>
              </a:tabLst>
            </a:pPr>
            <a:r>
              <a:rPr lang="en-US" sz="4400" spc="-10" dirty="0"/>
              <a:t>We will use the Explicit f</a:t>
            </a:r>
            <a:r>
              <a:rPr sz="4400" spc="-10" dirty="0"/>
              <a:t>inite</a:t>
            </a:r>
            <a:r>
              <a:rPr lang="en-US" sz="4400" spc="-10" dirty="0"/>
              <a:t> </a:t>
            </a:r>
            <a:r>
              <a:rPr sz="4400" spc="-10" dirty="0"/>
              <a:t>difference</a:t>
            </a:r>
            <a:r>
              <a:rPr lang="en-US" sz="4400" spc="-10" dirty="0"/>
              <a:t> </a:t>
            </a:r>
            <a:r>
              <a:rPr sz="4400" spc="-10" dirty="0"/>
              <a:t>method</a:t>
            </a:r>
            <a:r>
              <a:rPr lang="en-US" sz="4400" spc="-10" dirty="0"/>
              <a:t>:</a:t>
            </a:r>
            <a:endParaRPr sz="4400" dirty="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35596" y="1305093"/>
            <a:ext cx="4351284" cy="2270825"/>
          </a:xfrm>
          <a:prstGeom prst="rect">
            <a:avLst/>
          </a:prstGeom>
        </p:spPr>
      </p:pic>
      <p:grpSp>
        <p:nvGrpSpPr>
          <p:cNvPr id="4" name="object 4"/>
          <p:cNvGrpSpPr/>
          <p:nvPr/>
        </p:nvGrpSpPr>
        <p:grpSpPr>
          <a:xfrm>
            <a:off x="5032471" y="5427233"/>
            <a:ext cx="2453640" cy="1113790"/>
            <a:chOff x="1173559" y="5590934"/>
            <a:chExt cx="2453640" cy="1113790"/>
          </a:xfrm>
        </p:grpSpPr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73559" y="5590934"/>
              <a:ext cx="2453640" cy="1113664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211659" y="5609034"/>
              <a:ext cx="2377440" cy="1037464"/>
            </a:xfrm>
            <a:prstGeom prst="rect">
              <a:avLst/>
            </a:prstGeom>
          </p:spPr>
        </p:pic>
      </p:grpSp>
      <p:grpSp>
        <p:nvGrpSpPr>
          <p:cNvPr id="7" name="object 7"/>
          <p:cNvGrpSpPr/>
          <p:nvPr/>
        </p:nvGrpSpPr>
        <p:grpSpPr>
          <a:xfrm>
            <a:off x="295051" y="5427233"/>
            <a:ext cx="3822700" cy="982344"/>
            <a:chOff x="4879492" y="5656617"/>
            <a:chExt cx="3822700" cy="982344"/>
          </a:xfrm>
        </p:grpSpPr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879492" y="5656617"/>
              <a:ext cx="3822700" cy="982273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917592" y="5674717"/>
              <a:ext cx="3746500" cy="906073"/>
            </a:xfrm>
            <a:prstGeom prst="rect">
              <a:avLst/>
            </a:prstGeom>
          </p:spPr>
        </p:pic>
      </p:grpSp>
      <p:sp>
        <p:nvSpPr>
          <p:cNvPr id="10" name="object 10"/>
          <p:cNvSpPr txBox="1"/>
          <p:nvPr/>
        </p:nvSpPr>
        <p:spPr>
          <a:xfrm>
            <a:off x="323750" y="1723555"/>
            <a:ext cx="287147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FN</a:t>
            </a:r>
            <a:r>
              <a:rPr sz="2400" spc="-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1D</a:t>
            </a:r>
            <a:r>
              <a:rPr sz="2400" spc="-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patial</a:t>
            </a:r>
            <a:r>
              <a:rPr sz="2400" spc="-5" dirty="0">
                <a:latin typeface="Arial"/>
                <a:cs typeface="Arial"/>
              </a:rPr>
              <a:t> </a:t>
            </a:r>
            <a:r>
              <a:rPr sz="2400" spc="-10" dirty="0">
                <a:latin typeface="Arial"/>
                <a:cs typeface="Arial"/>
              </a:rPr>
              <a:t>model:</a:t>
            </a:r>
            <a:endParaRPr sz="2400">
              <a:latin typeface="Arial"/>
              <a:cs typeface="Arial"/>
            </a:endParaRPr>
          </a:p>
        </p:txBody>
      </p:sp>
      <p:grpSp>
        <p:nvGrpSpPr>
          <p:cNvPr id="11" name="object 11"/>
          <p:cNvGrpSpPr/>
          <p:nvPr/>
        </p:nvGrpSpPr>
        <p:grpSpPr>
          <a:xfrm>
            <a:off x="127000" y="2158465"/>
            <a:ext cx="5740400" cy="3010535"/>
            <a:chOff x="127000" y="2158465"/>
            <a:chExt cx="5740400" cy="3010535"/>
          </a:xfrm>
        </p:grpSpPr>
        <p:pic>
          <p:nvPicPr>
            <p:cNvPr id="12" name="object 12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27000" y="3962400"/>
              <a:ext cx="5740400" cy="1206500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150241" y="3987718"/>
              <a:ext cx="5693791" cy="1160128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188719" y="3262861"/>
              <a:ext cx="289559" cy="723042"/>
            </a:xfrm>
            <a:prstGeom prst="rect">
              <a:avLst/>
            </a:prstGeom>
          </p:spPr>
        </p:pic>
        <p:sp>
          <p:nvSpPr>
            <p:cNvPr id="15" name="object 15"/>
            <p:cNvSpPr/>
            <p:nvPr/>
          </p:nvSpPr>
          <p:spPr>
            <a:xfrm>
              <a:off x="1333500" y="3280961"/>
              <a:ext cx="0" cy="459105"/>
            </a:xfrm>
            <a:custGeom>
              <a:avLst/>
              <a:gdLst/>
              <a:ahLst/>
              <a:cxnLst/>
              <a:rect l="l" t="t" r="r" b="b"/>
              <a:pathLst>
                <a:path h="459104">
                  <a:moveTo>
                    <a:pt x="0" y="0"/>
                  </a:moveTo>
                  <a:lnTo>
                    <a:pt x="0" y="433482"/>
                  </a:lnTo>
                  <a:lnTo>
                    <a:pt x="0" y="458882"/>
                  </a:lnTo>
                </a:path>
              </a:pathLst>
            </a:custGeom>
            <a:ln w="50800">
              <a:solidFill>
                <a:srgbClr val="BBE0E3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1226819" y="3714442"/>
              <a:ext cx="213360" cy="213360"/>
            </a:xfrm>
            <a:custGeom>
              <a:avLst/>
              <a:gdLst/>
              <a:ahLst/>
              <a:cxnLst/>
              <a:rect l="l" t="t" r="r" b="b"/>
              <a:pathLst>
                <a:path w="213359" h="213360">
                  <a:moveTo>
                    <a:pt x="213360" y="0"/>
                  </a:moveTo>
                  <a:lnTo>
                    <a:pt x="0" y="0"/>
                  </a:lnTo>
                  <a:lnTo>
                    <a:pt x="106680" y="213360"/>
                  </a:lnTo>
                  <a:lnTo>
                    <a:pt x="213360" y="0"/>
                  </a:lnTo>
                  <a:close/>
                </a:path>
              </a:pathLst>
            </a:custGeom>
            <a:solidFill>
              <a:srgbClr val="BBE0E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60350" y="2158465"/>
              <a:ext cx="4015271" cy="1244935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98450" y="2176565"/>
              <a:ext cx="3939071" cy="1168735"/>
            </a:xfrm>
            <a:prstGeom prst="rect">
              <a:avLst/>
            </a:prstGeom>
          </p:spPr>
        </p:pic>
      </p:grpSp>
      <p:sp>
        <p:nvSpPr>
          <p:cNvPr id="19" name="object 19"/>
          <p:cNvSpPr txBox="1"/>
          <p:nvPr/>
        </p:nvSpPr>
        <p:spPr>
          <a:xfrm>
            <a:off x="1657250" y="3530231"/>
            <a:ext cx="31426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Discrete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10" dirty="0">
                <a:latin typeface="Arial"/>
                <a:cs typeface="Arial"/>
              </a:rPr>
              <a:t>approximation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522451" rIns="0" bIns="0" rtlCol="0">
            <a:spAutoFit/>
          </a:bodyPr>
          <a:lstStyle/>
          <a:p>
            <a:pPr marL="2106930" marR="5080" indent="-1649095">
              <a:lnSpc>
                <a:spcPts val="4200"/>
              </a:lnSpc>
              <a:spcBef>
                <a:spcPts val="434"/>
              </a:spcBef>
            </a:pPr>
            <a:r>
              <a:rPr dirty="0"/>
              <a:t>Wave</a:t>
            </a:r>
            <a:r>
              <a:rPr spc="-125" dirty="0"/>
              <a:t> </a:t>
            </a:r>
            <a:r>
              <a:rPr dirty="0"/>
              <a:t>propagation</a:t>
            </a:r>
            <a:r>
              <a:rPr spc="-120" dirty="0"/>
              <a:t> </a:t>
            </a:r>
            <a:r>
              <a:rPr dirty="0"/>
              <a:t>in</a:t>
            </a:r>
            <a:r>
              <a:rPr spc="-120" dirty="0"/>
              <a:t> </a:t>
            </a:r>
            <a:r>
              <a:rPr dirty="0"/>
              <a:t>the</a:t>
            </a:r>
            <a:r>
              <a:rPr spc="-120" dirty="0"/>
              <a:t> </a:t>
            </a:r>
            <a:r>
              <a:rPr dirty="0"/>
              <a:t>1D</a:t>
            </a:r>
            <a:r>
              <a:rPr spc="-120" dirty="0"/>
              <a:t> </a:t>
            </a:r>
            <a:r>
              <a:rPr spc="-10" dirty="0"/>
              <a:t>spatially </a:t>
            </a:r>
            <a:r>
              <a:rPr dirty="0"/>
              <a:t>distributed</a:t>
            </a:r>
            <a:r>
              <a:rPr spc="-135" dirty="0"/>
              <a:t> </a:t>
            </a:r>
            <a:r>
              <a:rPr dirty="0"/>
              <a:t>FN</a:t>
            </a:r>
            <a:r>
              <a:rPr spc="-125" dirty="0"/>
              <a:t> </a:t>
            </a:r>
            <a:r>
              <a:rPr spc="-10" dirty="0"/>
              <a:t>model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701525" y="1979487"/>
            <a:ext cx="3644113" cy="4311776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1589A-47B4-4D7E-9273-BE436CA0F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720" y="124594"/>
            <a:ext cx="8273097" cy="569387"/>
          </a:xfrm>
        </p:spPr>
        <p:txBody>
          <a:bodyPr/>
          <a:lstStyle/>
          <a:p>
            <a:r>
              <a:rPr lang="en-US" dirty="0"/>
              <a:t>2D </a:t>
            </a:r>
            <a:r>
              <a:rPr lang="en-US" dirty="0" err="1"/>
              <a:t>simualtions</a:t>
            </a:r>
            <a:r>
              <a:rPr lang="en-US" dirty="0"/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1F03A9C-DA38-493F-A521-575D0F088D23}"/>
              </a:ext>
            </a:extLst>
          </p:cNvPr>
          <p:cNvSpPr/>
          <p:nvPr/>
        </p:nvSpPr>
        <p:spPr>
          <a:xfrm>
            <a:off x="1905000" y="6087075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Also:  https://youtu.be/CvBa6L3gIVc?si=wumVqdflcNXHkWPi</a:t>
            </a:r>
            <a:r>
              <a:rPr lang="en-US" dirty="0"/>
              <a:t> </a:t>
            </a:r>
          </a:p>
        </p:txBody>
      </p:sp>
      <p:pic>
        <p:nvPicPr>
          <p:cNvPr id="6146" name="Picture 2" descr="*">
            <a:extLst>
              <a:ext uri="{FF2B5EF4-FFF2-40B4-BE49-F238E27FC236}">
                <a16:creationId xmlns:a16="http://schemas.microsoft.com/office/drawing/2014/main" id="{7D5CC0F6-4FC6-4475-9566-8F1AF39067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4876800" cy="356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DC13024-3E0C-4759-B994-43836DF2A2AC}"/>
              </a:ext>
            </a:extLst>
          </p:cNvPr>
          <p:cNvSpPr/>
          <p:nvPr/>
        </p:nvSpPr>
        <p:spPr>
          <a:xfrm>
            <a:off x="1995527" y="4520684"/>
            <a:ext cx="4390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thevirtualheart.org/FHNindex.htm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70408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6636" y="3045921"/>
            <a:ext cx="7531100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188585" algn="l"/>
              </a:tabLst>
            </a:pPr>
            <a:r>
              <a:rPr sz="4400" b="1" dirty="0">
                <a:latin typeface="Arial"/>
                <a:cs typeface="Arial"/>
              </a:rPr>
              <a:t>Visualizing</a:t>
            </a:r>
            <a:r>
              <a:rPr sz="4400" b="1" spc="-114" dirty="0">
                <a:latin typeface="Arial"/>
                <a:cs typeface="Arial"/>
              </a:rPr>
              <a:t> </a:t>
            </a:r>
            <a:r>
              <a:rPr sz="4400" b="1" spc="-10" dirty="0">
                <a:latin typeface="Arial"/>
                <a:cs typeface="Arial"/>
              </a:rPr>
              <a:t>cardiac</a:t>
            </a:r>
            <a:r>
              <a:rPr sz="4400" b="1" dirty="0">
                <a:latin typeface="Arial"/>
                <a:cs typeface="Arial"/>
              </a:rPr>
              <a:t>	</a:t>
            </a:r>
            <a:r>
              <a:rPr sz="4400" b="1" spc="-10" dirty="0">
                <a:latin typeface="Arial"/>
                <a:cs typeface="Arial"/>
              </a:rPr>
              <a:t>behavior</a:t>
            </a:r>
            <a:endParaRPr sz="4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99720" y="124594"/>
            <a:ext cx="8539480" cy="1379734"/>
          </a:xfrm>
          <a:prstGeom prst="rect">
            <a:avLst/>
          </a:prstGeom>
        </p:spPr>
        <p:txBody>
          <a:bodyPr vert="horz" wrap="square" lIns="0" tIns="553590" rIns="0" bIns="0" rtlCol="0">
            <a:spAutoFit/>
          </a:bodyPr>
          <a:lstStyle/>
          <a:p>
            <a:pPr marL="453390" marR="5080">
              <a:lnSpc>
                <a:spcPts val="3200"/>
              </a:lnSpc>
              <a:spcBef>
                <a:spcPts val="340"/>
              </a:spcBef>
            </a:pPr>
            <a:r>
              <a:rPr sz="2800" b="1" dirty="0">
                <a:latin typeface="Arial"/>
                <a:cs typeface="Arial"/>
              </a:rPr>
              <a:t>The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FN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model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n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be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used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to</a:t>
            </a:r>
            <a:r>
              <a:rPr sz="2800" b="1" spc="-10" dirty="0">
                <a:latin typeface="Arial"/>
                <a:cs typeface="Arial"/>
              </a:rPr>
              <a:t> characterize </a:t>
            </a:r>
            <a:r>
              <a:rPr sz="2800" b="1" dirty="0">
                <a:latin typeface="Arial"/>
                <a:cs typeface="Arial"/>
              </a:rPr>
              <a:t>complex neuronal and cardiac </a:t>
            </a:r>
            <a:r>
              <a:rPr sz="2800" b="1" spc="-10" dirty="0">
                <a:latin typeface="Arial"/>
                <a:cs typeface="Arial"/>
              </a:rPr>
              <a:t>dynamics</a:t>
            </a:r>
            <a:endParaRPr sz="2800" dirty="0">
              <a:latin typeface="Arial"/>
              <a:cs typeface="Arial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66800" y="1515208"/>
            <a:ext cx="6629400" cy="497205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1636395" marR="5080" indent="-1069340">
              <a:lnSpc>
                <a:spcPts val="4200"/>
              </a:lnSpc>
              <a:spcBef>
                <a:spcPts val="434"/>
              </a:spcBef>
            </a:pPr>
            <a:r>
              <a:rPr dirty="0"/>
              <a:t>Restoring</a:t>
            </a:r>
            <a:r>
              <a:rPr spc="-125" dirty="0"/>
              <a:t> </a:t>
            </a:r>
            <a:r>
              <a:rPr dirty="0"/>
              <a:t>sinus</a:t>
            </a:r>
            <a:r>
              <a:rPr spc="-125" dirty="0"/>
              <a:t> </a:t>
            </a:r>
            <a:r>
              <a:rPr dirty="0"/>
              <a:t>rhythms</a:t>
            </a:r>
            <a:r>
              <a:rPr spc="-120" dirty="0"/>
              <a:t> </a:t>
            </a:r>
            <a:r>
              <a:rPr dirty="0"/>
              <a:t>with</a:t>
            </a:r>
            <a:r>
              <a:rPr spc="-125" dirty="0"/>
              <a:t> </a:t>
            </a:r>
            <a:r>
              <a:rPr spc="-10" dirty="0"/>
              <a:t>lower- </a:t>
            </a:r>
            <a:r>
              <a:rPr dirty="0"/>
              <a:t>energy</a:t>
            </a:r>
            <a:r>
              <a:rPr spc="-145" dirty="0"/>
              <a:t> </a:t>
            </a:r>
            <a:r>
              <a:rPr dirty="0"/>
              <a:t>electrical</a:t>
            </a:r>
            <a:r>
              <a:rPr spc="-145" dirty="0"/>
              <a:t> </a:t>
            </a:r>
            <a:r>
              <a:rPr spc="-10" dirty="0"/>
              <a:t>stimulu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964720" y="6494091"/>
            <a:ext cx="2726690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10" dirty="0">
                <a:latin typeface="Arial"/>
                <a:cs typeface="Arial"/>
              </a:rPr>
              <a:t>Luther,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Stefan,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et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l.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Nature</a:t>
            </a:r>
            <a:r>
              <a:rPr sz="1400" i="1" spc="-4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(2011)</a:t>
            </a:r>
            <a:endParaRPr sz="1400" dirty="0"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3225800" y="1441486"/>
            <a:ext cx="5182870" cy="4946650"/>
            <a:chOff x="3225800" y="1441486"/>
            <a:chExt cx="5182870" cy="494665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75954" y="1441486"/>
              <a:ext cx="3832361" cy="4946220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25800" y="3820600"/>
              <a:ext cx="1346200" cy="198119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3717216" y="3899660"/>
              <a:ext cx="708025" cy="0"/>
            </a:xfrm>
            <a:custGeom>
              <a:avLst/>
              <a:gdLst/>
              <a:ahLst/>
              <a:cxnLst/>
              <a:rect l="l" t="t" r="r" b="b"/>
              <a:pathLst>
                <a:path w="708025">
                  <a:moveTo>
                    <a:pt x="0" y="0"/>
                  </a:moveTo>
                  <a:lnTo>
                    <a:pt x="707463" y="0"/>
                  </a:lnTo>
                </a:path>
              </a:pathLst>
            </a:custGeom>
            <a:ln w="25400">
              <a:solidFill>
                <a:srgbClr val="BBE0E3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411980" y="3838700"/>
              <a:ext cx="121920" cy="121920"/>
            </a:xfrm>
            <a:custGeom>
              <a:avLst/>
              <a:gdLst/>
              <a:ahLst/>
              <a:cxnLst/>
              <a:rect l="l" t="t" r="r" b="b"/>
              <a:pathLst>
                <a:path w="121920" h="121920">
                  <a:moveTo>
                    <a:pt x="0" y="0"/>
                  </a:moveTo>
                  <a:lnTo>
                    <a:pt x="0" y="121919"/>
                  </a:lnTo>
                  <a:lnTo>
                    <a:pt x="121920" y="609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BE0E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456001" y="3290820"/>
            <a:ext cx="3261360" cy="1228090"/>
          </a:xfrm>
          <a:prstGeom prst="rect">
            <a:avLst/>
          </a:prstGeom>
          <a:solidFill>
            <a:srgbClr val="DDDDDD"/>
          </a:solidFill>
          <a:ln w="25400">
            <a:solidFill>
              <a:srgbClr val="000000"/>
            </a:solidFill>
          </a:ln>
        </p:spPr>
        <p:txBody>
          <a:bodyPr vert="horz" wrap="square" lIns="0" tIns="48895" rIns="0" bIns="0" rtlCol="0">
            <a:spAutoFit/>
          </a:bodyPr>
          <a:lstStyle/>
          <a:p>
            <a:pPr marL="58419" marR="269240">
              <a:lnSpc>
                <a:spcPct val="101899"/>
              </a:lnSpc>
              <a:spcBef>
                <a:spcPts val="385"/>
              </a:spcBef>
            </a:pPr>
            <a:r>
              <a:rPr sz="1800" spc="-10" dirty="0">
                <a:latin typeface="Arial"/>
                <a:cs typeface="Arial"/>
              </a:rPr>
              <a:t>Average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energy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spc="-10" dirty="0">
                <a:latin typeface="Arial"/>
                <a:cs typeface="Arial"/>
              </a:rPr>
              <a:t>reduction: </a:t>
            </a:r>
            <a:r>
              <a:rPr sz="1800" spc="60" dirty="0">
                <a:latin typeface="Arial"/>
                <a:cs typeface="Arial"/>
              </a:rPr>
              <a:t>84%</a:t>
            </a:r>
            <a:r>
              <a:rPr sz="1800" spc="-15" dirty="0">
                <a:latin typeface="Arial"/>
                <a:cs typeface="Arial"/>
              </a:rPr>
              <a:t> </a:t>
            </a:r>
            <a:r>
              <a:rPr sz="1800" i="1" dirty="0">
                <a:latin typeface="Arial"/>
                <a:cs typeface="Arial"/>
              </a:rPr>
              <a:t>in</a:t>
            </a:r>
            <a:r>
              <a:rPr sz="1800" i="1" spc="-10" dirty="0">
                <a:latin typeface="Arial"/>
                <a:cs typeface="Arial"/>
              </a:rPr>
              <a:t> </a:t>
            </a:r>
            <a:r>
              <a:rPr sz="1800" i="1" dirty="0">
                <a:latin typeface="Arial"/>
                <a:cs typeface="Arial"/>
              </a:rPr>
              <a:t>vivo</a:t>
            </a:r>
            <a:r>
              <a:rPr sz="1800" i="1" spc="-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and</a:t>
            </a:r>
            <a:r>
              <a:rPr sz="1800" spc="-10" dirty="0">
                <a:latin typeface="Arial"/>
                <a:cs typeface="Arial"/>
              </a:rPr>
              <a:t> </a:t>
            </a:r>
            <a:r>
              <a:rPr sz="1800" spc="60" dirty="0">
                <a:latin typeface="Arial"/>
                <a:cs typeface="Arial"/>
              </a:rPr>
              <a:t>91%</a:t>
            </a:r>
            <a:r>
              <a:rPr sz="1800" spc="-10" dirty="0">
                <a:latin typeface="Arial"/>
                <a:cs typeface="Arial"/>
              </a:rPr>
              <a:t> </a:t>
            </a:r>
            <a:r>
              <a:rPr sz="1800" i="1" dirty="0">
                <a:latin typeface="Arial"/>
                <a:cs typeface="Arial"/>
              </a:rPr>
              <a:t>in</a:t>
            </a:r>
            <a:r>
              <a:rPr sz="1800" i="1" spc="-10" dirty="0">
                <a:latin typeface="Arial"/>
                <a:cs typeface="Arial"/>
              </a:rPr>
              <a:t> vitro </a:t>
            </a:r>
            <a:r>
              <a:rPr sz="1800" i="1" dirty="0">
                <a:latin typeface="Arial"/>
                <a:cs typeface="Arial"/>
              </a:rPr>
              <a:t>using</a:t>
            </a:r>
            <a:r>
              <a:rPr sz="1800" i="1" spc="-15" dirty="0">
                <a:latin typeface="Arial"/>
                <a:cs typeface="Arial"/>
              </a:rPr>
              <a:t> </a:t>
            </a:r>
            <a:r>
              <a:rPr sz="1800" i="1" spc="-10" dirty="0">
                <a:latin typeface="Arial"/>
                <a:cs typeface="Arial"/>
              </a:rPr>
              <a:t>LEAP </a:t>
            </a:r>
            <a:r>
              <a:rPr sz="1800" i="1" dirty="0">
                <a:latin typeface="Arial"/>
                <a:cs typeface="Arial"/>
              </a:rPr>
              <a:t>compared</a:t>
            </a:r>
            <a:r>
              <a:rPr sz="1800" i="1" spc="-15" dirty="0">
                <a:latin typeface="Arial"/>
                <a:cs typeface="Arial"/>
              </a:rPr>
              <a:t> </a:t>
            </a:r>
            <a:r>
              <a:rPr sz="1800" i="1" spc="-25" dirty="0">
                <a:latin typeface="Arial"/>
                <a:cs typeface="Arial"/>
              </a:rPr>
              <a:t>to </a:t>
            </a:r>
            <a:r>
              <a:rPr sz="1800" i="1" dirty="0">
                <a:latin typeface="Arial"/>
                <a:cs typeface="Arial"/>
              </a:rPr>
              <a:t>standard</a:t>
            </a:r>
            <a:r>
              <a:rPr sz="1800" i="1" spc="-35" dirty="0">
                <a:latin typeface="Arial"/>
                <a:cs typeface="Arial"/>
              </a:rPr>
              <a:t> </a:t>
            </a:r>
            <a:r>
              <a:rPr sz="1800" i="1" spc="-10" dirty="0">
                <a:latin typeface="Arial"/>
                <a:cs typeface="Arial"/>
              </a:rPr>
              <a:t>defibrillation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10" name="object 10"/>
          <p:cNvGrpSpPr/>
          <p:nvPr/>
        </p:nvGrpSpPr>
        <p:grpSpPr>
          <a:xfrm>
            <a:off x="3182517" y="1984535"/>
            <a:ext cx="4267835" cy="423545"/>
            <a:chOff x="3182517" y="1984535"/>
            <a:chExt cx="4267835" cy="423545"/>
          </a:xfrm>
        </p:grpSpPr>
        <p:pic>
          <p:nvPicPr>
            <p:cNvPr id="11" name="object 1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182517" y="1984535"/>
              <a:ext cx="4267373" cy="423159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3225800" y="2071244"/>
              <a:ext cx="4072254" cy="215900"/>
            </a:xfrm>
            <a:custGeom>
              <a:avLst/>
              <a:gdLst/>
              <a:ahLst/>
              <a:cxnLst/>
              <a:rect l="l" t="t" r="r" b="b"/>
              <a:pathLst>
                <a:path w="4072254" h="215900">
                  <a:moveTo>
                    <a:pt x="0" y="215516"/>
                  </a:moveTo>
                  <a:lnTo>
                    <a:pt x="4059058" y="671"/>
                  </a:lnTo>
                  <a:lnTo>
                    <a:pt x="4071741" y="0"/>
                  </a:lnTo>
                </a:path>
              </a:pathLst>
            </a:custGeom>
            <a:ln w="25400">
              <a:solidFill>
                <a:srgbClr val="BBE0E3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7281634" y="2011041"/>
              <a:ext cx="125095" cy="121920"/>
            </a:xfrm>
            <a:custGeom>
              <a:avLst/>
              <a:gdLst/>
              <a:ahLst/>
              <a:cxnLst/>
              <a:rect l="l" t="t" r="r" b="b"/>
              <a:pathLst>
                <a:path w="125095" h="121919">
                  <a:moveTo>
                    <a:pt x="0" y="0"/>
                  </a:moveTo>
                  <a:lnTo>
                    <a:pt x="6445" y="121748"/>
                  </a:lnTo>
                  <a:lnTo>
                    <a:pt x="124971" y="544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BE0E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417901" y="1964841"/>
            <a:ext cx="3051175" cy="669290"/>
          </a:xfrm>
          <a:prstGeom prst="rect">
            <a:avLst/>
          </a:prstGeom>
          <a:solidFill>
            <a:srgbClr val="DDDDDD"/>
          </a:solidFill>
          <a:ln w="25400">
            <a:solidFill>
              <a:srgbClr val="000000"/>
            </a:solidFill>
          </a:ln>
        </p:spPr>
        <p:txBody>
          <a:bodyPr vert="horz" wrap="square" lIns="0" tIns="48895" rIns="0" bIns="0" rtlCol="0">
            <a:spAutoFit/>
          </a:bodyPr>
          <a:lstStyle/>
          <a:p>
            <a:pPr marL="58419" marR="129539">
              <a:lnSpc>
                <a:spcPct val="101899"/>
              </a:lnSpc>
              <a:spcBef>
                <a:spcPts val="385"/>
              </a:spcBef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sequence</a:t>
            </a:r>
            <a:r>
              <a:rPr sz="1800" spc="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of</a:t>
            </a:r>
            <a:r>
              <a:rPr sz="1800" spc="15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5</a:t>
            </a:r>
            <a:r>
              <a:rPr sz="1800" spc="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low-</a:t>
            </a:r>
            <a:r>
              <a:rPr sz="1800" spc="-10" dirty="0">
                <a:latin typeface="Arial"/>
                <a:cs typeface="Arial"/>
              </a:rPr>
              <a:t>energy </a:t>
            </a:r>
            <a:r>
              <a:rPr sz="1800" dirty="0">
                <a:latin typeface="Arial"/>
                <a:cs typeface="Arial"/>
              </a:rPr>
              <a:t>electric</a:t>
            </a:r>
            <a:r>
              <a:rPr sz="1800" spc="55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field</a:t>
            </a:r>
            <a:r>
              <a:rPr sz="1800" spc="55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pulses</a:t>
            </a:r>
            <a:r>
              <a:rPr sz="1800" spc="55" dirty="0">
                <a:latin typeface="Arial"/>
                <a:cs typeface="Arial"/>
              </a:rPr>
              <a:t> </a:t>
            </a:r>
            <a:r>
              <a:rPr sz="1800" spc="-10" dirty="0">
                <a:latin typeface="Arial"/>
                <a:cs typeface="Arial"/>
              </a:rPr>
              <a:t>(LEAP)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15" name="object 15"/>
          <p:cNvGrpSpPr/>
          <p:nvPr/>
        </p:nvGrpSpPr>
        <p:grpSpPr>
          <a:xfrm>
            <a:off x="3225800" y="5408100"/>
            <a:ext cx="1346200" cy="198120"/>
            <a:chOff x="3225800" y="5408100"/>
            <a:chExt cx="1346200" cy="198120"/>
          </a:xfrm>
        </p:grpSpPr>
        <p:pic>
          <p:nvPicPr>
            <p:cNvPr id="16" name="object 1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25800" y="5408100"/>
              <a:ext cx="1346200" cy="198119"/>
            </a:xfrm>
            <a:prstGeom prst="rect">
              <a:avLst/>
            </a:prstGeom>
          </p:spPr>
        </p:pic>
        <p:sp>
          <p:nvSpPr>
            <p:cNvPr id="17" name="object 17"/>
            <p:cNvSpPr/>
            <p:nvPr/>
          </p:nvSpPr>
          <p:spPr>
            <a:xfrm>
              <a:off x="3717216" y="5487160"/>
              <a:ext cx="708025" cy="0"/>
            </a:xfrm>
            <a:custGeom>
              <a:avLst/>
              <a:gdLst/>
              <a:ahLst/>
              <a:cxnLst/>
              <a:rect l="l" t="t" r="r" b="b"/>
              <a:pathLst>
                <a:path w="708025">
                  <a:moveTo>
                    <a:pt x="0" y="0"/>
                  </a:moveTo>
                  <a:lnTo>
                    <a:pt x="707463" y="0"/>
                  </a:lnTo>
                </a:path>
              </a:pathLst>
            </a:custGeom>
            <a:ln w="25400">
              <a:solidFill>
                <a:srgbClr val="BBE0E3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4411980" y="5426200"/>
              <a:ext cx="121920" cy="121920"/>
            </a:xfrm>
            <a:custGeom>
              <a:avLst/>
              <a:gdLst/>
              <a:ahLst/>
              <a:cxnLst/>
              <a:rect l="l" t="t" r="r" b="b"/>
              <a:pathLst>
                <a:path w="121920" h="121920">
                  <a:moveTo>
                    <a:pt x="0" y="0"/>
                  </a:moveTo>
                  <a:lnTo>
                    <a:pt x="0" y="121919"/>
                  </a:lnTo>
                  <a:lnTo>
                    <a:pt x="121920" y="609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BE0E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9" name="object 19"/>
          <p:cNvSpPr txBox="1"/>
          <p:nvPr/>
        </p:nvSpPr>
        <p:spPr>
          <a:xfrm>
            <a:off x="456001" y="5165241"/>
            <a:ext cx="3261360" cy="669290"/>
          </a:xfrm>
          <a:prstGeom prst="rect">
            <a:avLst/>
          </a:prstGeom>
          <a:solidFill>
            <a:srgbClr val="DDDDDD"/>
          </a:solidFill>
          <a:ln w="25400">
            <a:solidFill>
              <a:srgbClr val="000000"/>
            </a:solidFill>
          </a:ln>
        </p:spPr>
        <p:txBody>
          <a:bodyPr vert="horz" wrap="square" lIns="0" tIns="48895" rIns="0" bIns="0" rtlCol="0">
            <a:spAutoFit/>
          </a:bodyPr>
          <a:lstStyle/>
          <a:p>
            <a:pPr marL="58419" marR="320040">
              <a:lnSpc>
                <a:spcPct val="101899"/>
              </a:lnSpc>
              <a:spcBef>
                <a:spcPts val="385"/>
              </a:spcBef>
            </a:pPr>
            <a:r>
              <a:rPr sz="1800" dirty="0">
                <a:latin typeface="Arial"/>
                <a:cs typeface="Arial"/>
              </a:rPr>
              <a:t>Low-energy</a:t>
            </a:r>
            <a:r>
              <a:rPr sz="1800" spc="6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termination</a:t>
            </a:r>
            <a:r>
              <a:rPr sz="1800" spc="65" dirty="0">
                <a:latin typeface="Arial"/>
                <a:cs typeface="Arial"/>
              </a:rPr>
              <a:t> </a:t>
            </a:r>
            <a:r>
              <a:rPr sz="1800" spc="-25" dirty="0">
                <a:latin typeface="Arial"/>
                <a:cs typeface="Arial"/>
              </a:rPr>
              <a:t>of </a:t>
            </a:r>
            <a:r>
              <a:rPr sz="1800" dirty="0">
                <a:latin typeface="Arial"/>
                <a:cs typeface="Arial"/>
              </a:rPr>
              <a:t>cardiac</a:t>
            </a:r>
            <a:r>
              <a:rPr sz="1800" spc="6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electrical</a:t>
            </a:r>
            <a:r>
              <a:rPr sz="1800" spc="65" dirty="0">
                <a:latin typeface="Arial"/>
                <a:cs typeface="Arial"/>
              </a:rPr>
              <a:t> </a:t>
            </a:r>
            <a:r>
              <a:rPr sz="1800" spc="-10" dirty="0">
                <a:latin typeface="Arial"/>
                <a:cs typeface="Arial"/>
              </a:rPr>
              <a:t>turbulence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01042" y="264621"/>
            <a:ext cx="6942455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828925" algn="l"/>
              </a:tabLst>
            </a:pPr>
            <a:r>
              <a:rPr sz="4400" spc="-10" dirty="0"/>
              <a:t>Visualizing</a:t>
            </a:r>
            <a:r>
              <a:rPr sz="4400" dirty="0"/>
              <a:t>	cardiac</a:t>
            </a:r>
            <a:r>
              <a:rPr sz="4400" spc="-15" dirty="0"/>
              <a:t> </a:t>
            </a:r>
            <a:r>
              <a:rPr sz="4400" spc="-10" dirty="0"/>
              <a:t>behavior</a:t>
            </a:r>
            <a:endParaRPr sz="4400"/>
          </a:p>
        </p:txBody>
      </p:sp>
      <p:sp>
        <p:nvSpPr>
          <p:cNvPr id="4" name="object 4"/>
          <p:cNvSpPr txBox="1"/>
          <p:nvPr/>
        </p:nvSpPr>
        <p:spPr>
          <a:xfrm>
            <a:off x="840618" y="5863908"/>
            <a:ext cx="7958455" cy="869315"/>
          </a:xfrm>
          <a:prstGeom prst="rect">
            <a:avLst/>
          </a:prstGeom>
        </p:spPr>
        <p:txBody>
          <a:bodyPr vert="horz" wrap="square" lIns="0" tIns="45720" rIns="0" bIns="0" rtlCol="0">
            <a:spAutoFit/>
          </a:bodyPr>
          <a:lstStyle/>
          <a:p>
            <a:pPr marR="500380" algn="ctr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Healthy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10" dirty="0">
                <a:latin typeface="Arial"/>
                <a:cs typeface="Arial"/>
              </a:rPr>
              <a:t>behavior</a:t>
            </a:r>
            <a:endParaRPr sz="24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000" spc="-10" dirty="0">
                <a:latin typeface="Arial"/>
                <a:cs typeface="Arial"/>
              </a:rPr>
              <a:t>https://static-content.springer.com/esm/art%3A10.1038%2Fnature10216/MediaObjects/41586_2011_BFnature10216_MOESM325_ESM.mov</a:t>
            </a:r>
            <a:endParaRPr sz="1000" dirty="0">
              <a:latin typeface="Arial"/>
              <a:cs typeface="Arial"/>
            </a:endParaRPr>
          </a:p>
          <a:p>
            <a:pPr marL="5136515">
              <a:lnSpc>
                <a:spcPct val="100000"/>
              </a:lnSpc>
              <a:spcBef>
                <a:spcPts val="509"/>
              </a:spcBef>
            </a:pPr>
            <a:r>
              <a:rPr sz="1400" spc="-10" dirty="0">
                <a:latin typeface="Arial"/>
                <a:cs typeface="Arial"/>
              </a:rPr>
              <a:t>Luther,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Stefan,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et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l.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Nature</a:t>
            </a:r>
            <a:r>
              <a:rPr sz="1400" i="1" spc="-4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(2011)</a:t>
            </a:r>
            <a:endParaRPr sz="1400" dirty="0">
              <a:latin typeface="Arial"/>
              <a:cs typeface="Arial"/>
            </a:endParaRPr>
          </a:p>
        </p:txBody>
      </p:sp>
      <p:pic>
        <p:nvPicPr>
          <p:cNvPr id="5" name="41586_2011_BFnature10216_MOESM325_ESM">
            <a:hlinkClick r:id="" action="ppaction://media"/>
            <a:extLst>
              <a:ext uri="{FF2B5EF4-FFF2-40B4-BE49-F238E27FC236}">
                <a16:creationId xmlns:a16="http://schemas.microsoft.com/office/drawing/2014/main" id="{6D315612-649B-4959-B123-2483704C6CF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1200" y="1066800"/>
            <a:ext cx="4724400" cy="472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67756" y="3045921"/>
            <a:ext cx="4809490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b="1" dirty="0">
                <a:latin typeface="Arial"/>
                <a:cs typeface="Arial"/>
              </a:rPr>
              <a:t>Cardiac </a:t>
            </a:r>
            <a:r>
              <a:rPr sz="4400" b="1" spc="-10" dirty="0">
                <a:latin typeface="Arial"/>
                <a:cs typeface="Arial"/>
              </a:rPr>
              <a:t>dynamics</a:t>
            </a:r>
            <a:endParaRPr sz="4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01042" y="264621"/>
            <a:ext cx="6942455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828925" algn="l"/>
              </a:tabLst>
            </a:pPr>
            <a:r>
              <a:rPr sz="4400" spc="-10" dirty="0"/>
              <a:t>Visualizing</a:t>
            </a:r>
            <a:r>
              <a:rPr sz="4400" dirty="0"/>
              <a:t>	cardiac</a:t>
            </a:r>
            <a:r>
              <a:rPr sz="4400" spc="-15" dirty="0"/>
              <a:t> </a:t>
            </a:r>
            <a:r>
              <a:rPr sz="4400" spc="-10" dirty="0"/>
              <a:t>behavior</a:t>
            </a:r>
            <a:endParaRPr sz="4400"/>
          </a:p>
        </p:txBody>
      </p:sp>
      <p:sp>
        <p:nvSpPr>
          <p:cNvPr id="4" name="object 4"/>
          <p:cNvSpPr txBox="1"/>
          <p:nvPr/>
        </p:nvSpPr>
        <p:spPr>
          <a:xfrm>
            <a:off x="586618" y="5743218"/>
            <a:ext cx="8104505" cy="989965"/>
          </a:xfrm>
          <a:prstGeom prst="rect">
            <a:avLst/>
          </a:prstGeom>
        </p:spPr>
        <p:txBody>
          <a:bodyPr vert="horz" wrap="square" lIns="0" tIns="92710" rIns="0" bIns="0" rtlCol="0">
            <a:spAutoFit/>
          </a:bodyPr>
          <a:lstStyle/>
          <a:p>
            <a:pPr marR="138430" algn="ctr">
              <a:lnSpc>
                <a:spcPct val="100000"/>
              </a:lnSpc>
              <a:spcBef>
                <a:spcPts val="730"/>
              </a:spcBef>
            </a:pPr>
            <a:r>
              <a:rPr sz="2400" dirty="0">
                <a:latin typeface="Arial"/>
                <a:cs typeface="Arial"/>
              </a:rPr>
              <a:t>Atrial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fibrillation: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timulus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-&gt;</a:t>
            </a:r>
            <a:r>
              <a:rPr sz="2400" spc="-5" dirty="0">
                <a:latin typeface="Arial"/>
                <a:cs typeface="Arial"/>
              </a:rPr>
              <a:t> </a:t>
            </a:r>
            <a:r>
              <a:rPr sz="2400" spc="-10" dirty="0">
                <a:latin typeface="Arial"/>
                <a:cs typeface="Arial"/>
              </a:rPr>
              <a:t>entrainment</a:t>
            </a:r>
            <a:endParaRPr sz="2400" dirty="0">
              <a:latin typeface="Arial"/>
              <a:cs typeface="Arial"/>
            </a:endParaRPr>
          </a:p>
          <a:p>
            <a:pPr marR="138430" algn="ctr">
              <a:lnSpc>
                <a:spcPct val="100000"/>
              </a:lnSpc>
              <a:spcBef>
                <a:spcPts val="260"/>
              </a:spcBef>
            </a:pPr>
            <a:r>
              <a:rPr sz="1000" spc="-10" dirty="0">
                <a:latin typeface="Arial"/>
                <a:cs typeface="Arial"/>
              </a:rPr>
              <a:t>https://static-content.springer.com/esm/art%3A10.1038%2Fnature10216/MediaObjects/41586_2011_BFnature10216_MOESM324_ESM.mov</a:t>
            </a:r>
            <a:endParaRPr sz="1000" dirty="0">
              <a:latin typeface="Arial"/>
              <a:cs typeface="Arial"/>
            </a:endParaRPr>
          </a:p>
          <a:p>
            <a:pPr marL="5390515">
              <a:lnSpc>
                <a:spcPct val="100000"/>
              </a:lnSpc>
              <a:spcBef>
                <a:spcPts val="940"/>
              </a:spcBef>
            </a:pPr>
            <a:r>
              <a:rPr sz="1400" spc="-10" dirty="0">
                <a:latin typeface="Arial"/>
                <a:cs typeface="Arial"/>
              </a:rPr>
              <a:t>Luther,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Stefan,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et</a:t>
            </a:r>
            <a:r>
              <a:rPr sz="1400" spc="-4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l.</a:t>
            </a:r>
            <a:r>
              <a:rPr sz="1400" spc="-40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Nature</a:t>
            </a:r>
            <a:r>
              <a:rPr sz="1400" i="1" spc="-4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(2011)</a:t>
            </a:r>
            <a:endParaRPr sz="1400" dirty="0">
              <a:latin typeface="Arial"/>
              <a:cs typeface="Arial"/>
            </a:endParaRPr>
          </a:p>
        </p:txBody>
      </p:sp>
      <p:pic>
        <p:nvPicPr>
          <p:cNvPr id="5" name="41586_2011_BFnature10216_MOESM324_ESM">
            <a:hlinkClick r:id="" action="ppaction://media"/>
            <a:extLst>
              <a:ext uri="{FF2B5EF4-FFF2-40B4-BE49-F238E27FC236}">
                <a16:creationId xmlns:a16="http://schemas.microsoft.com/office/drawing/2014/main" id="{34586B70-CDD0-4541-BB73-ACF13DB4EE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38400" y="935699"/>
            <a:ext cx="4724400" cy="472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46423" y="275206"/>
            <a:ext cx="7651115" cy="649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4100" dirty="0"/>
              <a:t>Some</a:t>
            </a:r>
            <a:r>
              <a:rPr sz="4100" spc="-114" dirty="0"/>
              <a:t> </a:t>
            </a:r>
            <a:r>
              <a:rPr sz="4100" dirty="0"/>
              <a:t>animal</a:t>
            </a:r>
            <a:r>
              <a:rPr sz="4100" spc="-110" dirty="0"/>
              <a:t> </a:t>
            </a:r>
            <a:r>
              <a:rPr sz="4100" dirty="0"/>
              <a:t>hearts</a:t>
            </a:r>
            <a:r>
              <a:rPr sz="4100" spc="-110" dirty="0"/>
              <a:t> </a:t>
            </a:r>
            <a:r>
              <a:rPr sz="4100" dirty="0"/>
              <a:t>are</a:t>
            </a:r>
            <a:r>
              <a:rPr sz="4100" spc="-114" dirty="0"/>
              <a:t> </a:t>
            </a:r>
            <a:r>
              <a:rPr sz="4100" spc="-10" dirty="0"/>
              <a:t>amazing</a:t>
            </a:r>
            <a:endParaRPr sz="410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93700" y="1087512"/>
            <a:ext cx="1397000" cy="23749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1802030" y="1292628"/>
            <a:ext cx="4377690" cy="1278890"/>
          </a:xfrm>
          <a:prstGeom prst="rect">
            <a:avLst/>
          </a:prstGeom>
          <a:ln w="50800">
            <a:solidFill>
              <a:srgbClr val="000000"/>
            </a:solidFill>
          </a:ln>
        </p:spPr>
        <p:txBody>
          <a:bodyPr vert="horz" wrap="square" lIns="0" tIns="66675" rIns="0" bIns="0" rtlCol="0">
            <a:spAutoFit/>
          </a:bodyPr>
          <a:lstStyle/>
          <a:p>
            <a:pPr marL="70485" marR="103505">
              <a:lnSpc>
                <a:spcPts val="1800"/>
              </a:lnSpc>
              <a:spcBef>
                <a:spcPts val="525"/>
              </a:spcBef>
            </a:pP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333333"/>
                </a:solidFill>
                <a:latin typeface="Arial"/>
                <a:cs typeface="Arial"/>
              </a:rPr>
              <a:t>cheetah.</a:t>
            </a:r>
            <a:r>
              <a:rPr sz="1600" b="1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One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of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fastest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land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animals,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its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resting heart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beat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is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bout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120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beats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per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minute,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similar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o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jogging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human.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Here’s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the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difference:</a:t>
            </a:r>
            <a:r>
              <a:rPr sz="1600" spc="-4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The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cheetah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can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go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up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to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250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spc="-2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BPM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in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just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a few 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seconds</a:t>
            </a:r>
            <a:endParaRPr sz="1600">
              <a:latin typeface="Arial"/>
              <a:cs typeface="Arial"/>
            </a:endParaRPr>
          </a:p>
        </p:txBody>
      </p:sp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146041" y="1292630"/>
            <a:ext cx="1546264" cy="1964664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4983180" y="3254523"/>
            <a:ext cx="4117340" cy="1050290"/>
          </a:xfrm>
          <a:prstGeom prst="rect">
            <a:avLst/>
          </a:prstGeom>
          <a:ln w="50800">
            <a:solidFill>
              <a:srgbClr val="000000"/>
            </a:solidFill>
          </a:ln>
        </p:spPr>
        <p:txBody>
          <a:bodyPr vert="horz" wrap="square" lIns="0" tIns="66675" rIns="0" bIns="0" rtlCol="0">
            <a:spAutoFit/>
          </a:bodyPr>
          <a:lstStyle/>
          <a:p>
            <a:pPr marL="71120" marR="176530">
              <a:lnSpc>
                <a:spcPts val="1800"/>
              </a:lnSpc>
              <a:spcBef>
                <a:spcPts val="525"/>
              </a:spcBef>
            </a:pP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333333"/>
                </a:solidFill>
                <a:latin typeface="Arial"/>
                <a:cs typeface="Arial"/>
              </a:rPr>
              <a:t>Etruscan</a:t>
            </a:r>
            <a:r>
              <a:rPr sz="1600" b="1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333333"/>
                </a:solidFill>
                <a:latin typeface="Arial"/>
                <a:cs typeface="Arial"/>
              </a:rPr>
              <a:t>shrew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.</a:t>
            </a:r>
            <a:r>
              <a:rPr sz="1600" spc="-4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Etruscan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shrew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is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smallest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mammal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by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mass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(2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grams)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nd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has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heart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rate of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25 beats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spc="-2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per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second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.</a:t>
            </a:r>
            <a:r>
              <a:rPr sz="1600" spc="-4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at’s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1,500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BPM!</a:t>
            </a:r>
            <a:endParaRPr sz="1600">
              <a:latin typeface="Arial"/>
              <a:cs typeface="Arial"/>
            </a:endParaRPr>
          </a:p>
        </p:txBody>
      </p:sp>
      <p:pic>
        <p:nvPicPr>
          <p:cNvPr id="7" name="object 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544418" y="2733293"/>
            <a:ext cx="1850144" cy="3243976"/>
          </a:xfrm>
          <a:prstGeom prst="rect">
            <a:avLst/>
          </a:prstGeom>
        </p:spPr>
      </p:pic>
      <p:pic>
        <p:nvPicPr>
          <p:cNvPr id="8" name="object 8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357195" y="4512436"/>
            <a:ext cx="1786805" cy="2211559"/>
          </a:xfrm>
          <a:prstGeom prst="rect">
            <a:avLst/>
          </a:prstGeom>
        </p:spPr>
      </p:pic>
      <p:sp>
        <p:nvSpPr>
          <p:cNvPr id="9" name="object 9"/>
          <p:cNvSpPr txBox="1"/>
          <p:nvPr/>
        </p:nvSpPr>
        <p:spPr>
          <a:xfrm>
            <a:off x="4654298" y="4760847"/>
            <a:ext cx="2717800" cy="935355"/>
          </a:xfrm>
          <a:prstGeom prst="rect">
            <a:avLst/>
          </a:prstGeom>
          <a:ln w="50800">
            <a:solidFill>
              <a:srgbClr val="000000"/>
            </a:solidFill>
          </a:ln>
        </p:spPr>
        <p:txBody>
          <a:bodyPr vert="horz" wrap="square" lIns="0" tIns="68580" rIns="0" bIns="0" rtlCol="0">
            <a:spAutoFit/>
          </a:bodyPr>
          <a:lstStyle/>
          <a:p>
            <a:pPr marL="70485" marR="605790">
              <a:lnSpc>
                <a:spcPts val="2100"/>
              </a:lnSpc>
              <a:spcBef>
                <a:spcPts val="540"/>
              </a:spcBef>
            </a:pP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8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smallest</a:t>
            </a:r>
            <a:r>
              <a:rPr sz="1800" spc="-10" dirty="0">
                <a:solidFill>
                  <a:srgbClr val="333333"/>
                </a:solidFill>
                <a:latin typeface="Arial"/>
                <a:cs typeface="Arial"/>
              </a:rPr>
              <a:t> animal 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hearts</a:t>
            </a:r>
            <a:r>
              <a:rPr sz="18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belong</a:t>
            </a:r>
            <a:r>
              <a:rPr sz="18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to </a:t>
            </a:r>
            <a:r>
              <a:rPr sz="1800" spc="-25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endParaRPr sz="1800">
              <a:latin typeface="Arial"/>
              <a:cs typeface="Arial"/>
            </a:endParaRPr>
          </a:p>
          <a:p>
            <a:pPr marL="70485">
              <a:lnSpc>
                <a:spcPts val="2039"/>
              </a:lnSpc>
            </a:pPr>
            <a:r>
              <a:rPr sz="1800" spc="-10" dirty="0">
                <a:solidFill>
                  <a:srgbClr val="333333"/>
                </a:solidFill>
                <a:latin typeface="Arial"/>
                <a:cs typeface="Arial"/>
              </a:rPr>
              <a:t>.006-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inch</a:t>
            </a:r>
            <a:r>
              <a:rPr sz="1800" spc="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33333"/>
                </a:solidFill>
                <a:latin typeface="Arial"/>
                <a:cs typeface="Arial"/>
              </a:rPr>
              <a:t>long</a:t>
            </a:r>
            <a:r>
              <a:rPr sz="1800" spc="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800" b="1" spc="-10" dirty="0">
                <a:solidFill>
                  <a:srgbClr val="333333"/>
                </a:solidFill>
                <a:latin typeface="Arial"/>
                <a:cs typeface="Arial"/>
              </a:rPr>
              <a:t>fairyflies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9430" y="5999641"/>
            <a:ext cx="6429375" cy="821690"/>
          </a:xfrm>
          <a:prstGeom prst="rect">
            <a:avLst/>
          </a:prstGeom>
          <a:ln w="50799">
            <a:solidFill>
              <a:srgbClr val="000000"/>
            </a:solidFill>
          </a:ln>
        </p:spPr>
        <p:txBody>
          <a:bodyPr vert="horz" wrap="square" lIns="0" tIns="66675" rIns="0" bIns="0" rtlCol="0">
            <a:spAutoFit/>
          </a:bodyPr>
          <a:lstStyle/>
          <a:p>
            <a:pPr marL="71120" marR="261620">
              <a:lnSpc>
                <a:spcPts val="1800"/>
              </a:lnSpc>
              <a:spcBef>
                <a:spcPts val="525"/>
              </a:spcBef>
            </a:pP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largest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nimal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heart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is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333333"/>
                </a:solidFill>
                <a:latin typeface="Arial"/>
                <a:cs typeface="Arial"/>
              </a:rPr>
              <a:t>blue</a:t>
            </a:r>
            <a:r>
              <a:rPr sz="1600" b="1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333333"/>
                </a:solidFill>
                <a:latin typeface="Arial"/>
                <a:cs typeface="Arial"/>
              </a:rPr>
              <a:t>whale’s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,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400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pounds</a:t>
            </a:r>
            <a:r>
              <a:rPr sz="1600" spc="-1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(180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kg)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nd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roughly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he size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of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 bumper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333333"/>
                </a:solidFill>
                <a:latin typeface="Arial"/>
                <a:cs typeface="Arial"/>
              </a:rPr>
              <a:t>car.</a:t>
            </a:r>
            <a:r>
              <a:rPr sz="1600" spc="-9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s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a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blue whale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dives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to 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feed,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its</a:t>
            </a:r>
            <a:r>
              <a:rPr sz="1600" spc="-2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giant</a:t>
            </a:r>
            <a:r>
              <a:rPr sz="1600" spc="-5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33"/>
                </a:solidFill>
                <a:latin typeface="Arial"/>
                <a:cs typeface="Arial"/>
              </a:rPr>
              <a:t>heart</a:t>
            </a:r>
            <a:r>
              <a:rPr sz="1600" spc="-10" dirty="0">
                <a:solidFill>
                  <a:srgbClr val="333333"/>
                </a:solid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may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only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beat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twice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per</a:t>
            </a:r>
            <a:r>
              <a:rPr sz="1600" u="sng" spc="-5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 </a:t>
            </a:r>
            <a:r>
              <a:rPr sz="1600" u="sng" spc="-10" dirty="0">
                <a:solidFill>
                  <a:srgbClr val="333333"/>
                </a:solidFill>
                <a:uFill>
                  <a:solidFill>
                    <a:srgbClr val="333333"/>
                  </a:solidFill>
                </a:uFill>
                <a:latin typeface="Arial"/>
                <a:cs typeface="Arial"/>
              </a:rPr>
              <a:t>minute</a:t>
            </a:r>
            <a:endParaRPr sz="16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93139" y="149230"/>
            <a:ext cx="6429375" cy="858519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12700" marR="5080">
              <a:lnSpc>
                <a:spcPts val="3200"/>
              </a:lnSpc>
              <a:spcBef>
                <a:spcPts val="340"/>
              </a:spcBef>
            </a:pPr>
            <a:r>
              <a:rPr sz="2800" b="1" dirty="0">
                <a:latin typeface="Arial"/>
                <a:cs typeface="Arial"/>
              </a:rPr>
              <a:t>Motivation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–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Heart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Disease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Remains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50" dirty="0">
                <a:latin typeface="Arial"/>
                <a:cs typeface="Arial"/>
              </a:rPr>
              <a:t>a </a:t>
            </a:r>
            <a:r>
              <a:rPr sz="2800" b="1" dirty="0">
                <a:latin typeface="Arial"/>
                <a:cs typeface="Arial"/>
              </a:rPr>
              <a:t>Leading</a:t>
            </a:r>
            <a:r>
              <a:rPr sz="2800" b="1" spc="-2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use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of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spc="-10" dirty="0">
                <a:latin typeface="Arial"/>
                <a:cs typeface="Arial"/>
              </a:rPr>
              <a:t>Mortality</a:t>
            </a:r>
            <a:endParaRPr sz="28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88340" y="1369354"/>
            <a:ext cx="7596505" cy="128143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19"/>
              </a:spcBef>
            </a:pPr>
            <a:r>
              <a:rPr sz="1800" b="1" dirty="0">
                <a:latin typeface="Arial"/>
                <a:cs typeface="Arial"/>
              </a:rPr>
              <a:t>National</a:t>
            </a:r>
            <a:r>
              <a:rPr sz="1800" b="1" spc="-5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Vital</a:t>
            </a:r>
            <a:r>
              <a:rPr sz="1800" b="1" spc="-4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Statistics</a:t>
            </a:r>
            <a:r>
              <a:rPr sz="1800" b="1" spc="-4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Report,</a:t>
            </a:r>
            <a:r>
              <a:rPr sz="1800" b="1" spc="-40" dirty="0">
                <a:latin typeface="Arial"/>
                <a:cs typeface="Arial"/>
              </a:rPr>
              <a:t> </a:t>
            </a:r>
            <a:r>
              <a:rPr sz="1800" b="1" spc="-10" dirty="0">
                <a:latin typeface="Arial"/>
                <a:cs typeface="Arial"/>
              </a:rPr>
              <a:t>Vol.49,</a:t>
            </a:r>
            <a:r>
              <a:rPr sz="1800" b="1" spc="-4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No.11,</a:t>
            </a:r>
            <a:r>
              <a:rPr sz="1800" b="1" spc="-4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October</a:t>
            </a:r>
            <a:r>
              <a:rPr sz="1800" b="1" spc="-3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12,</a:t>
            </a:r>
            <a:r>
              <a:rPr sz="1800" b="1" spc="-40" dirty="0">
                <a:latin typeface="Arial"/>
                <a:cs typeface="Arial"/>
              </a:rPr>
              <a:t> </a:t>
            </a:r>
            <a:r>
              <a:rPr sz="1800" b="1" spc="-20" dirty="0">
                <a:latin typeface="Arial"/>
                <a:cs typeface="Arial"/>
              </a:rPr>
              <a:t>2006</a:t>
            </a:r>
            <a:r>
              <a:rPr sz="1800" b="1" dirty="0">
                <a:latin typeface="Arial"/>
                <a:cs typeface="Arial"/>
              </a:rPr>
              <a:t> Deaths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and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percent</a:t>
            </a:r>
            <a:r>
              <a:rPr sz="1800" b="1" spc="-1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of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total</a:t>
            </a:r>
            <a:r>
              <a:rPr sz="1800" b="1" spc="-1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deaths</a:t>
            </a:r>
            <a:r>
              <a:rPr sz="1800" b="1" spc="-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for</a:t>
            </a:r>
            <a:r>
              <a:rPr sz="1800" b="1" spc="-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the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10</a:t>
            </a:r>
            <a:r>
              <a:rPr sz="1800" b="1" spc="-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leading</a:t>
            </a:r>
            <a:r>
              <a:rPr sz="1800" b="1" spc="-1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causes</a:t>
            </a:r>
            <a:r>
              <a:rPr sz="1800" b="1" spc="-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of</a:t>
            </a:r>
            <a:r>
              <a:rPr sz="1800" b="1" spc="-10" dirty="0">
                <a:latin typeface="Arial"/>
                <a:cs typeface="Arial"/>
              </a:rPr>
              <a:t> death: </a:t>
            </a:r>
            <a:r>
              <a:rPr sz="1800" b="1" dirty="0">
                <a:latin typeface="Arial"/>
                <a:cs typeface="Arial"/>
              </a:rPr>
              <a:t>United</a:t>
            </a:r>
            <a:r>
              <a:rPr sz="1800" b="1" spc="-20" dirty="0">
                <a:latin typeface="Arial"/>
                <a:cs typeface="Arial"/>
              </a:rPr>
              <a:t> </a:t>
            </a:r>
            <a:r>
              <a:rPr sz="1800" b="1" spc="-10" dirty="0">
                <a:latin typeface="Arial"/>
                <a:cs typeface="Arial"/>
              </a:rPr>
              <a:t>State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75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  <a:tabLst>
                <a:tab pos="3509645" algn="l"/>
                <a:tab pos="4836160" algn="l"/>
              </a:tabLst>
            </a:pPr>
            <a:r>
              <a:rPr sz="1200" b="1" dirty="0">
                <a:latin typeface="Arial"/>
                <a:cs typeface="Arial"/>
              </a:rPr>
              <a:t>Rank</a:t>
            </a:r>
            <a:r>
              <a:rPr sz="1200" b="1" spc="160" dirty="0">
                <a:latin typeface="Arial"/>
                <a:cs typeface="Arial"/>
              </a:rPr>
              <a:t>  </a:t>
            </a:r>
            <a:r>
              <a:rPr sz="1200" b="1" dirty="0">
                <a:latin typeface="Arial"/>
                <a:cs typeface="Arial"/>
              </a:rPr>
              <a:t>Cause</a:t>
            </a:r>
            <a:r>
              <a:rPr sz="1200" b="1" spc="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of </a:t>
            </a:r>
            <a:r>
              <a:rPr sz="1200" b="1" spc="-10" dirty="0">
                <a:latin typeface="Arial"/>
                <a:cs typeface="Arial"/>
              </a:rPr>
              <a:t>death</a:t>
            </a:r>
            <a:r>
              <a:rPr sz="1200" b="1" dirty="0">
                <a:latin typeface="Arial"/>
                <a:cs typeface="Arial"/>
              </a:rPr>
              <a:t>	</a:t>
            </a:r>
            <a:r>
              <a:rPr sz="1200" b="1" spc="-10" dirty="0">
                <a:latin typeface="Arial"/>
                <a:cs typeface="Arial"/>
              </a:rPr>
              <a:t>Total</a:t>
            </a:r>
            <a:r>
              <a:rPr sz="1200" b="1" spc="-60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Deaths</a:t>
            </a:r>
            <a:r>
              <a:rPr sz="1200" b="1" dirty="0">
                <a:latin typeface="Arial"/>
                <a:cs typeface="Arial"/>
              </a:rPr>
              <a:t>	</a:t>
            </a:r>
            <a:r>
              <a:rPr sz="1200" b="1" spc="-10" dirty="0">
                <a:latin typeface="Arial"/>
                <a:cs typeface="Arial"/>
              </a:rPr>
              <a:t>Percentage</a:t>
            </a:r>
            <a:endParaRPr sz="12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669290" y="2647032"/>
          <a:ext cx="5930900" cy="23037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79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890">
                <a:tc>
                  <a:txBody>
                    <a:bodyPr/>
                    <a:lstStyle/>
                    <a:p>
                      <a:pPr marL="31750">
                        <a:lnSpc>
                          <a:spcPts val="1325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All</a:t>
                      </a:r>
                      <a:r>
                        <a:rPr sz="1200" spc="-2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cause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.......................2,391,39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25"/>
                        </a:lnSpc>
                      </a:pPr>
                      <a:r>
                        <a:rPr sz="1200" spc="-10" dirty="0">
                          <a:latin typeface="Arial"/>
                          <a:cs typeface="Arial"/>
                        </a:rPr>
                        <a:t>100.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31750">
                        <a:lnSpc>
                          <a:spcPts val="1385"/>
                        </a:lnSpc>
                        <a:spcBef>
                          <a:spcPts val="61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</a:t>
                      </a:r>
                      <a:r>
                        <a:rPr sz="1200" b="1" spc="33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b="1" dirty="0">
                          <a:latin typeface="Arial"/>
                          <a:cs typeface="Arial"/>
                        </a:rPr>
                        <a:t>Diseases of heart </a:t>
                      </a:r>
                      <a:r>
                        <a:rPr sz="1200" b="1" spc="-10" dirty="0">
                          <a:latin typeface="Arial"/>
                          <a:cs typeface="Arial"/>
                        </a:rPr>
                        <a:t>................................................725,19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78105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85"/>
                        </a:lnSpc>
                        <a:spcBef>
                          <a:spcPts val="615"/>
                        </a:spcBef>
                      </a:pPr>
                      <a:r>
                        <a:rPr sz="1200" b="1" spc="-20" dirty="0">
                          <a:latin typeface="Arial"/>
                          <a:cs typeface="Arial"/>
                        </a:rPr>
                        <a:t>30.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7810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1200" spc="33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Malignant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neoplasms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549,838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0" dirty="0">
                          <a:latin typeface="Arial"/>
                          <a:cs typeface="Arial"/>
                        </a:rPr>
                        <a:t>23.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3</a:t>
                      </a:r>
                      <a:r>
                        <a:rPr sz="1200" spc="31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Cerebrovascular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diseases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 .....................................167,36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7.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4</a:t>
                      </a:r>
                      <a:r>
                        <a:rPr sz="1200" spc="32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Chronic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lower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respiratory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disease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124,18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5.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5</a:t>
                      </a:r>
                      <a:r>
                        <a:rPr sz="1200" spc="25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Accident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(unintentional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injuries)...........................97,86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4.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6</a:t>
                      </a:r>
                      <a:r>
                        <a:rPr sz="1200" spc="33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Diabete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mellitus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.........68,39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2.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7</a:t>
                      </a:r>
                      <a:r>
                        <a:rPr sz="1200" spc="32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Influenza and pneumonia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63,73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2.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8</a:t>
                      </a:r>
                      <a:r>
                        <a:rPr sz="1200" spc="254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Alzheimer’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disease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....44,53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1.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7366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9</a:t>
                      </a:r>
                      <a:r>
                        <a:rPr sz="1200" spc="32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Nephritis,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nephrotic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syndrome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and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nephrosi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35,52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1.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31750">
                        <a:lnSpc>
                          <a:spcPts val="130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10</a:t>
                      </a:r>
                      <a:r>
                        <a:rPr sz="1200" spc="32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Septicemia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..................30,68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00"/>
                        </a:lnSpc>
                      </a:pPr>
                      <a:r>
                        <a:rPr sz="1200" spc="-25" dirty="0">
                          <a:latin typeface="Arial"/>
                          <a:cs typeface="Arial"/>
                        </a:rPr>
                        <a:t>1.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3990">
                <a:tc>
                  <a:txBody>
                    <a:bodyPr/>
                    <a:lstStyle/>
                    <a:p>
                      <a:pPr marL="234950">
                        <a:lnSpc>
                          <a:spcPts val="1270"/>
                        </a:lnSpc>
                      </a:pPr>
                      <a:r>
                        <a:rPr sz="1200" dirty="0">
                          <a:latin typeface="Arial"/>
                          <a:cs typeface="Arial"/>
                        </a:rPr>
                        <a:t>All</a:t>
                      </a:r>
                      <a:r>
                        <a:rPr sz="1200" spc="-1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other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dirty="0">
                          <a:latin typeface="Arial"/>
                          <a:cs typeface="Arial"/>
                        </a:rPr>
                        <a:t>causes</a:t>
                      </a:r>
                      <a:r>
                        <a:rPr sz="1200" spc="-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200" spc="-10" dirty="0">
                          <a:latin typeface="Arial"/>
                          <a:cs typeface="Arial"/>
                        </a:rPr>
                        <a:t>....................................................484,09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270"/>
                        </a:lnSpc>
                      </a:pPr>
                      <a:r>
                        <a:rPr sz="1200" spc="-20" dirty="0">
                          <a:latin typeface="Arial"/>
                          <a:cs typeface="Arial"/>
                        </a:rPr>
                        <a:t>20.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object 5"/>
          <p:cNvSpPr txBox="1"/>
          <p:nvPr/>
        </p:nvSpPr>
        <p:spPr>
          <a:xfrm>
            <a:off x="688340" y="5109095"/>
            <a:ext cx="383794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i="1" spc="-10" dirty="0">
                <a:latin typeface="Arial"/>
                <a:cs typeface="Arial"/>
                <a:hlinkClick r:id="rId2"/>
              </a:rPr>
              <a:t>http://www.cdc.gov/nchs/data/nvsr/nvsr57/nvsr57_14.pdf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76206" y="5893670"/>
            <a:ext cx="7316470" cy="566420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20"/>
              </a:spcBef>
            </a:pP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The</a:t>
            </a:r>
            <a:r>
              <a:rPr sz="18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breakdown</a:t>
            </a:r>
            <a:r>
              <a:rPr sz="18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of</a:t>
            </a:r>
            <a:r>
              <a:rPr sz="18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(ir)regular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rhythms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requires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an</a:t>
            </a:r>
            <a:r>
              <a:rPr sz="18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understanding</a:t>
            </a:r>
            <a:r>
              <a:rPr sz="18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spc="-25" dirty="0">
                <a:solidFill>
                  <a:srgbClr val="C00000"/>
                </a:solidFill>
                <a:latin typeface="Arial"/>
                <a:cs typeface="Arial"/>
              </a:rPr>
              <a:t>of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nonlinear</a:t>
            </a:r>
            <a:r>
              <a:rPr sz="1800" b="1" spc="-2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dynamics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(and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maybe</a:t>
            </a:r>
            <a:r>
              <a:rPr sz="18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1800" b="1" dirty="0">
                <a:solidFill>
                  <a:srgbClr val="C00000"/>
                </a:solidFill>
                <a:latin typeface="Arial"/>
                <a:cs typeface="Arial"/>
              </a:rPr>
              <a:t>some</a:t>
            </a:r>
            <a:r>
              <a:rPr sz="1800" b="1" spc="-10" dirty="0">
                <a:solidFill>
                  <a:srgbClr val="C00000"/>
                </a:solidFill>
                <a:latin typeface="Arial"/>
                <a:cs typeface="Arial"/>
              </a:rPr>
              <a:t> chaos)…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08071" rIns="0" bIns="0" rtlCol="0">
            <a:spAutoFit/>
          </a:bodyPr>
          <a:lstStyle/>
          <a:p>
            <a:pPr marL="271145" algn="ctr">
              <a:lnSpc>
                <a:spcPts val="3740"/>
              </a:lnSpc>
              <a:spcBef>
                <a:spcPts val="114"/>
              </a:spcBef>
            </a:pPr>
            <a:r>
              <a:rPr sz="3150" dirty="0"/>
              <a:t>Some</a:t>
            </a:r>
            <a:r>
              <a:rPr sz="3150" spc="-5" dirty="0"/>
              <a:t> </a:t>
            </a:r>
            <a:r>
              <a:rPr sz="3150" spc="-10" dirty="0"/>
              <a:t>biology</a:t>
            </a:r>
            <a:endParaRPr sz="3150"/>
          </a:p>
          <a:p>
            <a:pPr marL="271780" algn="ctr">
              <a:lnSpc>
                <a:spcPts val="3740"/>
              </a:lnSpc>
            </a:pPr>
            <a:r>
              <a:rPr sz="3150" dirty="0"/>
              <a:t>-</a:t>
            </a:r>
            <a:r>
              <a:rPr sz="3150" spc="-55" dirty="0"/>
              <a:t> </a:t>
            </a:r>
            <a:r>
              <a:rPr sz="3150" dirty="0"/>
              <a:t>different</a:t>
            </a:r>
            <a:r>
              <a:rPr sz="3150" spc="-55" dirty="0"/>
              <a:t> </a:t>
            </a:r>
            <a:r>
              <a:rPr sz="3150" dirty="0"/>
              <a:t>chambers,</a:t>
            </a:r>
            <a:r>
              <a:rPr sz="3150" spc="-55" dirty="0"/>
              <a:t> </a:t>
            </a:r>
            <a:r>
              <a:rPr sz="3150" dirty="0"/>
              <a:t>flow,</a:t>
            </a:r>
            <a:r>
              <a:rPr sz="3150" spc="-55" dirty="0"/>
              <a:t> </a:t>
            </a:r>
            <a:r>
              <a:rPr sz="3150" dirty="0"/>
              <a:t>electrical</a:t>
            </a:r>
            <a:r>
              <a:rPr sz="3150" spc="-50" dirty="0"/>
              <a:t> </a:t>
            </a:r>
            <a:r>
              <a:rPr sz="3150" spc="-10" dirty="0"/>
              <a:t>signals</a:t>
            </a:r>
            <a:endParaRPr sz="315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320800" y="1600200"/>
            <a:ext cx="6502400" cy="36576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1112490" y="5571857"/>
            <a:ext cx="690689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u="sng" spc="-10" dirty="0">
                <a:solidFill>
                  <a:srgbClr val="009999"/>
                </a:solidFill>
                <a:uFill>
                  <a:solidFill>
                    <a:srgbClr val="009999"/>
                  </a:solidFill>
                </a:uFill>
                <a:latin typeface="Arial"/>
                <a:cs typeface="Arial"/>
              </a:rPr>
              <a:t>https://</a:t>
            </a:r>
            <a:r>
              <a:rPr sz="2400" u="sng" spc="-10" dirty="0">
                <a:solidFill>
                  <a:srgbClr val="009999"/>
                </a:solidFill>
                <a:uFill>
                  <a:solidFill>
                    <a:srgbClr val="009999"/>
                  </a:solidFill>
                </a:uFill>
                <a:latin typeface="Arial"/>
                <a:cs typeface="Arial"/>
                <a:hlinkClick r:id="rId3"/>
              </a:rPr>
              <a:t>www.youtube.com/watch?v=RYZ4daFwMa8</a:t>
            </a:r>
            <a:endParaRPr sz="24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474751" y="161930"/>
            <a:ext cx="4194810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dirty="0">
                <a:latin typeface="Arial"/>
                <a:cs typeface="Arial"/>
              </a:rPr>
              <a:t>Spot</a:t>
            </a:r>
            <a:r>
              <a:rPr sz="2800" b="1" spc="-2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the</a:t>
            </a:r>
            <a:r>
              <a:rPr sz="2800" b="1" spc="-10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“Healthy”</a:t>
            </a:r>
            <a:r>
              <a:rPr sz="2800" b="1" spc="-15" dirty="0">
                <a:latin typeface="Arial"/>
                <a:cs typeface="Arial"/>
              </a:rPr>
              <a:t> </a:t>
            </a:r>
            <a:r>
              <a:rPr sz="2800" b="1" spc="-10" dirty="0">
                <a:latin typeface="Arial"/>
                <a:cs typeface="Arial"/>
              </a:rPr>
              <a:t>Heart</a:t>
            </a:r>
            <a:endParaRPr sz="280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85690" y="982289"/>
            <a:ext cx="4307227" cy="5344735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5853005" y="1115763"/>
            <a:ext cx="2804160" cy="483806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29209" marR="88900">
              <a:lnSpc>
                <a:spcPts val="2800"/>
              </a:lnSpc>
              <a:spcBef>
                <a:spcPts val="260"/>
              </a:spcBef>
            </a:pPr>
            <a:r>
              <a:rPr sz="2400" b="1" dirty="0">
                <a:latin typeface="Arial"/>
                <a:cs typeface="Arial"/>
              </a:rPr>
              <a:t>Severe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congestive </a:t>
            </a:r>
            <a:r>
              <a:rPr sz="2400" b="1" dirty="0">
                <a:latin typeface="Arial"/>
                <a:cs typeface="Arial"/>
              </a:rPr>
              <a:t>heart</a:t>
            </a:r>
            <a:r>
              <a:rPr sz="2400" b="1" spc="-10" dirty="0">
                <a:latin typeface="Arial"/>
                <a:cs typeface="Arial"/>
              </a:rPr>
              <a:t> failure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>
              <a:latin typeface="Arial"/>
              <a:cs typeface="Arial"/>
            </a:endParaRPr>
          </a:p>
          <a:p>
            <a:pPr marL="12700" marR="89535">
              <a:lnSpc>
                <a:spcPts val="2800"/>
              </a:lnSpc>
              <a:spcBef>
                <a:spcPts val="1839"/>
              </a:spcBef>
            </a:pPr>
            <a:r>
              <a:rPr sz="2400" b="1" dirty="0">
                <a:solidFill>
                  <a:srgbClr val="C00000"/>
                </a:solidFill>
                <a:latin typeface="Arial"/>
                <a:cs typeface="Arial"/>
              </a:rPr>
              <a:t>Healthy</a:t>
            </a:r>
            <a:r>
              <a:rPr sz="2400" b="1" spc="-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C00000"/>
                </a:solidFill>
                <a:latin typeface="Arial"/>
                <a:cs typeface="Arial"/>
              </a:rPr>
              <a:t>-</a:t>
            </a:r>
            <a:r>
              <a:rPr sz="2400" b="1" spc="-10" dirty="0">
                <a:solidFill>
                  <a:srgbClr val="C00000"/>
                </a:solidFill>
                <a:latin typeface="Arial"/>
                <a:cs typeface="Arial"/>
              </a:rPr>
              <a:t> allostatic patchiness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3100">
              <a:latin typeface="Arial"/>
              <a:cs typeface="Arial"/>
            </a:endParaRPr>
          </a:p>
          <a:p>
            <a:pPr marL="29209" marR="88900">
              <a:lnSpc>
                <a:spcPts val="2800"/>
              </a:lnSpc>
              <a:spcBef>
                <a:spcPts val="5"/>
              </a:spcBef>
            </a:pPr>
            <a:r>
              <a:rPr sz="2400" b="1" dirty="0">
                <a:latin typeface="Arial"/>
                <a:cs typeface="Arial"/>
              </a:rPr>
              <a:t>Severe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congestive </a:t>
            </a:r>
            <a:r>
              <a:rPr sz="2400" b="1" dirty="0">
                <a:latin typeface="Arial"/>
                <a:cs typeface="Arial"/>
              </a:rPr>
              <a:t>heart</a:t>
            </a:r>
            <a:r>
              <a:rPr sz="2400" b="1" spc="-10" dirty="0">
                <a:latin typeface="Arial"/>
                <a:cs typeface="Arial"/>
              </a:rPr>
              <a:t> failure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250">
              <a:latin typeface="Arial"/>
              <a:cs typeface="Arial"/>
            </a:endParaRPr>
          </a:p>
          <a:p>
            <a:pPr marL="12700" marR="5080">
              <a:lnSpc>
                <a:spcPts val="2800"/>
              </a:lnSpc>
            </a:pPr>
            <a:r>
              <a:rPr sz="2400" b="1" dirty="0">
                <a:latin typeface="Arial"/>
                <a:cs typeface="Arial"/>
              </a:rPr>
              <a:t>Cardiac</a:t>
            </a:r>
            <a:r>
              <a:rPr sz="2400" b="1" spc="-10" dirty="0">
                <a:latin typeface="Arial"/>
                <a:cs typeface="Arial"/>
              </a:rPr>
              <a:t> arrhythmia </a:t>
            </a:r>
            <a:r>
              <a:rPr sz="2400" b="1" dirty="0">
                <a:latin typeface="Arial"/>
                <a:cs typeface="Arial"/>
              </a:rPr>
              <a:t>–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atrial</a:t>
            </a:r>
            <a:r>
              <a:rPr sz="2400" b="1" spc="-10" dirty="0">
                <a:latin typeface="Arial"/>
                <a:cs typeface="Arial"/>
              </a:rPr>
              <a:t> fibrillat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35472" y="6481203"/>
            <a:ext cx="3211195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dirty="0">
                <a:latin typeface="Arial"/>
                <a:cs typeface="Arial"/>
              </a:rPr>
              <a:t>Goldberger</a:t>
            </a:r>
            <a:r>
              <a:rPr sz="1200" spc="-5" dirty="0">
                <a:latin typeface="Arial"/>
                <a:cs typeface="Arial"/>
              </a:rPr>
              <a:t> </a:t>
            </a:r>
            <a:r>
              <a:rPr sz="1200" dirty="0">
                <a:latin typeface="Arial"/>
                <a:cs typeface="Arial"/>
              </a:rPr>
              <a:t>et al., PNAS, 99: </a:t>
            </a:r>
            <a:r>
              <a:rPr sz="1200" spc="-10" dirty="0">
                <a:latin typeface="Arial"/>
                <a:cs typeface="Arial"/>
              </a:rPr>
              <a:t>2466-</a:t>
            </a:r>
            <a:r>
              <a:rPr sz="1200" dirty="0">
                <a:latin typeface="Arial"/>
                <a:cs typeface="Arial"/>
              </a:rPr>
              <a:t>2472</a:t>
            </a:r>
            <a:r>
              <a:rPr sz="1200" spc="10" dirty="0">
                <a:latin typeface="Arial"/>
                <a:cs typeface="Arial"/>
              </a:rPr>
              <a:t> </a:t>
            </a:r>
            <a:r>
              <a:rPr sz="1200" spc="-10" dirty="0">
                <a:latin typeface="Arial"/>
                <a:cs typeface="Arial"/>
              </a:rPr>
              <a:t>(2002)</a:t>
            </a:r>
            <a:endParaRPr sz="1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56259" y="4112095"/>
            <a:ext cx="8539438" cy="1813686"/>
          </a:xfrm>
          <a:prstGeom prst="rect">
            <a:avLst/>
          </a:prstGeom>
        </p:spPr>
      </p:pic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22350" y="96705"/>
            <a:ext cx="8144714" cy="3287972"/>
          </a:xfrm>
          <a:prstGeom prst="rect">
            <a:avLst/>
          </a:prstGeom>
        </p:spPr>
      </p:pic>
      <p:sp>
        <p:nvSpPr>
          <p:cNvPr id="4" name="object 2">
            <a:extLst>
              <a:ext uri="{FF2B5EF4-FFF2-40B4-BE49-F238E27FC236}">
                <a16:creationId xmlns:a16="http://schemas.microsoft.com/office/drawing/2014/main" id="{5194A807-89FD-45ED-9D39-6050E67C8537}"/>
              </a:ext>
            </a:extLst>
          </p:cNvPr>
          <p:cNvSpPr txBox="1">
            <a:spLocks/>
          </p:cNvSpPr>
          <p:nvPr/>
        </p:nvSpPr>
        <p:spPr>
          <a:xfrm>
            <a:off x="435451" y="2589734"/>
            <a:ext cx="8273097" cy="268778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vert="horz" wrap="square" lIns="0" tIns="553590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453390" marR="5080">
              <a:lnSpc>
                <a:spcPts val="3200"/>
              </a:lnSpc>
              <a:spcBef>
                <a:spcPts val="340"/>
              </a:spcBef>
            </a:pPr>
            <a:r>
              <a:rPr lang="en-US" sz="2800" b="1" dirty="0">
                <a:latin typeface="Arial"/>
                <a:cs typeface="Arial"/>
              </a:rPr>
              <a:t>As</a:t>
            </a:r>
            <a:r>
              <a:rPr lang="en-US" sz="2800" b="1" spc="-30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we</a:t>
            </a:r>
            <a:r>
              <a:rPr lang="en-US" sz="2800" b="1" spc="-15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saw,</a:t>
            </a:r>
            <a:r>
              <a:rPr lang="en-US" sz="2800" b="1" spc="-20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the</a:t>
            </a:r>
            <a:r>
              <a:rPr lang="en-US" sz="2800" b="1" spc="-15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HH</a:t>
            </a:r>
            <a:r>
              <a:rPr lang="en-US" sz="2800" b="1" spc="-20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model</a:t>
            </a:r>
            <a:r>
              <a:rPr lang="en-US" sz="2800" b="1" spc="-20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is</a:t>
            </a:r>
            <a:r>
              <a:rPr lang="en-US" sz="2800" b="1" spc="-15" dirty="0">
                <a:latin typeface="Arial"/>
                <a:cs typeface="Arial"/>
              </a:rPr>
              <a:t> a bit too </a:t>
            </a:r>
            <a:r>
              <a:rPr lang="en-US" sz="2800" b="1" dirty="0">
                <a:latin typeface="Arial"/>
                <a:cs typeface="Arial"/>
              </a:rPr>
              <a:t>complex</a:t>
            </a:r>
            <a:r>
              <a:rPr lang="en-US" sz="2800" b="1" spc="-15" dirty="0">
                <a:latin typeface="Arial"/>
                <a:cs typeface="Arial"/>
              </a:rPr>
              <a:t> </a:t>
            </a:r>
            <a:r>
              <a:rPr lang="en-US" sz="2800" b="1" dirty="0">
                <a:latin typeface="Arial"/>
                <a:cs typeface="Arial"/>
              </a:rPr>
              <a:t>to</a:t>
            </a:r>
            <a:r>
              <a:rPr lang="en-US" sz="2800" b="1" spc="-5" dirty="0">
                <a:latin typeface="Arial"/>
                <a:cs typeface="Arial"/>
              </a:rPr>
              <a:t> </a:t>
            </a:r>
            <a:r>
              <a:rPr lang="en-US" sz="2800" b="1" spc="-10" dirty="0">
                <a:latin typeface="Arial"/>
                <a:cs typeface="Arial"/>
              </a:rPr>
              <a:t>understand…</a:t>
            </a:r>
          </a:p>
          <a:p>
            <a:pPr marL="453390" marR="5080">
              <a:lnSpc>
                <a:spcPts val="3200"/>
              </a:lnSpc>
              <a:spcBef>
                <a:spcPts val="340"/>
              </a:spcBef>
            </a:pPr>
            <a:endParaRPr lang="en-US" sz="2800" b="1" spc="-10" dirty="0">
              <a:latin typeface="Arial"/>
              <a:cs typeface="Arial"/>
            </a:endParaRPr>
          </a:p>
          <a:p>
            <a:pPr marL="453390" marR="5080">
              <a:lnSpc>
                <a:spcPts val="3200"/>
              </a:lnSpc>
              <a:spcBef>
                <a:spcPts val="340"/>
              </a:spcBef>
            </a:pPr>
            <a:r>
              <a:rPr lang="en-US" sz="2800" b="1" spc="-10" dirty="0">
                <a:latin typeface="Arial"/>
                <a:cs typeface="Arial"/>
              </a:rPr>
              <a:t>And perhaps not all the details are the same across systems and not all the details matter!</a:t>
            </a:r>
            <a:endParaRPr lang="en-US" sz="28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9720" y="124594"/>
            <a:ext cx="8273097" cy="969365"/>
          </a:xfrm>
          <a:prstGeom prst="rect">
            <a:avLst/>
          </a:prstGeom>
        </p:spPr>
        <p:txBody>
          <a:bodyPr vert="horz" wrap="square" lIns="0" tIns="553590" rIns="0" bIns="0" rtlCol="0">
            <a:spAutoFit/>
          </a:bodyPr>
          <a:lstStyle/>
          <a:p>
            <a:pPr marL="453390" marR="5080">
              <a:lnSpc>
                <a:spcPts val="3200"/>
              </a:lnSpc>
              <a:spcBef>
                <a:spcPts val="340"/>
              </a:spcBef>
            </a:pPr>
            <a:r>
              <a:rPr lang="en-US" sz="2800" b="1" dirty="0"/>
              <a:t>Typical HH results</a:t>
            </a:r>
            <a:endParaRPr sz="2800" dirty="0"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763407" y="5220855"/>
            <a:ext cx="2919095" cy="636905"/>
            <a:chOff x="763407" y="5220855"/>
            <a:chExt cx="2919095" cy="636905"/>
          </a:xfrm>
        </p:grpSpPr>
        <p:sp>
          <p:nvSpPr>
            <p:cNvPr id="4" name="object 4"/>
            <p:cNvSpPr/>
            <p:nvPr/>
          </p:nvSpPr>
          <p:spPr>
            <a:xfrm>
              <a:off x="859168" y="5246522"/>
              <a:ext cx="2786380" cy="434975"/>
            </a:xfrm>
            <a:custGeom>
              <a:avLst/>
              <a:gdLst/>
              <a:ahLst/>
              <a:cxnLst/>
              <a:rect l="l" t="t" r="r" b="b"/>
              <a:pathLst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839581" y="5715493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30" h="55245">
                  <a:moveTo>
                    <a:pt x="24375" y="0"/>
                  </a:moveTo>
                  <a:lnTo>
                    <a:pt x="11752" y="0"/>
                  </a:lnTo>
                  <a:lnTo>
                    <a:pt x="6964" y="3480"/>
                  </a:lnTo>
                  <a:lnTo>
                    <a:pt x="3482" y="10005"/>
                  </a:lnTo>
                  <a:lnTo>
                    <a:pt x="1305" y="14791"/>
                  </a:lnTo>
                  <a:lnTo>
                    <a:pt x="93" y="20446"/>
                  </a:lnTo>
                  <a:lnTo>
                    <a:pt x="0" y="36108"/>
                  </a:lnTo>
                  <a:lnTo>
                    <a:pt x="1741" y="43068"/>
                  </a:lnTo>
                  <a:lnTo>
                    <a:pt x="5223" y="48289"/>
                  </a:lnTo>
                  <a:lnTo>
                    <a:pt x="8705" y="52639"/>
                  </a:lnTo>
                  <a:lnTo>
                    <a:pt x="13058" y="55249"/>
                  </a:lnTo>
                  <a:lnTo>
                    <a:pt x="25681" y="55249"/>
                  </a:lnTo>
                  <a:lnTo>
                    <a:pt x="28293" y="53074"/>
                  </a:lnTo>
                  <a:lnTo>
                    <a:pt x="13928" y="53074"/>
                  </a:lnTo>
                  <a:lnTo>
                    <a:pt x="10881" y="49594"/>
                  </a:lnTo>
                  <a:lnTo>
                    <a:pt x="9140" y="43068"/>
                  </a:lnTo>
                  <a:lnTo>
                    <a:pt x="8270" y="39588"/>
                  </a:lnTo>
                  <a:lnTo>
                    <a:pt x="7953" y="36108"/>
                  </a:lnTo>
                  <a:lnTo>
                    <a:pt x="7980" y="20446"/>
                  </a:lnTo>
                  <a:lnTo>
                    <a:pt x="8270" y="16966"/>
                  </a:lnTo>
                  <a:lnTo>
                    <a:pt x="9140" y="13051"/>
                  </a:lnTo>
                  <a:lnTo>
                    <a:pt x="10881" y="6090"/>
                  </a:lnTo>
                  <a:lnTo>
                    <a:pt x="13928" y="2175"/>
                  </a:lnTo>
                  <a:lnTo>
                    <a:pt x="27795" y="2175"/>
                  </a:lnTo>
                  <a:lnTo>
                    <a:pt x="24375" y="0"/>
                  </a:lnTo>
                  <a:close/>
                </a:path>
                <a:path w="36830" h="55245">
                  <a:moveTo>
                    <a:pt x="27795" y="2175"/>
                  </a:moveTo>
                  <a:lnTo>
                    <a:pt x="22634" y="2175"/>
                  </a:lnTo>
                  <a:lnTo>
                    <a:pt x="25681" y="5655"/>
                  </a:lnTo>
                  <a:lnTo>
                    <a:pt x="27422" y="13051"/>
                  </a:lnTo>
                  <a:lnTo>
                    <a:pt x="28293" y="16531"/>
                  </a:lnTo>
                  <a:lnTo>
                    <a:pt x="28619" y="20446"/>
                  </a:lnTo>
                  <a:lnTo>
                    <a:pt x="28728" y="36108"/>
                  </a:lnTo>
                  <a:lnTo>
                    <a:pt x="27857" y="42198"/>
                  </a:lnTo>
                  <a:lnTo>
                    <a:pt x="25246" y="50899"/>
                  </a:lnTo>
                  <a:lnTo>
                    <a:pt x="22634" y="53074"/>
                  </a:lnTo>
                  <a:lnTo>
                    <a:pt x="28293" y="53074"/>
                  </a:lnTo>
                  <a:lnTo>
                    <a:pt x="30904" y="50899"/>
                  </a:lnTo>
                  <a:lnTo>
                    <a:pt x="33951" y="42198"/>
                  </a:lnTo>
                  <a:lnTo>
                    <a:pt x="35692" y="37413"/>
                  </a:lnTo>
                  <a:lnTo>
                    <a:pt x="36563" y="32627"/>
                  </a:lnTo>
                  <a:lnTo>
                    <a:pt x="36563" y="20446"/>
                  </a:lnTo>
                  <a:lnTo>
                    <a:pt x="35257" y="14791"/>
                  </a:lnTo>
                  <a:lnTo>
                    <a:pt x="32645" y="9570"/>
                  </a:lnTo>
                  <a:lnTo>
                    <a:pt x="29163" y="3045"/>
                  </a:lnTo>
                  <a:lnTo>
                    <a:pt x="27795" y="21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37746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1119900" y="5715493"/>
              <a:ext cx="36195" cy="54610"/>
            </a:xfrm>
            <a:custGeom>
              <a:avLst/>
              <a:gdLst/>
              <a:ahLst/>
              <a:cxnLst/>
              <a:rect l="l" t="t" r="r" b="b"/>
              <a:pathLst>
                <a:path w="36194" h="54610">
                  <a:moveTo>
                    <a:pt x="28945" y="5655"/>
                  </a:moveTo>
                  <a:lnTo>
                    <a:pt x="16975" y="5655"/>
                  </a:lnTo>
                  <a:lnTo>
                    <a:pt x="19587" y="6960"/>
                  </a:lnTo>
                  <a:lnTo>
                    <a:pt x="23504" y="10876"/>
                  </a:lnTo>
                  <a:lnTo>
                    <a:pt x="24810" y="13921"/>
                  </a:lnTo>
                  <a:lnTo>
                    <a:pt x="24810" y="22186"/>
                  </a:lnTo>
                  <a:lnTo>
                    <a:pt x="23069" y="26972"/>
                  </a:lnTo>
                  <a:lnTo>
                    <a:pt x="19587" y="31322"/>
                  </a:lnTo>
                  <a:lnTo>
                    <a:pt x="16404" y="35401"/>
                  </a:lnTo>
                  <a:lnTo>
                    <a:pt x="12078" y="40458"/>
                  </a:lnTo>
                  <a:lnTo>
                    <a:pt x="6610" y="46494"/>
                  </a:lnTo>
                  <a:lnTo>
                    <a:pt x="0" y="53509"/>
                  </a:lnTo>
                  <a:lnTo>
                    <a:pt x="0" y="54379"/>
                  </a:lnTo>
                  <a:lnTo>
                    <a:pt x="31340" y="54379"/>
                  </a:lnTo>
                  <a:lnTo>
                    <a:pt x="33777" y="48289"/>
                  </a:lnTo>
                  <a:lnTo>
                    <a:pt x="7834" y="48289"/>
                  </a:lnTo>
                  <a:lnTo>
                    <a:pt x="14690" y="41104"/>
                  </a:lnTo>
                  <a:lnTo>
                    <a:pt x="31774" y="18706"/>
                  </a:lnTo>
                  <a:lnTo>
                    <a:pt x="31774" y="10440"/>
                  </a:lnTo>
                  <a:lnTo>
                    <a:pt x="30469" y="6960"/>
                  </a:lnTo>
                  <a:lnTo>
                    <a:pt x="28945" y="5655"/>
                  </a:lnTo>
                  <a:close/>
                </a:path>
                <a:path w="36194" h="54610">
                  <a:moveTo>
                    <a:pt x="34822" y="43068"/>
                  </a:moveTo>
                  <a:lnTo>
                    <a:pt x="33516" y="45243"/>
                  </a:lnTo>
                  <a:lnTo>
                    <a:pt x="32210" y="46984"/>
                  </a:lnTo>
                  <a:lnTo>
                    <a:pt x="30469" y="47854"/>
                  </a:lnTo>
                  <a:lnTo>
                    <a:pt x="28728" y="48289"/>
                  </a:lnTo>
                  <a:lnTo>
                    <a:pt x="33777" y="48289"/>
                  </a:lnTo>
                  <a:lnTo>
                    <a:pt x="35692" y="43503"/>
                  </a:lnTo>
                  <a:lnTo>
                    <a:pt x="34822" y="43068"/>
                  </a:lnTo>
                  <a:close/>
                </a:path>
                <a:path w="36194" h="54610">
                  <a:moveTo>
                    <a:pt x="21328" y="0"/>
                  </a:moveTo>
                  <a:lnTo>
                    <a:pt x="13058" y="0"/>
                  </a:lnTo>
                  <a:lnTo>
                    <a:pt x="10011" y="1305"/>
                  </a:lnTo>
                  <a:lnTo>
                    <a:pt x="6529" y="3480"/>
                  </a:lnTo>
                  <a:lnTo>
                    <a:pt x="3482" y="5655"/>
                  </a:lnTo>
                  <a:lnTo>
                    <a:pt x="1305" y="10005"/>
                  </a:lnTo>
                  <a:lnTo>
                    <a:pt x="0" y="16096"/>
                  </a:lnTo>
                  <a:lnTo>
                    <a:pt x="1740" y="16531"/>
                  </a:lnTo>
                  <a:lnTo>
                    <a:pt x="2611" y="13486"/>
                  </a:lnTo>
                  <a:lnTo>
                    <a:pt x="3917" y="11311"/>
                  </a:lnTo>
                  <a:lnTo>
                    <a:pt x="5223" y="9570"/>
                  </a:lnTo>
                  <a:lnTo>
                    <a:pt x="7399" y="6960"/>
                  </a:lnTo>
                  <a:lnTo>
                    <a:pt x="10446" y="5655"/>
                  </a:lnTo>
                  <a:lnTo>
                    <a:pt x="28945" y="5655"/>
                  </a:lnTo>
                  <a:lnTo>
                    <a:pt x="27422" y="4350"/>
                  </a:lnTo>
                  <a:lnTo>
                    <a:pt x="24810" y="1305"/>
                  </a:lnTo>
                  <a:lnTo>
                    <a:pt x="2132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1416324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396737" y="5715493"/>
              <a:ext cx="37465" cy="54610"/>
            </a:xfrm>
            <a:custGeom>
              <a:avLst/>
              <a:gdLst/>
              <a:ahLst/>
              <a:cxnLst/>
              <a:rect l="l" t="t" r="r" b="b"/>
              <a:pathLst>
                <a:path w="37465" h="54610">
                  <a:moveTo>
                    <a:pt x="29164" y="40893"/>
                  </a:moveTo>
                  <a:lnTo>
                    <a:pt x="23069" y="40893"/>
                  </a:lnTo>
                  <a:lnTo>
                    <a:pt x="23069" y="54379"/>
                  </a:lnTo>
                  <a:lnTo>
                    <a:pt x="29164" y="54379"/>
                  </a:lnTo>
                  <a:lnTo>
                    <a:pt x="29164" y="40893"/>
                  </a:lnTo>
                  <a:close/>
                </a:path>
                <a:path w="37465" h="54610">
                  <a:moveTo>
                    <a:pt x="29164" y="0"/>
                  </a:moveTo>
                  <a:lnTo>
                    <a:pt x="25246" y="0"/>
                  </a:lnTo>
                  <a:lnTo>
                    <a:pt x="0" y="35673"/>
                  </a:lnTo>
                  <a:lnTo>
                    <a:pt x="0" y="40893"/>
                  </a:lnTo>
                  <a:lnTo>
                    <a:pt x="37433" y="40893"/>
                  </a:lnTo>
                  <a:lnTo>
                    <a:pt x="37433" y="35673"/>
                  </a:lnTo>
                  <a:lnTo>
                    <a:pt x="3482" y="35673"/>
                  </a:lnTo>
                  <a:lnTo>
                    <a:pt x="22635" y="8265"/>
                  </a:lnTo>
                  <a:lnTo>
                    <a:pt x="29164" y="8265"/>
                  </a:lnTo>
                  <a:lnTo>
                    <a:pt x="29164" y="0"/>
                  </a:lnTo>
                  <a:close/>
                </a:path>
                <a:path w="37465" h="54610">
                  <a:moveTo>
                    <a:pt x="29164" y="8265"/>
                  </a:moveTo>
                  <a:lnTo>
                    <a:pt x="22635" y="8265"/>
                  </a:lnTo>
                  <a:lnTo>
                    <a:pt x="22635" y="35673"/>
                  </a:lnTo>
                  <a:lnTo>
                    <a:pt x="29164" y="35673"/>
                  </a:lnTo>
                  <a:lnTo>
                    <a:pt x="29164" y="826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694902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1677492" y="5714623"/>
              <a:ext cx="34925" cy="56515"/>
            </a:xfrm>
            <a:custGeom>
              <a:avLst/>
              <a:gdLst/>
              <a:ahLst/>
              <a:cxnLst/>
              <a:rect l="l" t="t" r="r" b="b"/>
              <a:pathLst>
                <a:path w="34925" h="56514">
                  <a:moveTo>
                    <a:pt x="33080" y="0"/>
                  </a:moveTo>
                  <a:lnTo>
                    <a:pt x="24810" y="0"/>
                  </a:lnTo>
                  <a:lnTo>
                    <a:pt x="17410" y="2610"/>
                  </a:lnTo>
                  <a:lnTo>
                    <a:pt x="0" y="39588"/>
                  </a:lnTo>
                  <a:lnTo>
                    <a:pt x="1739" y="45243"/>
                  </a:lnTo>
                  <a:lnTo>
                    <a:pt x="5657" y="49594"/>
                  </a:lnTo>
                  <a:lnTo>
                    <a:pt x="9140" y="53944"/>
                  </a:lnTo>
                  <a:lnTo>
                    <a:pt x="13492" y="56119"/>
                  </a:lnTo>
                  <a:lnTo>
                    <a:pt x="23069" y="56119"/>
                  </a:lnTo>
                  <a:lnTo>
                    <a:pt x="26986" y="54379"/>
                  </a:lnTo>
                  <a:lnTo>
                    <a:pt x="27324" y="53944"/>
                  </a:lnTo>
                  <a:lnTo>
                    <a:pt x="14798" y="53944"/>
                  </a:lnTo>
                  <a:lnTo>
                    <a:pt x="11751" y="51769"/>
                  </a:lnTo>
                  <a:lnTo>
                    <a:pt x="10011" y="47419"/>
                  </a:lnTo>
                  <a:lnTo>
                    <a:pt x="8268" y="43503"/>
                  </a:lnTo>
                  <a:lnTo>
                    <a:pt x="7486" y="39588"/>
                  </a:lnTo>
                  <a:lnTo>
                    <a:pt x="12622" y="24362"/>
                  </a:lnTo>
                  <a:lnTo>
                    <a:pt x="30033" y="24362"/>
                  </a:lnTo>
                  <a:lnTo>
                    <a:pt x="29598" y="23927"/>
                  </a:lnTo>
                  <a:lnTo>
                    <a:pt x="9575" y="23927"/>
                  </a:lnTo>
                  <a:lnTo>
                    <a:pt x="10011" y="21316"/>
                  </a:lnTo>
                  <a:lnTo>
                    <a:pt x="11316" y="18271"/>
                  </a:lnTo>
                  <a:lnTo>
                    <a:pt x="13058" y="15226"/>
                  </a:lnTo>
                  <a:lnTo>
                    <a:pt x="16540" y="10005"/>
                  </a:lnTo>
                  <a:lnTo>
                    <a:pt x="18280" y="8265"/>
                  </a:lnTo>
                  <a:lnTo>
                    <a:pt x="20021" y="6090"/>
                  </a:lnTo>
                  <a:lnTo>
                    <a:pt x="22198" y="4785"/>
                  </a:lnTo>
                  <a:lnTo>
                    <a:pt x="24810" y="3915"/>
                  </a:lnTo>
                  <a:lnTo>
                    <a:pt x="26986" y="2610"/>
                  </a:lnTo>
                  <a:lnTo>
                    <a:pt x="30032" y="1740"/>
                  </a:lnTo>
                  <a:lnTo>
                    <a:pt x="33080" y="1305"/>
                  </a:lnTo>
                  <a:lnTo>
                    <a:pt x="33080" y="0"/>
                  </a:lnTo>
                  <a:close/>
                </a:path>
                <a:path w="34925" h="56514">
                  <a:moveTo>
                    <a:pt x="30033" y="24362"/>
                  </a:moveTo>
                  <a:lnTo>
                    <a:pt x="20892" y="24362"/>
                  </a:lnTo>
                  <a:lnTo>
                    <a:pt x="23939" y="26537"/>
                  </a:lnTo>
                  <a:lnTo>
                    <a:pt x="26116" y="30887"/>
                  </a:lnTo>
                  <a:lnTo>
                    <a:pt x="27857" y="36978"/>
                  </a:lnTo>
                  <a:lnTo>
                    <a:pt x="27857" y="43938"/>
                  </a:lnTo>
                  <a:lnTo>
                    <a:pt x="26986" y="46984"/>
                  </a:lnTo>
                  <a:lnTo>
                    <a:pt x="25680" y="49594"/>
                  </a:lnTo>
                  <a:lnTo>
                    <a:pt x="23939" y="52639"/>
                  </a:lnTo>
                  <a:lnTo>
                    <a:pt x="21762" y="53944"/>
                  </a:lnTo>
                  <a:lnTo>
                    <a:pt x="27324" y="53944"/>
                  </a:lnTo>
                  <a:lnTo>
                    <a:pt x="30032" y="50464"/>
                  </a:lnTo>
                  <a:lnTo>
                    <a:pt x="33515" y="46549"/>
                  </a:lnTo>
                  <a:lnTo>
                    <a:pt x="34822" y="42198"/>
                  </a:lnTo>
                  <a:lnTo>
                    <a:pt x="34822" y="31757"/>
                  </a:lnTo>
                  <a:lnTo>
                    <a:pt x="33515" y="27842"/>
                  </a:lnTo>
                  <a:lnTo>
                    <a:pt x="30033" y="24362"/>
                  </a:lnTo>
                  <a:close/>
                </a:path>
                <a:path w="34925" h="56514">
                  <a:moveTo>
                    <a:pt x="24375" y="20446"/>
                  </a:moveTo>
                  <a:lnTo>
                    <a:pt x="17846" y="20446"/>
                  </a:lnTo>
                  <a:lnTo>
                    <a:pt x="15669" y="20881"/>
                  </a:lnTo>
                  <a:lnTo>
                    <a:pt x="13492" y="21751"/>
                  </a:lnTo>
                  <a:lnTo>
                    <a:pt x="12622" y="22186"/>
                  </a:lnTo>
                  <a:lnTo>
                    <a:pt x="11316" y="23056"/>
                  </a:lnTo>
                  <a:lnTo>
                    <a:pt x="9575" y="23927"/>
                  </a:lnTo>
                  <a:lnTo>
                    <a:pt x="29598" y="23927"/>
                  </a:lnTo>
                  <a:lnTo>
                    <a:pt x="27857" y="22186"/>
                  </a:lnTo>
                  <a:lnTo>
                    <a:pt x="24375" y="2044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1973480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1957374" y="5715493"/>
              <a:ext cx="31750" cy="55244"/>
            </a:xfrm>
            <a:custGeom>
              <a:avLst/>
              <a:gdLst/>
              <a:ahLst/>
              <a:cxnLst/>
              <a:rect l="l" t="t" r="r" b="b"/>
              <a:pathLst>
                <a:path w="31750" h="55245">
                  <a:moveTo>
                    <a:pt x="20458" y="0"/>
                  </a:moveTo>
                  <a:lnTo>
                    <a:pt x="11318" y="0"/>
                  </a:lnTo>
                  <a:lnTo>
                    <a:pt x="7835" y="1305"/>
                  </a:lnTo>
                  <a:lnTo>
                    <a:pt x="4787" y="3480"/>
                  </a:lnTo>
                  <a:lnTo>
                    <a:pt x="1741" y="6090"/>
                  </a:lnTo>
                  <a:lnTo>
                    <a:pt x="435" y="9135"/>
                  </a:lnTo>
                  <a:lnTo>
                    <a:pt x="435" y="15661"/>
                  </a:lnTo>
                  <a:lnTo>
                    <a:pt x="1306" y="18271"/>
                  </a:lnTo>
                  <a:lnTo>
                    <a:pt x="3482" y="20881"/>
                  </a:lnTo>
                  <a:lnTo>
                    <a:pt x="4787" y="22622"/>
                  </a:lnTo>
                  <a:lnTo>
                    <a:pt x="6964" y="24797"/>
                  </a:lnTo>
                  <a:lnTo>
                    <a:pt x="10447" y="27407"/>
                  </a:lnTo>
                  <a:lnTo>
                    <a:pt x="6964" y="30017"/>
                  </a:lnTo>
                  <a:lnTo>
                    <a:pt x="4787" y="31757"/>
                  </a:lnTo>
                  <a:lnTo>
                    <a:pt x="3046" y="33497"/>
                  </a:lnTo>
                  <a:lnTo>
                    <a:pt x="1306" y="36108"/>
                  </a:lnTo>
                  <a:lnTo>
                    <a:pt x="0" y="39153"/>
                  </a:lnTo>
                  <a:lnTo>
                    <a:pt x="0" y="46113"/>
                  </a:lnTo>
                  <a:lnTo>
                    <a:pt x="1741" y="49159"/>
                  </a:lnTo>
                  <a:lnTo>
                    <a:pt x="4787" y="51769"/>
                  </a:lnTo>
                  <a:lnTo>
                    <a:pt x="7835" y="53944"/>
                  </a:lnTo>
                  <a:lnTo>
                    <a:pt x="11318" y="55249"/>
                  </a:lnTo>
                  <a:lnTo>
                    <a:pt x="20458" y="55249"/>
                  </a:lnTo>
                  <a:lnTo>
                    <a:pt x="24376" y="53944"/>
                  </a:lnTo>
                  <a:lnTo>
                    <a:pt x="25246" y="53074"/>
                  </a:lnTo>
                  <a:lnTo>
                    <a:pt x="13059" y="53074"/>
                  </a:lnTo>
                  <a:lnTo>
                    <a:pt x="10882" y="52204"/>
                  </a:lnTo>
                  <a:lnTo>
                    <a:pt x="9141" y="50029"/>
                  </a:lnTo>
                  <a:lnTo>
                    <a:pt x="6964" y="47854"/>
                  </a:lnTo>
                  <a:lnTo>
                    <a:pt x="6094" y="44808"/>
                  </a:lnTo>
                  <a:lnTo>
                    <a:pt x="6181" y="38718"/>
                  </a:lnTo>
                  <a:lnTo>
                    <a:pt x="6529" y="36978"/>
                  </a:lnTo>
                  <a:lnTo>
                    <a:pt x="7835" y="34803"/>
                  </a:lnTo>
                  <a:lnTo>
                    <a:pt x="8705" y="32627"/>
                  </a:lnTo>
                  <a:lnTo>
                    <a:pt x="10447" y="30452"/>
                  </a:lnTo>
                  <a:lnTo>
                    <a:pt x="12623" y="29147"/>
                  </a:lnTo>
                  <a:lnTo>
                    <a:pt x="24811" y="29147"/>
                  </a:lnTo>
                  <a:lnTo>
                    <a:pt x="23505" y="27842"/>
                  </a:lnTo>
                  <a:lnTo>
                    <a:pt x="18717" y="24362"/>
                  </a:lnTo>
                  <a:lnTo>
                    <a:pt x="21329" y="23056"/>
                  </a:lnTo>
                  <a:lnTo>
                    <a:pt x="16541" y="23056"/>
                  </a:lnTo>
                  <a:lnTo>
                    <a:pt x="6529" y="12616"/>
                  </a:lnTo>
                  <a:lnTo>
                    <a:pt x="6529" y="7830"/>
                  </a:lnTo>
                  <a:lnTo>
                    <a:pt x="7400" y="6090"/>
                  </a:lnTo>
                  <a:lnTo>
                    <a:pt x="8705" y="4350"/>
                  </a:lnTo>
                  <a:lnTo>
                    <a:pt x="10447" y="3045"/>
                  </a:lnTo>
                  <a:lnTo>
                    <a:pt x="12623" y="2175"/>
                  </a:lnTo>
                  <a:lnTo>
                    <a:pt x="24549" y="2175"/>
                  </a:lnTo>
                  <a:lnTo>
                    <a:pt x="23505" y="1305"/>
                  </a:lnTo>
                  <a:lnTo>
                    <a:pt x="20458" y="0"/>
                  </a:lnTo>
                  <a:close/>
                </a:path>
                <a:path w="31750" h="55245">
                  <a:moveTo>
                    <a:pt x="24811" y="29147"/>
                  </a:moveTo>
                  <a:lnTo>
                    <a:pt x="12623" y="29147"/>
                  </a:lnTo>
                  <a:lnTo>
                    <a:pt x="17847" y="32627"/>
                  </a:lnTo>
                  <a:lnTo>
                    <a:pt x="21328" y="35673"/>
                  </a:lnTo>
                  <a:lnTo>
                    <a:pt x="22635" y="37413"/>
                  </a:lnTo>
                  <a:lnTo>
                    <a:pt x="24376" y="39153"/>
                  </a:lnTo>
                  <a:lnTo>
                    <a:pt x="25246" y="41328"/>
                  </a:lnTo>
                  <a:lnTo>
                    <a:pt x="25246" y="46984"/>
                  </a:lnTo>
                  <a:lnTo>
                    <a:pt x="24376" y="48724"/>
                  </a:lnTo>
                  <a:lnTo>
                    <a:pt x="23070" y="50464"/>
                  </a:lnTo>
                  <a:lnTo>
                    <a:pt x="21328" y="52204"/>
                  </a:lnTo>
                  <a:lnTo>
                    <a:pt x="19152" y="53074"/>
                  </a:lnTo>
                  <a:lnTo>
                    <a:pt x="25246" y="53074"/>
                  </a:lnTo>
                  <a:lnTo>
                    <a:pt x="26987" y="51334"/>
                  </a:lnTo>
                  <a:lnTo>
                    <a:pt x="30034" y="48724"/>
                  </a:lnTo>
                  <a:lnTo>
                    <a:pt x="31339" y="45678"/>
                  </a:lnTo>
                  <a:lnTo>
                    <a:pt x="31339" y="38718"/>
                  </a:lnTo>
                  <a:lnTo>
                    <a:pt x="30469" y="35673"/>
                  </a:lnTo>
                  <a:lnTo>
                    <a:pt x="28728" y="33062"/>
                  </a:lnTo>
                  <a:lnTo>
                    <a:pt x="24811" y="29147"/>
                  </a:lnTo>
                  <a:close/>
                </a:path>
                <a:path w="31750" h="55245">
                  <a:moveTo>
                    <a:pt x="24549" y="2175"/>
                  </a:moveTo>
                  <a:lnTo>
                    <a:pt x="17847" y="2175"/>
                  </a:lnTo>
                  <a:lnTo>
                    <a:pt x="20458" y="3045"/>
                  </a:lnTo>
                  <a:lnTo>
                    <a:pt x="21763" y="4785"/>
                  </a:lnTo>
                  <a:lnTo>
                    <a:pt x="23505" y="6525"/>
                  </a:lnTo>
                  <a:lnTo>
                    <a:pt x="24376" y="8700"/>
                  </a:lnTo>
                  <a:lnTo>
                    <a:pt x="24376" y="13921"/>
                  </a:lnTo>
                  <a:lnTo>
                    <a:pt x="23505" y="16531"/>
                  </a:lnTo>
                  <a:lnTo>
                    <a:pt x="21763" y="18706"/>
                  </a:lnTo>
                  <a:lnTo>
                    <a:pt x="19152" y="21316"/>
                  </a:lnTo>
                  <a:lnTo>
                    <a:pt x="16541" y="23056"/>
                  </a:lnTo>
                  <a:lnTo>
                    <a:pt x="21329" y="23056"/>
                  </a:lnTo>
                  <a:lnTo>
                    <a:pt x="22199" y="22622"/>
                  </a:lnTo>
                  <a:lnTo>
                    <a:pt x="24810" y="20881"/>
                  </a:lnTo>
                  <a:lnTo>
                    <a:pt x="26117" y="19576"/>
                  </a:lnTo>
                  <a:lnTo>
                    <a:pt x="28728" y="17401"/>
                  </a:lnTo>
                  <a:lnTo>
                    <a:pt x="30034" y="14356"/>
                  </a:lnTo>
                  <a:lnTo>
                    <a:pt x="30034" y="8265"/>
                  </a:lnTo>
                  <a:lnTo>
                    <a:pt x="28728" y="5655"/>
                  </a:lnTo>
                  <a:lnTo>
                    <a:pt x="24549" y="21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2252058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2220277" y="5715495"/>
              <a:ext cx="69215" cy="55880"/>
            </a:xfrm>
            <a:custGeom>
              <a:avLst/>
              <a:gdLst/>
              <a:ahLst/>
              <a:cxnLst/>
              <a:rect l="l" t="t" r="r" b="b"/>
              <a:pathLst>
                <a:path w="69214" h="55879">
                  <a:moveTo>
                    <a:pt x="23075" y="53517"/>
                  </a:moveTo>
                  <a:lnTo>
                    <a:pt x="20027" y="53073"/>
                  </a:lnTo>
                  <a:lnTo>
                    <a:pt x="17843" y="53073"/>
                  </a:lnTo>
                  <a:lnTo>
                    <a:pt x="16979" y="52209"/>
                  </a:lnTo>
                  <a:lnTo>
                    <a:pt x="15671" y="51777"/>
                  </a:lnTo>
                  <a:lnTo>
                    <a:pt x="15240" y="50469"/>
                  </a:lnTo>
                  <a:lnTo>
                    <a:pt x="15240" y="6959"/>
                  </a:lnTo>
                  <a:lnTo>
                    <a:pt x="15240" y="0"/>
                  </a:lnTo>
                  <a:lnTo>
                    <a:pt x="14363" y="0"/>
                  </a:lnTo>
                  <a:lnTo>
                    <a:pt x="0" y="7404"/>
                  </a:lnTo>
                  <a:lnTo>
                    <a:pt x="0" y="8699"/>
                  </a:lnTo>
                  <a:lnTo>
                    <a:pt x="876" y="8267"/>
                  </a:lnTo>
                  <a:lnTo>
                    <a:pt x="2171" y="7835"/>
                  </a:lnTo>
                  <a:lnTo>
                    <a:pt x="3048" y="7404"/>
                  </a:lnTo>
                  <a:lnTo>
                    <a:pt x="4356" y="6959"/>
                  </a:lnTo>
                  <a:lnTo>
                    <a:pt x="6959" y="6959"/>
                  </a:lnTo>
                  <a:lnTo>
                    <a:pt x="7835" y="7835"/>
                  </a:lnTo>
                  <a:lnTo>
                    <a:pt x="8267" y="8699"/>
                  </a:lnTo>
                  <a:lnTo>
                    <a:pt x="8267" y="49593"/>
                  </a:lnTo>
                  <a:lnTo>
                    <a:pt x="7835" y="51333"/>
                  </a:lnTo>
                  <a:lnTo>
                    <a:pt x="6959" y="51777"/>
                  </a:lnTo>
                  <a:lnTo>
                    <a:pt x="5664" y="52641"/>
                  </a:lnTo>
                  <a:lnTo>
                    <a:pt x="3911" y="53073"/>
                  </a:lnTo>
                  <a:lnTo>
                    <a:pt x="431" y="53073"/>
                  </a:lnTo>
                  <a:lnTo>
                    <a:pt x="431" y="54381"/>
                  </a:lnTo>
                  <a:lnTo>
                    <a:pt x="23075" y="54381"/>
                  </a:lnTo>
                  <a:lnTo>
                    <a:pt x="23075" y="53517"/>
                  </a:lnTo>
                  <a:close/>
                </a:path>
                <a:path w="69214" h="55879">
                  <a:moveTo>
                    <a:pt x="69215" y="20447"/>
                  </a:moveTo>
                  <a:lnTo>
                    <a:pt x="67906" y="14795"/>
                  </a:lnTo>
                  <a:lnTo>
                    <a:pt x="64858" y="9575"/>
                  </a:lnTo>
                  <a:lnTo>
                    <a:pt x="61810" y="3048"/>
                  </a:lnTo>
                  <a:lnTo>
                    <a:pt x="61379" y="2781"/>
                  </a:lnTo>
                  <a:lnTo>
                    <a:pt x="61379" y="36118"/>
                  </a:lnTo>
                  <a:lnTo>
                    <a:pt x="60502" y="42202"/>
                  </a:lnTo>
                  <a:lnTo>
                    <a:pt x="59194" y="46558"/>
                  </a:lnTo>
                  <a:lnTo>
                    <a:pt x="57454" y="50901"/>
                  </a:lnTo>
                  <a:lnTo>
                    <a:pt x="54838" y="53073"/>
                  </a:lnTo>
                  <a:lnTo>
                    <a:pt x="46570" y="53073"/>
                  </a:lnTo>
                  <a:lnTo>
                    <a:pt x="43091" y="49593"/>
                  </a:lnTo>
                  <a:lnTo>
                    <a:pt x="41783" y="43078"/>
                  </a:lnTo>
                  <a:lnTo>
                    <a:pt x="40474" y="39598"/>
                  </a:lnTo>
                  <a:lnTo>
                    <a:pt x="40157" y="36118"/>
                  </a:lnTo>
                  <a:lnTo>
                    <a:pt x="40195" y="20447"/>
                  </a:lnTo>
                  <a:lnTo>
                    <a:pt x="40474" y="16967"/>
                  </a:lnTo>
                  <a:lnTo>
                    <a:pt x="41351" y="13055"/>
                  </a:lnTo>
                  <a:lnTo>
                    <a:pt x="43091" y="6096"/>
                  </a:lnTo>
                  <a:lnTo>
                    <a:pt x="46139" y="2184"/>
                  </a:lnTo>
                  <a:lnTo>
                    <a:pt x="55283" y="2184"/>
                  </a:lnTo>
                  <a:lnTo>
                    <a:pt x="58331" y="5664"/>
                  </a:lnTo>
                  <a:lnTo>
                    <a:pt x="60071" y="13055"/>
                  </a:lnTo>
                  <a:lnTo>
                    <a:pt x="60934" y="16535"/>
                  </a:lnTo>
                  <a:lnTo>
                    <a:pt x="61264" y="20447"/>
                  </a:lnTo>
                  <a:lnTo>
                    <a:pt x="61379" y="36118"/>
                  </a:lnTo>
                  <a:lnTo>
                    <a:pt x="61379" y="2781"/>
                  </a:lnTo>
                  <a:lnTo>
                    <a:pt x="60439" y="2184"/>
                  </a:lnTo>
                  <a:lnTo>
                    <a:pt x="57023" y="0"/>
                  </a:lnTo>
                  <a:lnTo>
                    <a:pt x="44399" y="0"/>
                  </a:lnTo>
                  <a:lnTo>
                    <a:pt x="39179" y="3479"/>
                  </a:lnTo>
                  <a:lnTo>
                    <a:pt x="36131" y="10007"/>
                  </a:lnTo>
                  <a:lnTo>
                    <a:pt x="33515" y="14795"/>
                  </a:lnTo>
                  <a:lnTo>
                    <a:pt x="32308" y="20447"/>
                  </a:lnTo>
                  <a:lnTo>
                    <a:pt x="32207" y="36118"/>
                  </a:lnTo>
                  <a:lnTo>
                    <a:pt x="34391" y="43078"/>
                  </a:lnTo>
                  <a:lnTo>
                    <a:pt x="37871" y="48298"/>
                  </a:lnTo>
                  <a:lnTo>
                    <a:pt x="41351" y="52641"/>
                  </a:lnTo>
                  <a:lnTo>
                    <a:pt x="45262" y="55257"/>
                  </a:lnTo>
                  <a:lnTo>
                    <a:pt x="58331" y="55257"/>
                  </a:lnTo>
                  <a:lnTo>
                    <a:pt x="60934" y="53073"/>
                  </a:lnTo>
                  <a:lnTo>
                    <a:pt x="63550" y="50901"/>
                  </a:lnTo>
                  <a:lnTo>
                    <a:pt x="66598" y="42202"/>
                  </a:lnTo>
                  <a:lnTo>
                    <a:pt x="68338" y="37414"/>
                  </a:lnTo>
                  <a:lnTo>
                    <a:pt x="69215" y="32626"/>
                  </a:lnTo>
                  <a:lnTo>
                    <a:pt x="69215" y="2044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2530636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2498852" y="5715495"/>
              <a:ext cx="70485" cy="54610"/>
            </a:xfrm>
            <a:custGeom>
              <a:avLst/>
              <a:gdLst/>
              <a:ahLst/>
              <a:cxnLst/>
              <a:rect l="l" t="t" r="r" b="b"/>
              <a:pathLst>
                <a:path w="70485" h="54610">
                  <a:moveTo>
                    <a:pt x="23075" y="53517"/>
                  </a:moveTo>
                  <a:lnTo>
                    <a:pt x="20027" y="53073"/>
                  </a:lnTo>
                  <a:lnTo>
                    <a:pt x="17843" y="53073"/>
                  </a:lnTo>
                  <a:lnTo>
                    <a:pt x="16979" y="52209"/>
                  </a:lnTo>
                  <a:lnTo>
                    <a:pt x="15671" y="51777"/>
                  </a:lnTo>
                  <a:lnTo>
                    <a:pt x="15240" y="50469"/>
                  </a:lnTo>
                  <a:lnTo>
                    <a:pt x="15240" y="6959"/>
                  </a:lnTo>
                  <a:lnTo>
                    <a:pt x="15240" y="0"/>
                  </a:lnTo>
                  <a:lnTo>
                    <a:pt x="14363" y="0"/>
                  </a:lnTo>
                  <a:lnTo>
                    <a:pt x="0" y="7404"/>
                  </a:lnTo>
                  <a:lnTo>
                    <a:pt x="0" y="8699"/>
                  </a:lnTo>
                  <a:lnTo>
                    <a:pt x="876" y="8267"/>
                  </a:lnTo>
                  <a:lnTo>
                    <a:pt x="2184" y="7835"/>
                  </a:lnTo>
                  <a:lnTo>
                    <a:pt x="3048" y="7404"/>
                  </a:lnTo>
                  <a:lnTo>
                    <a:pt x="4356" y="6959"/>
                  </a:lnTo>
                  <a:lnTo>
                    <a:pt x="6972" y="6959"/>
                  </a:lnTo>
                  <a:lnTo>
                    <a:pt x="7835" y="7835"/>
                  </a:lnTo>
                  <a:lnTo>
                    <a:pt x="8267" y="8699"/>
                  </a:lnTo>
                  <a:lnTo>
                    <a:pt x="8267" y="49593"/>
                  </a:lnTo>
                  <a:lnTo>
                    <a:pt x="7835" y="51333"/>
                  </a:lnTo>
                  <a:lnTo>
                    <a:pt x="6972" y="51777"/>
                  </a:lnTo>
                  <a:lnTo>
                    <a:pt x="5664" y="52641"/>
                  </a:lnTo>
                  <a:lnTo>
                    <a:pt x="3924" y="53073"/>
                  </a:lnTo>
                  <a:lnTo>
                    <a:pt x="444" y="53073"/>
                  </a:lnTo>
                  <a:lnTo>
                    <a:pt x="444" y="54381"/>
                  </a:lnTo>
                  <a:lnTo>
                    <a:pt x="23075" y="54381"/>
                  </a:lnTo>
                  <a:lnTo>
                    <a:pt x="23075" y="53517"/>
                  </a:lnTo>
                  <a:close/>
                </a:path>
                <a:path w="70485" h="54610">
                  <a:moveTo>
                    <a:pt x="70078" y="43510"/>
                  </a:moveTo>
                  <a:lnTo>
                    <a:pt x="69215" y="43078"/>
                  </a:lnTo>
                  <a:lnTo>
                    <a:pt x="67906" y="45250"/>
                  </a:lnTo>
                  <a:lnTo>
                    <a:pt x="66598" y="46990"/>
                  </a:lnTo>
                  <a:lnTo>
                    <a:pt x="65735" y="47421"/>
                  </a:lnTo>
                  <a:lnTo>
                    <a:pt x="64427" y="47853"/>
                  </a:lnTo>
                  <a:lnTo>
                    <a:pt x="62687" y="48298"/>
                  </a:lnTo>
                  <a:lnTo>
                    <a:pt x="42227" y="48298"/>
                  </a:lnTo>
                  <a:lnTo>
                    <a:pt x="49009" y="41109"/>
                  </a:lnTo>
                  <a:lnTo>
                    <a:pt x="54406" y="35191"/>
                  </a:lnTo>
                  <a:lnTo>
                    <a:pt x="58508" y="30492"/>
                  </a:lnTo>
                  <a:lnTo>
                    <a:pt x="61379" y="26974"/>
                  </a:lnTo>
                  <a:lnTo>
                    <a:pt x="64427" y="23063"/>
                  </a:lnTo>
                  <a:lnTo>
                    <a:pt x="66167" y="18707"/>
                  </a:lnTo>
                  <a:lnTo>
                    <a:pt x="66167" y="10439"/>
                  </a:lnTo>
                  <a:lnTo>
                    <a:pt x="64427" y="6959"/>
                  </a:lnTo>
                  <a:lnTo>
                    <a:pt x="63119" y="5664"/>
                  </a:lnTo>
                  <a:lnTo>
                    <a:pt x="61810" y="4356"/>
                  </a:lnTo>
                  <a:lnTo>
                    <a:pt x="59207" y="1308"/>
                  </a:lnTo>
                  <a:lnTo>
                    <a:pt x="55283" y="0"/>
                  </a:lnTo>
                  <a:lnTo>
                    <a:pt x="47447" y="0"/>
                  </a:lnTo>
                  <a:lnTo>
                    <a:pt x="43967" y="1308"/>
                  </a:lnTo>
                  <a:lnTo>
                    <a:pt x="37871" y="5664"/>
                  </a:lnTo>
                  <a:lnTo>
                    <a:pt x="35699" y="10007"/>
                  </a:lnTo>
                  <a:lnTo>
                    <a:pt x="34391" y="16103"/>
                  </a:lnTo>
                  <a:lnTo>
                    <a:pt x="35699" y="16535"/>
                  </a:lnTo>
                  <a:lnTo>
                    <a:pt x="37007" y="13487"/>
                  </a:lnTo>
                  <a:lnTo>
                    <a:pt x="38303" y="11315"/>
                  </a:lnTo>
                  <a:lnTo>
                    <a:pt x="39611" y="9575"/>
                  </a:lnTo>
                  <a:lnTo>
                    <a:pt x="41795" y="6959"/>
                  </a:lnTo>
                  <a:lnTo>
                    <a:pt x="44399" y="5664"/>
                  </a:lnTo>
                  <a:lnTo>
                    <a:pt x="51371" y="5664"/>
                  </a:lnTo>
                  <a:lnTo>
                    <a:pt x="58762" y="22186"/>
                  </a:lnTo>
                  <a:lnTo>
                    <a:pt x="57023" y="26974"/>
                  </a:lnTo>
                  <a:lnTo>
                    <a:pt x="33959" y="53517"/>
                  </a:lnTo>
                  <a:lnTo>
                    <a:pt x="33959" y="54381"/>
                  </a:lnTo>
                  <a:lnTo>
                    <a:pt x="65735" y="54381"/>
                  </a:lnTo>
                  <a:lnTo>
                    <a:pt x="68173" y="48298"/>
                  </a:lnTo>
                  <a:lnTo>
                    <a:pt x="70078" y="4351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2809213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2777439" y="5715495"/>
              <a:ext cx="70485" cy="54610"/>
            </a:xfrm>
            <a:custGeom>
              <a:avLst/>
              <a:gdLst/>
              <a:ahLst/>
              <a:cxnLst/>
              <a:rect l="l" t="t" r="r" b="b"/>
              <a:pathLst>
                <a:path w="70485" h="54610">
                  <a:moveTo>
                    <a:pt x="23063" y="53517"/>
                  </a:moveTo>
                  <a:lnTo>
                    <a:pt x="20015" y="53073"/>
                  </a:lnTo>
                  <a:lnTo>
                    <a:pt x="17843" y="53073"/>
                  </a:lnTo>
                  <a:lnTo>
                    <a:pt x="16967" y="52209"/>
                  </a:lnTo>
                  <a:lnTo>
                    <a:pt x="15659" y="51777"/>
                  </a:lnTo>
                  <a:lnTo>
                    <a:pt x="15227" y="50469"/>
                  </a:lnTo>
                  <a:lnTo>
                    <a:pt x="15227" y="6959"/>
                  </a:lnTo>
                  <a:lnTo>
                    <a:pt x="15227" y="0"/>
                  </a:lnTo>
                  <a:lnTo>
                    <a:pt x="14363" y="0"/>
                  </a:lnTo>
                  <a:lnTo>
                    <a:pt x="0" y="7404"/>
                  </a:lnTo>
                  <a:lnTo>
                    <a:pt x="0" y="8699"/>
                  </a:lnTo>
                  <a:lnTo>
                    <a:pt x="863" y="8267"/>
                  </a:lnTo>
                  <a:lnTo>
                    <a:pt x="2171" y="7835"/>
                  </a:lnTo>
                  <a:lnTo>
                    <a:pt x="3035" y="7404"/>
                  </a:lnTo>
                  <a:lnTo>
                    <a:pt x="4343" y="6959"/>
                  </a:lnTo>
                  <a:lnTo>
                    <a:pt x="6959" y="6959"/>
                  </a:lnTo>
                  <a:lnTo>
                    <a:pt x="7823" y="7835"/>
                  </a:lnTo>
                  <a:lnTo>
                    <a:pt x="8267" y="8699"/>
                  </a:lnTo>
                  <a:lnTo>
                    <a:pt x="8267" y="49593"/>
                  </a:lnTo>
                  <a:lnTo>
                    <a:pt x="7823" y="51333"/>
                  </a:lnTo>
                  <a:lnTo>
                    <a:pt x="6959" y="51777"/>
                  </a:lnTo>
                  <a:lnTo>
                    <a:pt x="5651" y="52641"/>
                  </a:lnTo>
                  <a:lnTo>
                    <a:pt x="3911" y="53073"/>
                  </a:lnTo>
                  <a:lnTo>
                    <a:pt x="431" y="53073"/>
                  </a:lnTo>
                  <a:lnTo>
                    <a:pt x="431" y="54381"/>
                  </a:lnTo>
                  <a:lnTo>
                    <a:pt x="23063" y="54381"/>
                  </a:lnTo>
                  <a:lnTo>
                    <a:pt x="23063" y="53517"/>
                  </a:lnTo>
                  <a:close/>
                </a:path>
                <a:path w="70485" h="54610">
                  <a:moveTo>
                    <a:pt x="70078" y="35674"/>
                  </a:moveTo>
                  <a:lnTo>
                    <a:pt x="61798" y="35674"/>
                  </a:lnTo>
                  <a:lnTo>
                    <a:pt x="61798" y="8267"/>
                  </a:lnTo>
                  <a:lnTo>
                    <a:pt x="61798" y="0"/>
                  </a:lnTo>
                  <a:lnTo>
                    <a:pt x="57886" y="0"/>
                  </a:lnTo>
                  <a:lnTo>
                    <a:pt x="55270" y="3708"/>
                  </a:lnTo>
                  <a:lnTo>
                    <a:pt x="55270" y="8267"/>
                  </a:lnTo>
                  <a:lnTo>
                    <a:pt x="55270" y="35674"/>
                  </a:lnTo>
                  <a:lnTo>
                    <a:pt x="35687" y="35674"/>
                  </a:lnTo>
                  <a:lnTo>
                    <a:pt x="55270" y="8267"/>
                  </a:lnTo>
                  <a:lnTo>
                    <a:pt x="55270" y="3708"/>
                  </a:lnTo>
                  <a:lnTo>
                    <a:pt x="32639" y="35674"/>
                  </a:lnTo>
                  <a:lnTo>
                    <a:pt x="32639" y="40894"/>
                  </a:lnTo>
                  <a:lnTo>
                    <a:pt x="55270" y="40894"/>
                  </a:lnTo>
                  <a:lnTo>
                    <a:pt x="55270" y="54381"/>
                  </a:lnTo>
                  <a:lnTo>
                    <a:pt x="61798" y="54381"/>
                  </a:lnTo>
                  <a:lnTo>
                    <a:pt x="61798" y="40894"/>
                  </a:lnTo>
                  <a:lnTo>
                    <a:pt x="70078" y="40894"/>
                  </a:lnTo>
                  <a:lnTo>
                    <a:pt x="70078" y="3567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3087791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3056013" y="5714631"/>
              <a:ext cx="69850" cy="56515"/>
            </a:xfrm>
            <a:custGeom>
              <a:avLst/>
              <a:gdLst/>
              <a:ahLst/>
              <a:cxnLst/>
              <a:rect l="l" t="t" r="r" b="b"/>
              <a:pathLst>
                <a:path w="69850" h="56514">
                  <a:moveTo>
                    <a:pt x="23063" y="54381"/>
                  </a:moveTo>
                  <a:lnTo>
                    <a:pt x="20015" y="53936"/>
                  </a:lnTo>
                  <a:lnTo>
                    <a:pt x="17843" y="53936"/>
                  </a:lnTo>
                  <a:lnTo>
                    <a:pt x="16967" y="53073"/>
                  </a:lnTo>
                  <a:lnTo>
                    <a:pt x="15671" y="52641"/>
                  </a:lnTo>
                  <a:lnTo>
                    <a:pt x="15227" y="51333"/>
                  </a:lnTo>
                  <a:lnTo>
                    <a:pt x="15227" y="7823"/>
                  </a:lnTo>
                  <a:lnTo>
                    <a:pt x="15227" y="863"/>
                  </a:lnTo>
                  <a:lnTo>
                    <a:pt x="14363" y="863"/>
                  </a:lnTo>
                  <a:lnTo>
                    <a:pt x="0" y="8267"/>
                  </a:lnTo>
                  <a:lnTo>
                    <a:pt x="0" y="9563"/>
                  </a:lnTo>
                  <a:lnTo>
                    <a:pt x="863" y="9131"/>
                  </a:lnTo>
                  <a:lnTo>
                    <a:pt x="2171" y="8699"/>
                  </a:lnTo>
                  <a:lnTo>
                    <a:pt x="3048" y="8267"/>
                  </a:lnTo>
                  <a:lnTo>
                    <a:pt x="4356" y="7823"/>
                  </a:lnTo>
                  <a:lnTo>
                    <a:pt x="6959" y="7823"/>
                  </a:lnTo>
                  <a:lnTo>
                    <a:pt x="7835" y="8699"/>
                  </a:lnTo>
                  <a:lnTo>
                    <a:pt x="8267" y="9563"/>
                  </a:lnTo>
                  <a:lnTo>
                    <a:pt x="8267" y="50457"/>
                  </a:lnTo>
                  <a:lnTo>
                    <a:pt x="7835" y="52197"/>
                  </a:lnTo>
                  <a:lnTo>
                    <a:pt x="6959" y="52641"/>
                  </a:lnTo>
                  <a:lnTo>
                    <a:pt x="5651" y="53505"/>
                  </a:lnTo>
                  <a:lnTo>
                    <a:pt x="3911" y="53936"/>
                  </a:lnTo>
                  <a:lnTo>
                    <a:pt x="431" y="53936"/>
                  </a:lnTo>
                  <a:lnTo>
                    <a:pt x="431" y="55245"/>
                  </a:lnTo>
                  <a:lnTo>
                    <a:pt x="23063" y="55245"/>
                  </a:lnTo>
                  <a:lnTo>
                    <a:pt x="23063" y="54381"/>
                  </a:lnTo>
                  <a:close/>
                </a:path>
                <a:path w="69850" h="56514">
                  <a:moveTo>
                    <a:pt x="69646" y="31750"/>
                  </a:moveTo>
                  <a:lnTo>
                    <a:pt x="68338" y="27838"/>
                  </a:lnTo>
                  <a:lnTo>
                    <a:pt x="65290" y="24790"/>
                  </a:lnTo>
                  <a:lnTo>
                    <a:pt x="64782" y="24358"/>
                  </a:lnTo>
                  <a:lnTo>
                    <a:pt x="64274" y="23926"/>
                  </a:lnTo>
                  <a:lnTo>
                    <a:pt x="62242" y="22186"/>
                  </a:lnTo>
                  <a:lnTo>
                    <a:pt x="62242" y="36982"/>
                  </a:lnTo>
                  <a:lnTo>
                    <a:pt x="62242" y="43942"/>
                  </a:lnTo>
                  <a:lnTo>
                    <a:pt x="61810" y="46977"/>
                  </a:lnTo>
                  <a:lnTo>
                    <a:pt x="60071" y="49593"/>
                  </a:lnTo>
                  <a:lnTo>
                    <a:pt x="58762" y="52641"/>
                  </a:lnTo>
                  <a:lnTo>
                    <a:pt x="56578" y="53936"/>
                  </a:lnTo>
                  <a:lnTo>
                    <a:pt x="49618" y="53936"/>
                  </a:lnTo>
                  <a:lnTo>
                    <a:pt x="46570" y="51765"/>
                  </a:lnTo>
                  <a:lnTo>
                    <a:pt x="44831" y="47421"/>
                  </a:lnTo>
                  <a:lnTo>
                    <a:pt x="42659" y="43497"/>
                  </a:lnTo>
                  <a:lnTo>
                    <a:pt x="41871" y="39585"/>
                  </a:lnTo>
                  <a:lnTo>
                    <a:pt x="41783" y="31750"/>
                  </a:lnTo>
                  <a:lnTo>
                    <a:pt x="42214" y="29146"/>
                  </a:lnTo>
                  <a:lnTo>
                    <a:pt x="43091" y="27838"/>
                  </a:lnTo>
                  <a:lnTo>
                    <a:pt x="44399" y="25666"/>
                  </a:lnTo>
                  <a:lnTo>
                    <a:pt x="47002" y="24358"/>
                  </a:lnTo>
                  <a:lnTo>
                    <a:pt x="55714" y="24358"/>
                  </a:lnTo>
                  <a:lnTo>
                    <a:pt x="58762" y="26530"/>
                  </a:lnTo>
                  <a:lnTo>
                    <a:pt x="60502" y="30886"/>
                  </a:lnTo>
                  <a:lnTo>
                    <a:pt x="61810" y="33934"/>
                  </a:lnTo>
                  <a:lnTo>
                    <a:pt x="62242" y="36982"/>
                  </a:lnTo>
                  <a:lnTo>
                    <a:pt x="62242" y="22186"/>
                  </a:lnTo>
                  <a:lnTo>
                    <a:pt x="58762" y="20447"/>
                  </a:lnTo>
                  <a:lnTo>
                    <a:pt x="52666" y="20447"/>
                  </a:lnTo>
                  <a:lnTo>
                    <a:pt x="50495" y="20878"/>
                  </a:lnTo>
                  <a:lnTo>
                    <a:pt x="48310" y="21755"/>
                  </a:lnTo>
                  <a:lnTo>
                    <a:pt x="47002" y="22186"/>
                  </a:lnTo>
                  <a:lnTo>
                    <a:pt x="45707" y="23050"/>
                  </a:lnTo>
                  <a:lnTo>
                    <a:pt x="43954" y="23926"/>
                  </a:lnTo>
                  <a:lnTo>
                    <a:pt x="44831" y="21310"/>
                  </a:lnTo>
                  <a:lnTo>
                    <a:pt x="47447" y="15227"/>
                  </a:lnTo>
                  <a:lnTo>
                    <a:pt x="50927" y="10007"/>
                  </a:lnTo>
                  <a:lnTo>
                    <a:pt x="53098" y="8267"/>
                  </a:lnTo>
                  <a:lnTo>
                    <a:pt x="54838" y="6083"/>
                  </a:lnTo>
                  <a:lnTo>
                    <a:pt x="57023" y="4787"/>
                  </a:lnTo>
                  <a:lnTo>
                    <a:pt x="59626" y="3911"/>
                  </a:lnTo>
                  <a:lnTo>
                    <a:pt x="61810" y="2603"/>
                  </a:lnTo>
                  <a:lnTo>
                    <a:pt x="64858" y="1739"/>
                  </a:lnTo>
                  <a:lnTo>
                    <a:pt x="67906" y="1308"/>
                  </a:lnTo>
                  <a:lnTo>
                    <a:pt x="67906" y="0"/>
                  </a:lnTo>
                  <a:lnTo>
                    <a:pt x="59626" y="0"/>
                  </a:lnTo>
                  <a:lnTo>
                    <a:pt x="52235" y="2603"/>
                  </a:lnTo>
                  <a:lnTo>
                    <a:pt x="34378" y="39585"/>
                  </a:lnTo>
                  <a:lnTo>
                    <a:pt x="36563" y="45237"/>
                  </a:lnTo>
                  <a:lnTo>
                    <a:pt x="40043" y="49593"/>
                  </a:lnTo>
                  <a:lnTo>
                    <a:pt x="43954" y="53936"/>
                  </a:lnTo>
                  <a:lnTo>
                    <a:pt x="48310" y="56121"/>
                  </a:lnTo>
                  <a:lnTo>
                    <a:pt x="57886" y="56121"/>
                  </a:lnTo>
                  <a:lnTo>
                    <a:pt x="61810" y="54381"/>
                  </a:lnTo>
                  <a:lnTo>
                    <a:pt x="62141" y="53936"/>
                  </a:lnTo>
                  <a:lnTo>
                    <a:pt x="67906" y="46545"/>
                  </a:lnTo>
                  <a:lnTo>
                    <a:pt x="69646" y="42202"/>
                  </a:lnTo>
                  <a:lnTo>
                    <a:pt x="69646" y="3175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3366369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3334588" y="5715495"/>
              <a:ext cx="67945" cy="55880"/>
            </a:xfrm>
            <a:custGeom>
              <a:avLst/>
              <a:gdLst/>
              <a:ahLst/>
              <a:cxnLst/>
              <a:rect l="l" t="t" r="r" b="b"/>
              <a:pathLst>
                <a:path w="67945" h="55879">
                  <a:moveTo>
                    <a:pt x="23075" y="53517"/>
                  </a:moveTo>
                  <a:lnTo>
                    <a:pt x="20027" y="53073"/>
                  </a:lnTo>
                  <a:lnTo>
                    <a:pt x="17843" y="53073"/>
                  </a:lnTo>
                  <a:lnTo>
                    <a:pt x="16979" y="52209"/>
                  </a:lnTo>
                  <a:lnTo>
                    <a:pt x="15671" y="51777"/>
                  </a:lnTo>
                  <a:lnTo>
                    <a:pt x="15240" y="50469"/>
                  </a:lnTo>
                  <a:lnTo>
                    <a:pt x="15240" y="6959"/>
                  </a:lnTo>
                  <a:lnTo>
                    <a:pt x="15240" y="0"/>
                  </a:lnTo>
                  <a:lnTo>
                    <a:pt x="14363" y="0"/>
                  </a:lnTo>
                  <a:lnTo>
                    <a:pt x="0" y="7404"/>
                  </a:lnTo>
                  <a:lnTo>
                    <a:pt x="0" y="8699"/>
                  </a:lnTo>
                  <a:lnTo>
                    <a:pt x="876" y="8267"/>
                  </a:lnTo>
                  <a:lnTo>
                    <a:pt x="2171" y="7835"/>
                  </a:lnTo>
                  <a:lnTo>
                    <a:pt x="3048" y="7404"/>
                  </a:lnTo>
                  <a:lnTo>
                    <a:pt x="4356" y="6959"/>
                  </a:lnTo>
                  <a:lnTo>
                    <a:pt x="6959" y="6959"/>
                  </a:lnTo>
                  <a:lnTo>
                    <a:pt x="7835" y="7835"/>
                  </a:lnTo>
                  <a:lnTo>
                    <a:pt x="8267" y="8699"/>
                  </a:lnTo>
                  <a:lnTo>
                    <a:pt x="8267" y="49593"/>
                  </a:lnTo>
                  <a:lnTo>
                    <a:pt x="7835" y="51333"/>
                  </a:lnTo>
                  <a:lnTo>
                    <a:pt x="6959" y="51777"/>
                  </a:lnTo>
                  <a:lnTo>
                    <a:pt x="5664" y="52641"/>
                  </a:lnTo>
                  <a:lnTo>
                    <a:pt x="3924" y="53073"/>
                  </a:lnTo>
                  <a:lnTo>
                    <a:pt x="431" y="53073"/>
                  </a:lnTo>
                  <a:lnTo>
                    <a:pt x="431" y="54381"/>
                  </a:lnTo>
                  <a:lnTo>
                    <a:pt x="23075" y="54381"/>
                  </a:lnTo>
                  <a:lnTo>
                    <a:pt x="23075" y="53517"/>
                  </a:lnTo>
                  <a:close/>
                </a:path>
                <a:path w="67945" h="55879">
                  <a:moveTo>
                    <a:pt x="67475" y="38722"/>
                  </a:moveTo>
                  <a:lnTo>
                    <a:pt x="66598" y="35674"/>
                  </a:lnTo>
                  <a:lnTo>
                    <a:pt x="64427" y="33070"/>
                  </a:lnTo>
                  <a:lnTo>
                    <a:pt x="62674" y="30886"/>
                  </a:lnTo>
                  <a:lnTo>
                    <a:pt x="61379" y="29756"/>
                  </a:lnTo>
                  <a:lnTo>
                    <a:pt x="61379" y="41338"/>
                  </a:lnTo>
                  <a:lnTo>
                    <a:pt x="61379" y="46990"/>
                  </a:lnTo>
                  <a:lnTo>
                    <a:pt x="60502" y="48729"/>
                  </a:lnTo>
                  <a:lnTo>
                    <a:pt x="58762" y="50469"/>
                  </a:lnTo>
                  <a:lnTo>
                    <a:pt x="57454" y="52209"/>
                  </a:lnTo>
                  <a:lnTo>
                    <a:pt x="55283" y="53073"/>
                  </a:lnTo>
                  <a:lnTo>
                    <a:pt x="49187" y="53073"/>
                  </a:lnTo>
                  <a:lnTo>
                    <a:pt x="47015" y="52209"/>
                  </a:lnTo>
                  <a:lnTo>
                    <a:pt x="44831" y="50038"/>
                  </a:lnTo>
                  <a:lnTo>
                    <a:pt x="43091" y="47853"/>
                  </a:lnTo>
                  <a:lnTo>
                    <a:pt x="42227" y="44818"/>
                  </a:lnTo>
                  <a:lnTo>
                    <a:pt x="42303" y="38722"/>
                  </a:lnTo>
                  <a:lnTo>
                    <a:pt x="48755" y="29146"/>
                  </a:lnTo>
                  <a:lnTo>
                    <a:pt x="53975" y="32626"/>
                  </a:lnTo>
                  <a:lnTo>
                    <a:pt x="60502" y="39154"/>
                  </a:lnTo>
                  <a:lnTo>
                    <a:pt x="61379" y="41338"/>
                  </a:lnTo>
                  <a:lnTo>
                    <a:pt x="61379" y="29756"/>
                  </a:lnTo>
                  <a:lnTo>
                    <a:pt x="60693" y="29146"/>
                  </a:lnTo>
                  <a:lnTo>
                    <a:pt x="59194" y="27851"/>
                  </a:lnTo>
                  <a:lnTo>
                    <a:pt x="54851" y="24371"/>
                  </a:lnTo>
                  <a:lnTo>
                    <a:pt x="57454" y="23063"/>
                  </a:lnTo>
                  <a:lnTo>
                    <a:pt x="58331" y="22631"/>
                  </a:lnTo>
                  <a:lnTo>
                    <a:pt x="60502" y="20891"/>
                  </a:lnTo>
                  <a:lnTo>
                    <a:pt x="62242" y="19583"/>
                  </a:lnTo>
                  <a:lnTo>
                    <a:pt x="64427" y="17411"/>
                  </a:lnTo>
                  <a:lnTo>
                    <a:pt x="65722" y="14363"/>
                  </a:lnTo>
                  <a:lnTo>
                    <a:pt x="65722" y="8267"/>
                  </a:lnTo>
                  <a:lnTo>
                    <a:pt x="64858" y="5664"/>
                  </a:lnTo>
                  <a:lnTo>
                    <a:pt x="60680" y="2184"/>
                  </a:lnTo>
                  <a:lnTo>
                    <a:pt x="60071" y="1676"/>
                  </a:lnTo>
                  <a:lnTo>
                    <a:pt x="60071" y="8699"/>
                  </a:lnTo>
                  <a:lnTo>
                    <a:pt x="60071" y="13931"/>
                  </a:lnTo>
                  <a:lnTo>
                    <a:pt x="59194" y="16535"/>
                  </a:lnTo>
                  <a:lnTo>
                    <a:pt x="57899" y="18707"/>
                  </a:lnTo>
                  <a:lnTo>
                    <a:pt x="56591" y="19583"/>
                  </a:lnTo>
                  <a:lnTo>
                    <a:pt x="54851" y="21323"/>
                  </a:lnTo>
                  <a:lnTo>
                    <a:pt x="52666" y="23063"/>
                  </a:lnTo>
                  <a:lnTo>
                    <a:pt x="49618" y="20891"/>
                  </a:lnTo>
                  <a:lnTo>
                    <a:pt x="47015" y="19151"/>
                  </a:lnTo>
                  <a:lnTo>
                    <a:pt x="43522" y="14795"/>
                  </a:lnTo>
                  <a:lnTo>
                    <a:pt x="42659" y="12623"/>
                  </a:lnTo>
                  <a:lnTo>
                    <a:pt x="42659" y="7835"/>
                  </a:lnTo>
                  <a:lnTo>
                    <a:pt x="43091" y="6096"/>
                  </a:lnTo>
                  <a:lnTo>
                    <a:pt x="44831" y="4356"/>
                  </a:lnTo>
                  <a:lnTo>
                    <a:pt x="46570" y="3048"/>
                  </a:lnTo>
                  <a:lnTo>
                    <a:pt x="48310" y="2184"/>
                  </a:lnTo>
                  <a:lnTo>
                    <a:pt x="53975" y="2184"/>
                  </a:lnTo>
                  <a:lnTo>
                    <a:pt x="56146" y="3048"/>
                  </a:lnTo>
                  <a:lnTo>
                    <a:pt x="57899" y="4787"/>
                  </a:lnTo>
                  <a:lnTo>
                    <a:pt x="59194" y="6527"/>
                  </a:lnTo>
                  <a:lnTo>
                    <a:pt x="60071" y="8699"/>
                  </a:lnTo>
                  <a:lnTo>
                    <a:pt x="60071" y="1676"/>
                  </a:lnTo>
                  <a:lnTo>
                    <a:pt x="59639" y="1308"/>
                  </a:lnTo>
                  <a:lnTo>
                    <a:pt x="56146" y="0"/>
                  </a:lnTo>
                  <a:lnTo>
                    <a:pt x="47447" y="0"/>
                  </a:lnTo>
                  <a:lnTo>
                    <a:pt x="43522" y="1308"/>
                  </a:lnTo>
                  <a:lnTo>
                    <a:pt x="40919" y="3479"/>
                  </a:lnTo>
                  <a:lnTo>
                    <a:pt x="37871" y="6096"/>
                  </a:lnTo>
                  <a:lnTo>
                    <a:pt x="36563" y="9144"/>
                  </a:lnTo>
                  <a:lnTo>
                    <a:pt x="36563" y="15671"/>
                  </a:lnTo>
                  <a:lnTo>
                    <a:pt x="46570" y="27406"/>
                  </a:lnTo>
                  <a:lnTo>
                    <a:pt x="43091" y="30022"/>
                  </a:lnTo>
                  <a:lnTo>
                    <a:pt x="40487" y="31762"/>
                  </a:lnTo>
                  <a:lnTo>
                    <a:pt x="39179" y="33502"/>
                  </a:lnTo>
                  <a:lnTo>
                    <a:pt x="36995" y="36118"/>
                  </a:lnTo>
                  <a:lnTo>
                    <a:pt x="36258" y="38722"/>
                  </a:lnTo>
                  <a:lnTo>
                    <a:pt x="36131" y="46113"/>
                  </a:lnTo>
                  <a:lnTo>
                    <a:pt x="37439" y="49161"/>
                  </a:lnTo>
                  <a:lnTo>
                    <a:pt x="40487" y="51777"/>
                  </a:lnTo>
                  <a:lnTo>
                    <a:pt x="43522" y="53949"/>
                  </a:lnTo>
                  <a:lnTo>
                    <a:pt x="47447" y="55257"/>
                  </a:lnTo>
                  <a:lnTo>
                    <a:pt x="56591" y="55257"/>
                  </a:lnTo>
                  <a:lnTo>
                    <a:pt x="60502" y="53949"/>
                  </a:lnTo>
                  <a:lnTo>
                    <a:pt x="61379" y="53073"/>
                  </a:lnTo>
                  <a:lnTo>
                    <a:pt x="63119" y="51333"/>
                  </a:lnTo>
                  <a:lnTo>
                    <a:pt x="66167" y="48729"/>
                  </a:lnTo>
                  <a:lnTo>
                    <a:pt x="67475" y="45681"/>
                  </a:lnTo>
                  <a:lnTo>
                    <a:pt x="67475" y="3872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3644947" y="5246522"/>
              <a:ext cx="0" cy="434975"/>
            </a:xfrm>
            <a:custGeom>
              <a:avLst/>
              <a:gdLst/>
              <a:ahLst/>
              <a:cxnLst/>
              <a:rect l="l" t="t" r="r" b="b"/>
              <a:pathLst>
                <a:path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325"/>
                  </a:lnTo>
                </a:path>
                <a:path h="434975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3606635" y="5715495"/>
              <a:ext cx="76200" cy="55880"/>
            </a:xfrm>
            <a:custGeom>
              <a:avLst/>
              <a:gdLst/>
              <a:ahLst/>
              <a:cxnLst/>
              <a:rect l="l" t="t" r="r" b="b"/>
              <a:pathLst>
                <a:path w="76200" h="55879">
                  <a:moveTo>
                    <a:pt x="36131" y="43510"/>
                  </a:moveTo>
                  <a:lnTo>
                    <a:pt x="34823" y="43078"/>
                  </a:lnTo>
                  <a:lnTo>
                    <a:pt x="33515" y="45250"/>
                  </a:lnTo>
                  <a:lnTo>
                    <a:pt x="32651" y="46990"/>
                  </a:lnTo>
                  <a:lnTo>
                    <a:pt x="31343" y="47421"/>
                  </a:lnTo>
                  <a:lnTo>
                    <a:pt x="30467" y="47853"/>
                  </a:lnTo>
                  <a:lnTo>
                    <a:pt x="28727" y="48298"/>
                  </a:lnTo>
                  <a:lnTo>
                    <a:pt x="7835" y="48298"/>
                  </a:lnTo>
                  <a:lnTo>
                    <a:pt x="14693" y="41109"/>
                  </a:lnTo>
                  <a:lnTo>
                    <a:pt x="20243" y="35191"/>
                  </a:lnTo>
                  <a:lnTo>
                    <a:pt x="24485" y="30492"/>
                  </a:lnTo>
                  <a:lnTo>
                    <a:pt x="27419" y="26974"/>
                  </a:lnTo>
                  <a:lnTo>
                    <a:pt x="30467" y="23063"/>
                  </a:lnTo>
                  <a:lnTo>
                    <a:pt x="31775" y="18707"/>
                  </a:lnTo>
                  <a:lnTo>
                    <a:pt x="31775" y="10439"/>
                  </a:lnTo>
                  <a:lnTo>
                    <a:pt x="30467" y="6959"/>
                  </a:lnTo>
                  <a:lnTo>
                    <a:pt x="29159" y="5664"/>
                  </a:lnTo>
                  <a:lnTo>
                    <a:pt x="24815" y="1308"/>
                  </a:lnTo>
                  <a:lnTo>
                    <a:pt x="21336" y="0"/>
                  </a:lnTo>
                  <a:lnTo>
                    <a:pt x="13500" y="0"/>
                  </a:lnTo>
                  <a:lnTo>
                    <a:pt x="10020" y="1308"/>
                  </a:lnTo>
                  <a:lnTo>
                    <a:pt x="6972" y="3479"/>
                  </a:lnTo>
                  <a:lnTo>
                    <a:pt x="3479" y="5664"/>
                  </a:lnTo>
                  <a:lnTo>
                    <a:pt x="1308" y="10007"/>
                  </a:lnTo>
                  <a:lnTo>
                    <a:pt x="0" y="16103"/>
                  </a:lnTo>
                  <a:lnTo>
                    <a:pt x="1739" y="16535"/>
                  </a:lnTo>
                  <a:lnTo>
                    <a:pt x="3048" y="13487"/>
                  </a:lnTo>
                  <a:lnTo>
                    <a:pt x="3924" y="11315"/>
                  </a:lnTo>
                  <a:lnTo>
                    <a:pt x="5232" y="9575"/>
                  </a:lnTo>
                  <a:lnTo>
                    <a:pt x="7404" y="6959"/>
                  </a:lnTo>
                  <a:lnTo>
                    <a:pt x="10452" y="5664"/>
                  </a:lnTo>
                  <a:lnTo>
                    <a:pt x="16979" y="5664"/>
                  </a:lnTo>
                  <a:lnTo>
                    <a:pt x="24815" y="22186"/>
                  </a:lnTo>
                  <a:lnTo>
                    <a:pt x="23075" y="26974"/>
                  </a:lnTo>
                  <a:lnTo>
                    <a:pt x="19596" y="31330"/>
                  </a:lnTo>
                  <a:lnTo>
                    <a:pt x="16408" y="35407"/>
                  </a:lnTo>
                  <a:lnTo>
                    <a:pt x="12077" y="40462"/>
                  </a:lnTo>
                  <a:lnTo>
                    <a:pt x="6616" y="46494"/>
                  </a:lnTo>
                  <a:lnTo>
                    <a:pt x="0" y="53517"/>
                  </a:lnTo>
                  <a:lnTo>
                    <a:pt x="0" y="54381"/>
                  </a:lnTo>
                  <a:lnTo>
                    <a:pt x="31775" y="54381"/>
                  </a:lnTo>
                  <a:lnTo>
                    <a:pt x="34213" y="48298"/>
                  </a:lnTo>
                  <a:lnTo>
                    <a:pt x="36131" y="43510"/>
                  </a:lnTo>
                  <a:close/>
                </a:path>
                <a:path w="76200" h="55879">
                  <a:moveTo>
                    <a:pt x="75742" y="20447"/>
                  </a:moveTo>
                  <a:lnTo>
                    <a:pt x="74434" y="14795"/>
                  </a:lnTo>
                  <a:lnTo>
                    <a:pt x="71386" y="9575"/>
                  </a:lnTo>
                  <a:lnTo>
                    <a:pt x="68338" y="3048"/>
                  </a:lnTo>
                  <a:lnTo>
                    <a:pt x="67906" y="2781"/>
                  </a:lnTo>
                  <a:lnTo>
                    <a:pt x="67906" y="36118"/>
                  </a:lnTo>
                  <a:lnTo>
                    <a:pt x="67030" y="42202"/>
                  </a:lnTo>
                  <a:lnTo>
                    <a:pt x="65735" y="46558"/>
                  </a:lnTo>
                  <a:lnTo>
                    <a:pt x="63982" y="50901"/>
                  </a:lnTo>
                  <a:lnTo>
                    <a:pt x="61379" y="53073"/>
                  </a:lnTo>
                  <a:lnTo>
                    <a:pt x="53111" y="53073"/>
                  </a:lnTo>
                  <a:lnTo>
                    <a:pt x="49618" y="49593"/>
                  </a:lnTo>
                  <a:lnTo>
                    <a:pt x="48323" y="43078"/>
                  </a:lnTo>
                  <a:lnTo>
                    <a:pt x="47015" y="39598"/>
                  </a:lnTo>
                  <a:lnTo>
                    <a:pt x="46697" y="36118"/>
                  </a:lnTo>
                  <a:lnTo>
                    <a:pt x="46723" y="20447"/>
                  </a:lnTo>
                  <a:lnTo>
                    <a:pt x="47015" y="16967"/>
                  </a:lnTo>
                  <a:lnTo>
                    <a:pt x="47879" y="13055"/>
                  </a:lnTo>
                  <a:lnTo>
                    <a:pt x="49618" y="6096"/>
                  </a:lnTo>
                  <a:lnTo>
                    <a:pt x="52666" y="2184"/>
                  </a:lnTo>
                  <a:lnTo>
                    <a:pt x="61810" y="2184"/>
                  </a:lnTo>
                  <a:lnTo>
                    <a:pt x="64858" y="5664"/>
                  </a:lnTo>
                  <a:lnTo>
                    <a:pt x="66598" y="13055"/>
                  </a:lnTo>
                  <a:lnTo>
                    <a:pt x="67475" y="16535"/>
                  </a:lnTo>
                  <a:lnTo>
                    <a:pt x="67792" y="20447"/>
                  </a:lnTo>
                  <a:lnTo>
                    <a:pt x="67906" y="36118"/>
                  </a:lnTo>
                  <a:lnTo>
                    <a:pt x="67906" y="2781"/>
                  </a:lnTo>
                  <a:lnTo>
                    <a:pt x="66967" y="2184"/>
                  </a:lnTo>
                  <a:lnTo>
                    <a:pt x="63550" y="0"/>
                  </a:lnTo>
                  <a:lnTo>
                    <a:pt x="50927" y="0"/>
                  </a:lnTo>
                  <a:lnTo>
                    <a:pt x="45707" y="3479"/>
                  </a:lnTo>
                  <a:lnTo>
                    <a:pt x="42659" y="10007"/>
                  </a:lnTo>
                  <a:lnTo>
                    <a:pt x="40043" y="14795"/>
                  </a:lnTo>
                  <a:lnTo>
                    <a:pt x="38836" y="20447"/>
                  </a:lnTo>
                  <a:lnTo>
                    <a:pt x="38747" y="36118"/>
                  </a:lnTo>
                  <a:lnTo>
                    <a:pt x="40919" y="43078"/>
                  </a:lnTo>
                  <a:lnTo>
                    <a:pt x="44399" y="48298"/>
                  </a:lnTo>
                  <a:lnTo>
                    <a:pt x="47879" y="52641"/>
                  </a:lnTo>
                  <a:lnTo>
                    <a:pt x="51803" y="55257"/>
                  </a:lnTo>
                  <a:lnTo>
                    <a:pt x="64858" y="55257"/>
                  </a:lnTo>
                  <a:lnTo>
                    <a:pt x="67475" y="53073"/>
                  </a:lnTo>
                  <a:lnTo>
                    <a:pt x="70078" y="50901"/>
                  </a:lnTo>
                  <a:lnTo>
                    <a:pt x="73126" y="42202"/>
                  </a:lnTo>
                  <a:lnTo>
                    <a:pt x="74866" y="37414"/>
                  </a:lnTo>
                  <a:lnTo>
                    <a:pt x="75742" y="32626"/>
                  </a:lnTo>
                  <a:lnTo>
                    <a:pt x="75742" y="2044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859168" y="5681125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802147" y="5655458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30" h="55245">
                  <a:moveTo>
                    <a:pt x="24810" y="0"/>
                  </a:moveTo>
                  <a:lnTo>
                    <a:pt x="11752" y="0"/>
                  </a:lnTo>
                  <a:lnTo>
                    <a:pt x="6964" y="3480"/>
                  </a:lnTo>
                  <a:lnTo>
                    <a:pt x="3917" y="10005"/>
                  </a:lnTo>
                  <a:lnTo>
                    <a:pt x="1305" y="15226"/>
                  </a:lnTo>
                  <a:lnTo>
                    <a:pt x="0" y="20881"/>
                  </a:lnTo>
                  <a:lnTo>
                    <a:pt x="0" y="36543"/>
                  </a:lnTo>
                  <a:lnTo>
                    <a:pt x="1741" y="43068"/>
                  </a:lnTo>
                  <a:lnTo>
                    <a:pt x="5658" y="48289"/>
                  </a:lnTo>
                  <a:lnTo>
                    <a:pt x="8705" y="53074"/>
                  </a:lnTo>
                  <a:lnTo>
                    <a:pt x="13058" y="55249"/>
                  </a:lnTo>
                  <a:lnTo>
                    <a:pt x="25681" y="55249"/>
                  </a:lnTo>
                  <a:lnTo>
                    <a:pt x="28510" y="53074"/>
                  </a:lnTo>
                  <a:lnTo>
                    <a:pt x="13928" y="53074"/>
                  </a:lnTo>
                  <a:lnTo>
                    <a:pt x="10881" y="49594"/>
                  </a:lnTo>
                  <a:lnTo>
                    <a:pt x="8923" y="42198"/>
                  </a:lnTo>
                  <a:lnTo>
                    <a:pt x="8270" y="39588"/>
                  </a:lnTo>
                  <a:lnTo>
                    <a:pt x="7835" y="34803"/>
                  </a:lnTo>
                  <a:lnTo>
                    <a:pt x="7953" y="20881"/>
                  </a:lnTo>
                  <a:lnTo>
                    <a:pt x="8270" y="17401"/>
                  </a:lnTo>
                  <a:lnTo>
                    <a:pt x="9243" y="13051"/>
                  </a:lnTo>
                  <a:lnTo>
                    <a:pt x="10881" y="6090"/>
                  </a:lnTo>
                  <a:lnTo>
                    <a:pt x="13928" y="2175"/>
                  </a:lnTo>
                  <a:lnTo>
                    <a:pt x="27803" y="2175"/>
                  </a:lnTo>
                  <a:lnTo>
                    <a:pt x="24810" y="0"/>
                  </a:lnTo>
                  <a:close/>
                </a:path>
                <a:path w="36830" h="55245">
                  <a:moveTo>
                    <a:pt x="27803" y="2175"/>
                  </a:moveTo>
                  <a:lnTo>
                    <a:pt x="23069" y="2175"/>
                  </a:lnTo>
                  <a:lnTo>
                    <a:pt x="26116" y="5655"/>
                  </a:lnTo>
                  <a:lnTo>
                    <a:pt x="27422" y="13051"/>
                  </a:lnTo>
                  <a:lnTo>
                    <a:pt x="28293" y="16966"/>
                  </a:lnTo>
                  <a:lnTo>
                    <a:pt x="28649" y="20881"/>
                  </a:lnTo>
                  <a:lnTo>
                    <a:pt x="28666" y="37413"/>
                  </a:lnTo>
                  <a:lnTo>
                    <a:pt x="28293" y="42633"/>
                  </a:lnTo>
                  <a:lnTo>
                    <a:pt x="26552" y="46549"/>
                  </a:lnTo>
                  <a:lnTo>
                    <a:pt x="25246" y="50899"/>
                  </a:lnTo>
                  <a:lnTo>
                    <a:pt x="22634" y="53074"/>
                  </a:lnTo>
                  <a:lnTo>
                    <a:pt x="28510" y="53074"/>
                  </a:lnTo>
                  <a:lnTo>
                    <a:pt x="31340" y="50899"/>
                  </a:lnTo>
                  <a:lnTo>
                    <a:pt x="34386" y="42198"/>
                  </a:lnTo>
                  <a:lnTo>
                    <a:pt x="36128" y="37413"/>
                  </a:lnTo>
                  <a:lnTo>
                    <a:pt x="36563" y="32627"/>
                  </a:lnTo>
                  <a:lnTo>
                    <a:pt x="36563" y="20881"/>
                  </a:lnTo>
                  <a:lnTo>
                    <a:pt x="35257" y="14791"/>
                  </a:lnTo>
                  <a:lnTo>
                    <a:pt x="29598" y="3480"/>
                  </a:lnTo>
                  <a:lnTo>
                    <a:pt x="27803" y="21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859168" y="5535822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769924" y="5510593"/>
              <a:ext cx="69215" cy="55880"/>
            </a:xfrm>
            <a:custGeom>
              <a:avLst/>
              <a:gdLst/>
              <a:ahLst/>
              <a:cxnLst/>
              <a:rect l="l" t="t" r="r" b="b"/>
              <a:pathLst>
                <a:path w="69215" h="55879">
                  <a:moveTo>
                    <a:pt x="22644" y="53517"/>
                  </a:moveTo>
                  <a:lnTo>
                    <a:pt x="20027" y="53073"/>
                  </a:lnTo>
                  <a:lnTo>
                    <a:pt x="17856" y="53073"/>
                  </a:lnTo>
                  <a:lnTo>
                    <a:pt x="16548" y="52209"/>
                  </a:lnTo>
                  <a:lnTo>
                    <a:pt x="15671" y="51777"/>
                  </a:lnTo>
                  <a:lnTo>
                    <a:pt x="15240" y="50469"/>
                  </a:lnTo>
                  <a:lnTo>
                    <a:pt x="15240" y="6959"/>
                  </a:lnTo>
                  <a:lnTo>
                    <a:pt x="15240" y="431"/>
                  </a:lnTo>
                  <a:lnTo>
                    <a:pt x="14808" y="0"/>
                  </a:lnTo>
                  <a:lnTo>
                    <a:pt x="14363" y="0"/>
                  </a:lnTo>
                  <a:lnTo>
                    <a:pt x="0" y="7404"/>
                  </a:lnTo>
                  <a:lnTo>
                    <a:pt x="0" y="8699"/>
                  </a:lnTo>
                  <a:lnTo>
                    <a:pt x="1752" y="7835"/>
                  </a:lnTo>
                  <a:lnTo>
                    <a:pt x="3048" y="7404"/>
                  </a:lnTo>
                  <a:lnTo>
                    <a:pt x="3924" y="6959"/>
                  </a:lnTo>
                  <a:lnTo>
                    <a:pt x="7404" y="6959"/>
                  </a:lnTo>
                  <a:lnTo>
                    <a:pt x="7835" y="7835"/>
                  </a:lnTo>
                  <a:lnTo>
                    <a:pt x="7835" y="8267"/>
                  </a:lnTo>
                  <a:lnTo>
                    <a:pt x="8280" y="9575"/>
                  </a:lnTo>
                  <a:lnTo>
                    <a:pt x="8280" y="49593"/>
                  </a:lnTo>
                  <a:lnTo>
                    <a:pt x="7835" y="51333"/>
                  </a:lnTo>
                  <a:lnTo>
                    <a:pt x="6972" y="51777"/>
                  </a:lnTo>
                  <a:lnTo>
                    <a:pt x="5664" y="52641"/>
                  </a:lnTo>
                  <a:lnTo>
                    <a:pt x="3492" y="53073"/>
                  </a:lnTo>
                  <a:lnTo>
                    <a:pt x="444" y="53073"/>
                  </a:lnTo>
                  <a:lnTo>
                    <a:pt x="444" y="54381"/>
                  </a:lnTo>
                  <a:lnTo>
                    <a:pt x="22644" y="54381"/>
                  </a:lnTo>
                  <a:lnTo>
                    <a:pt x="22644" y="53517"/>
                  </a:lnTo>
                  <a:close/>
                </a:path>
                <a:path w="69215" h="55879">
                  <a:moveTo>
                    <a:pt x="68783" y="20447"/>
                  </a:moveTo>
                  <a:lnTo>
                    <a:pt x="67475" y="14795"/>
                  </a:lnTo>
                  <a:lnTo>
                    <a:pt x="64858" y="9575"/>
                  </a:lnTo>
                  <a:lnTo>
                    <a:pt x="61810" y="3048"/>
                  </a:lnTo>
                  <a:lnTo>
                    <a:pt x="60845" y="2438"/>
                  </a:lnTo>
                  <a:lnTo>
                    <a:pt x="60845" y="37414"/>
                  </a:lnTo>
                  <a:lnTo>
                    <a:pt x="60515" y="42202"/>
                  </a:lnTo>
                  <a:lnTo>
                    <a:pt x="58762" y="46558"/>
                  </a:lnTo>
                  <a:lnTo>
                    <a:pt x="57467" y="50901"/>
                  </a:lnTo>
                  <a:lnTo>
                    <a:pt x="54851" y="53073"/>
                  </a:lnTo>
                  <a:lnTo>
                    <a:pt x="46139" y="53073"/>
                  </a:lnTo>
                  <a:lnTo>
                    <a:pt x="43103" y="49593"/>
                  </a:lnTo>
                  <a:lnTo>
                    <a:pt x="41351" y="43065"/>
                  </a:lnTo>
                  <a:lnTo>
                    <a:pt x="40487" y="39154"/>
                  </a:lnTo>
                  <a:lnTo>
                    <a:pt x="40055" y="34366"/>
                  </a:lnTo>
                  <a:lnTo>
                    <a:pt x="40157" y="20878"/>
                  </a:lnTo>
                  <a:lnTo>
                    <a:pt x="40487" y="16967"/>
                  </a:lnTo>
                  <a:lnTo>
                    <a:pt x="41351" y="13055"/>
                  </a:lnTo>
                  <a:lnTo>
                    <a:pt x="43103" y="5664"/>
                  </a:lnTo>
                  <a:lnTo>
                    <a:pt x="46139" y="2184"/>
                  </a:lnTo>
                  <a:lnTo>
                    <a:pt x="55283" y="2184"/>
                  </a:lnTo>
                  <a:lnTo>
                    <a:pt x="58331" y="5664"/>
                  </a:lnTo>
                  <a:lnTo>
                    <a:pt x="59639" y="13055"/>
                  </a:lnTo>
                  <a:lnTo>
                    <a:pt x="60515" y="16535"/>
                  </a:lnTo>
                  <a:lnTo>
                    <a:pt x="60833" y="20447"/>
                  </a:lnTo>
                  <a:lnTo>
                    <a:pt x="60845" y="37414"/>
                  </a:lnTo>
                  <a:lnTo>
                    <a:pt x="60845" y="2438"/>
                  </a:lnTo>
                  <a:lnTo>
                    <a:pt x="60452" y="2184"/>
                  </a:lnTo>
                  <a:lnTo>
                    <a:pt x="57023" y="0"/>
                  </a:lnTo>
                  <a:lnTo>
                    <a:pt x="43967" y="0"/>
                  </a:lnTo>
                  <a:lnTo>
                    <a:pt x="39179" y="3479"/>
                  </a:lnTo>
                  <a:lnTo>
                    <a:pt x="36131" y="10007"/>
                  </a:lnTo>
                  <a:lnTo>
                    <a:pt x="33528" y="14795"/>
                  </a:lnTo>
                  <a:lnTo>
                    <a:pt x="32308" y="20447"/>
                  </a:lnTo>
                  <a:lnTo>
                    <a:pt x="32219" y="36106"/>
                  </a:lnTo>
                  <a:lnTo>
                    <a:pt x="33959" y="43065"/>
                  </a:lnTo>
                  <a:lnTo>
                    <a:pt x="37871" y="48298"/>
                  </a:lnTo>
                  <a:lnTo>
                    <a:pt x="40919" y="52641"/>
                  </a:lnTo>
                  <a:lnTo>
                    <a:pt x="45275" y="55257"/>
                  </a:lnTo>
                  <a:lnTo>
                    <a:pt x="57899" y="55257"/>
                  </a:lnTo>
                  <a:lnTo>
                    <a:pt x="60731" y="53073"/>
                  </a:lnTo>
                  <a:lnTo>
                    <a:pt x="63550" y="50901"/>
                  </a:lnTo>
                  <a:lnTo>
                    <a:pt x="66598" y="42202"/>
                  </a:lnTo>
                  <a:lnTo>
                    <a:pt x="68338" y="37414"/>
                  </a:lnTo>
                  <a:lnTo>
                    <a:pt x="68783" y="32626"/>
                  </a:lnTo>
                  <a:lnTo>
                    <a:pt x="68783" y="2044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859168" y="5390955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763397" y="5365292"/>
              <a:ext cx="75565" cy="55244"/>
            </a:xfrm>
            <a:custGeom>
              <a:avLst/>
              <a:gdLst/>
              <a:ahLst/>
              <a:cxnLst/>
              <a:rect l="l" t="t" r="r" b="b"/>
              <a:pathLst>
                <a:path w="75565" h="55245">
                  <a:moveTo>
                    <a:pt x="35699" y="43510"/>
                  </a:moveTo>
                  <a:lnTo>
                    <a:pt x="34823" y="43065"/>
                  </a:lnTo>
                  <a:lnTo>
                    <a:pt x="33515" y="45681"/>
                  </a:lnTo>
                  <a:lnTo>
                    <a:pt x="32219" y="46990"/>
                  </a:lnTo>
                  <a:lnTo>
                    <a:pt x="31343" y="47421"/>
                  </a:lnTo>
                  <a:lnTo>
                    <a:pt x="30480" y="48285"/>
                  </a:lnTo>
                  <a:lnTo>
                    <a:pt x="28727" y="48729"/>
                  </a:lnTo>
                  <a:lnTo>
                    <a:pt x="7835" y="48729"/>
                  </a:lnTo>
                  <a:lnTo>
                    <a:pt x="14693" y="41529"/>
                  </a:lnTo>
                  <a:lnTo>
                    <a:pt x="20243" y="35560"/>
                  </a:lnTo>
                  <a:lnTo>
                    <a:pt x="24485" y="30734"/>
                  </a:lnTo>
                  <a:lnTo>
                    <a:pt x="30480" y="23063"/>
                  </a:lnTo>
                  <a:lnTo>
                    <a:pt x="31775" y="19138"/>
                  </a:lnTo>
                  <a:lnTo>
                    <a:pt x="31775" y="10439"/>
                  </a:lnTo>
                  <a:lnTo>
                    <a:pt x="30480" y="7391"/>
                  </a:lnTo>
                  <a:lnTo>
                    <a:pt x="29349" y="6096"/>
                  </a:lnTo>
                  <a:lnTo>
                    <a:pt x="27863" y="4356"/>
                  </a:lnTo>
                  <a:lnTo>
                    <a:pt x="24815" y="1739"/>
                  </a:lnTo>
                  <a:lnTo>
                    <a:pt x="21336" y="0"/>
                  </a:lnTo>
                  <a:lnTo>
                    <a:pt x="13068" y="0"/>
                  </a:lnTo>
                  <a:lnTo>
                    <a:pt x="10020" y="1308"/>
                  </a:lnTo>
                  <a:lnTo>
                    <a:pt x="6527" y="3911"/>
                  </a:lnTo>
                  <a:lnTo>
                    <a:pt x="3492" y="6096"/>
                  </a:lnTo>
                  <a:lnTo>
                    <a:pt x="1308" y="10439"/>
                  </a:lnTo>
                  <a:lnTo>
                    <a:pt x="0" y="16535"/>
                  </a:lnTo>
                  <a:lnTo>
                    <a:pt x="1739" y="16535"/>
                  </a:lnTo>
                  <a:lnTo>
                    <a:pt x="2616" y="13487"/>
                  </a:lnTo>
                  <a:lnTo>
                    <a:pt x="3924" y="11315"/>
                  </a:lnTo>
                  <a:lnTo>
                    <a:pt x="5232" y="10007"/>
                  </a:lnTo>
                  <a:lnTo>
                    <a:pt x="7404" y="7391"/>
                  </a:lnTo>
                  <a:lnTo>
                    <a:pt x="10452" y="6096"/>
                  </a:lnTo>
                  <a:lnTo>
                    <a:pt x="16979" y="6096"/>
                  </a:lnTo>
                  <a:lnTo>
                    <a:pt x="19596" y="6959"/>
                  </a:lnTo>
                  <a:lnTo>
                    <a:pt x="21767" y="9131"/>
                  </a:lnTo>
                  <a:lnTo>
                    <a:pt x="23507" y="11315"/>
                  </a:lnTo>
                  <a:lnTo>
                    <a:pt x="24815" y="13919"/>
                  </a:lnTo>
                  <a:lnTo>
                    <a:pt x="24815" y="22618"/>
                  </a:lnTo>
                  <a:lnTo>
                    <a:pt x="0" y="53949"/>
                  </a:lnTo>
                  <a:lnTo>
                    <a:pt x="0" y="54813"/>
                  </a:lnTo>
                  <a:lnTo>
                    <a:pt x="31343" y="54813"/>
                  </a:lnTo>
                  <a:lnTo>
                    <a:pt x="33693" y="48729"/>
                  </a:lnTo>
                  <a:lnTo>
                    <a:pt x="35699" y="43510"/>
                  </a:lnTo>
                  <a:close/>
                </a:path>
                <a:path w="75565" h="55245">
                  <a:moveTo>
                    <a:pt x="75311" y="20878"/>
                  </a:moveTo>
                  <a:lnTo>
                    <a:pt x="74002" y="14795"/>
                  </a:lnTo>
                  <a:lnTo>
                    <a:pt x="71386" y="10007"/>
                  </a:lnTo>
                  <a:lnTo>
                    <a:pt x="68338" y="3479"/>
                  </a:lnTo>
                  <a:lnTo>
                    <a:pt x="67373" y="2870"/>
                  </a:lnTo>
                  <a:lnTo>
                    <a:pt x="67373" y="37846"/>
                  </a:lnTo>
                  <a:lnTo>
                    <a:pt x="67043" y="42633"/>
                  </a:lnTo>
                  <a:lnTo>
                    <a:pt x="65290" y="46990"/>
                  </a:lnTo>
                  <a:lnTo>
                    <a:pt x="63995" y="50901"/>
                  </a:lnTo>
                  <a:lnTo>
                    <a:pt x="61379" y="53073"/>
                  </a:lnTo>
                  <a:lnTo>
                    <a:pt x="52666" y="53073"/>
                  </a:lnTo>
                  <a:lnTo>
                    <a:pt x="49631" y="50025"/>
                  </a:lnTo>
                  <a:lnTo>
                    <a:pt x="47015" y="39585"/>
                  </a:lnTo>
                  <a:lnTo>
                    <a:pt x="46583" y="34798"/>
                  </a:lnTo>
                  <a:lnTo>
                    <a:pt x="46621" y="22186"/>
                  </a:lnTo>
                  <a:lnTo>
                    <a:pt x="47015" y="17399"/>
                  </a:lnTo>
                  <a:lnTo>
                    <a:pt x="47993" y="13055"/>
                  </a:lnTo>
                  <a:lnTo>
                    <a:pt x="49631" y="6096"/>
                  </a:lnTo>
                  <a:lnTo>
                    <a:pt x="52666" y="2616"/>
                  </a:lnTo>
                  <a:lnTo>
                    <a:pt x="61810" y="2616"/>
                  </a:lnTo>
                  <a:lnTo>
                    <a:pt x="64858" y="6096"/>
                  </a:lnTo>
                  <a:lnTo>
                    <a:pt x="66167" y="13055"/>
                  </a:lnTo>
                  <a:lnTo>
                    <a:pt x="67043" y="16967"/>
                  </a:lnTo>
                  <a:lnTo>
                    <a:pt x="67360" y="20878"/>
                  </a:lnTo>
                  <a:lnTo>
                    <a:pt x="67373" y="37846"/>
                  </a:lnTo>
                  <a:lnTo>
                    <a:pt x="67373" y="2870"/>
                  </a:lnTo>
                  <a:lnTo>
                    <a:pt x="66979" y="2616"/>
                  </a:lnTo>
                  <a:lnTo>
                    <a:pt x="63550" y="431"/>
                  </a:lnTo>
                  <a:lnTo>
                    <a:pt x="50495" y="431"/>
                  </a:lnTo>
                  <a:lnTo>
                    <a:pt x="45707" y="3479"/>
                  </a:lnTo>
                  <a:lnTo>
                    <a:pt x="42659" y="10439"/>
                  </a:lnTo>
                  <a:lnTo>
                    <a:pt x="40055" y="15227"/>
                  </a:lnTo>
                  <a:lnTo>
                    <a:pt x="38747" y="20878"/>
                  </a:lnTo>
                  <a:lnTo>
                    <a:pt x="38747" y="36537"/>
                  </a:lnTo>
                  <a:lnTo>
                    <a:pt x="40487" y="43510"/>
                  </a:lnTo>
                  <a:lnTo>
                    <a:pt x="44399" y="48285"/>
                  </a:lnTo>
                  <a:lnTo>
                    <a:pt x="47447" y="53073"/>
                  </a:lnTo>
                  <a:lnTo>
                    <a:pt x="51803" y="55245"/>
                  </a:lnTo>
                  <a:lnTo>
                    <a:pt x="64427" y="55245"/>
                  </a:lnTo>
                  <a:lnTo>
                    <a:pt x="67259" y="53073"/>
                  </a:lnTo>
                  <a:lnTo>
                    <a:pt x="70078" y="50901"/>
                  </a:lnTo>
                  <a:lnTo>
                    <a:pt x="73126" y="42202"/>
                  </a:lnTo>
                  <a:lnTo>
                    <a:pt x="74866" y="37846"/>
                  </a:lnTo>
                  <a:lnTo>
                    <a:pt x="75311" y="32626"/>
                  </a:lnTo>
                  <a:lnTo>
                    <a:pt x="75311" y="2087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859168" y="5246522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764273" y="5220868"/>
              <a:ext cx="74930" cy="55244"/>
            </a:xfrm>
            <a:custGeom>
              <a:avLst/>
              <a:gdLst/>
              <a:ahLst/>
              <a:cxnLst/>
              <a:rect l="l" t="t" r="r" b="b"/>
              <a:pathLst>
                <a:path w="74930" h="55245">
                  <a:moveTo>
                    <a:pt x="31775" y="32181"/>
                  </a:moveTo>
                  <a:lnTo>
                    <a:pt x="30035" y="28270"/>
                  </a:lnTo>
                  <a:lnTo>
                    <a:pt x="29159" y="27406"/>
                  </a:lnTo>
                  <a:lnTo>
                    <a:pt x="27419" y="25666"/>
                  </a:lnTo>
                  <a:lnTo>
                    <a:pt x="23939" y="23050"/>
                  </a:lnTo>
                  <a:lnTo>
                    <a:pt x="21323" y="21742"/>
                  </a:lnTo>
                  <a:lnTo>
                    <a:pt x="23507" y="20434"/>
                  </a:lnTo>
                  <a:lnTo>
                    <a:pt x="26111" y="17830"/>
                  </a:lnTo>
                  <a:lnTo>
                    <a:pt x="27851" y="15659"/>
                  </a:lnTo>
                  <a:lnTo>
                    <a:pt x="28727" y="13474"/>
                  </a:lnTo>
                  <a:lnTo>
                    <a:pt x="28727" y="7823"/>
                  </a:lnTo>
                  <a:lnTo>
                    <a:pt x="20015" y="0"/>
                  </a:lnTo>
                  <a:lnTo>
                    <a:pt x="12192" y="0"/>
                  </a:lnTo>
                  <a:lnTo>
                    <a:pt x="9144" y="863"/>
                  </a:lnTo>
                  <a:lnTo>
                    <a:pt x="6096" y="3479"/>
                  </a:lnTo>
                  <a:lnTo>
                    <a:pt x="3479" y="5651"/>
                  </a:lnTo>
                  <a:lnTo>
                    <a:pt x="1308" y="9131"/>
                  </a:lnTo>
                  <a:lnTo>
                    <a:pt x="431" y="13042"/>
                  </a:lnTo>
                  <a:lnTo>
                    <a:pt x="1308" y="13474"/>
                  </a:lnTo>
                  <a:lnTo>
                    <a:pt x="3048" y="10871"/>
                  </a:lnTo>
                  <a:lnTo>
                    <a:pt x="4356" y="9131"/>
                  </a:lnTo>
                  <a:lnTo>
                    <a:pt x="5219" y="7823"/>
                  </a:lnTo>
                  <a:lnTo>
                    <a:pt x="7835" y="5651"/>
                  </a:lnTo>
                  <a:lnTo>
                    <a:pt x="10007" y="4775"/>
                  </a:lnTo>
                  <a:lnTo>
                    <a:pt x="15671" y="4775"/>
                  </a:lnTo>
                  <a:lnTo>
                    <a:pt x="17843" y="5651"/>
                  </a:lnTo>
                  <a:lnTo>
                    <a:pt x="19583" y="6959"/>
                  </a:lnTo>
                  <a:lnTo>
                    <a:pt x="21323" y="8699"/>
                  </a:lnTo>
                  <a:lnTo>
                    <a:pt x="22631" y="10871"/>
                  </a:lnTo>
                  <a:lnTo>
                    <a:pt x="22631" y="16954"/>
                  </a:lnTo>
                  <a:lnTo>
                    <a:pt x="21323" y="19570"/>
                  </a:lnTo>
                  <a:lnTo>
                    <a:pt x="18719" y="21310"/>
                  </a:lnTo>
                  <a:lnTo>
                    <a:pt x="16535" y="23482"/>
                  </a:lnTo>
                  <a:lnTo>
                    <a:pt x="13055" y="25222"/>
                  </a:lnTo>
                  <a:lnTo>
                    <a:pt x="8699" y="26530"/>
                  </a:lnTo>
                  <a:lnTo>
                    <a:pt x="9144" y="27838"/>
                  </a:lnTo>
                  <a:lnTo>
                    <a:pt x="9575" y="27406"/>
                  </a:lnTo>
                  <a:lnTo>
                    <a:pt x="16979" y="27406"/>
                  </a:lnTo>
                  <a:lnTo>
                    <a:pt x="20891" y="29146"/>
                  </a:lnTo>
                  <a:lnTo>
                    <a:pt x="23507" y="33058"/>
                  </a:lnTo>
                  <a:lnTo>
                    <a:pt x="24815" y="35229"/>
                  </a:lnTo>
                  <a:lnTo>
                    <a:pt x="25679" y="37401"/>
                  </a:lnTo>
                  <a:lnTo>
                    <a:pt x="25679" y="43497"/>
                  </a:lnTo>
                  <a:lnTo>
                    <a:pt x="24815" y="46101"/>
                  </a:lnTo>
                  <a:lnTo>
                    <a:pt x="23063" y="48285"/>
                  </a:lnTo>
                  <a:lnTo>
                    <a:pt x="21323" y="50888"/>
                  </a:lnTo>
                  <a:lnTo>
                    <a:pt x="18275" y="52197"/>
                  </a:lnTo>
                  <a:lnTo>
                    <a:pt x="13055" y="52197"/>
                  </a:lnTo>
                  <a:lnTo>
                    <a:pt x="10883" y="51333"/>
                  </a:lnTo>
                  <a:lnTo>
                    <a:pt x="8699" y="50025"/>
                  </a:lnTo>
                  <a:lnTo>
                    <a:pt x="6096" y="48285"/>
                  </a:lnTo>
                  <a:lnTo>
                    <a:pt x="4356" y="47853"/>
                  </a:lnTo>
                  <a:lnTo>
                    <a:pt x="1308" y="47853"/>
                  </a:lnTo>
                  <a:lnTo>
                    <a:pt x="863" y="48717"/>
                  </a:lnTo>
                  <a:lnTo>
                    <a:pt x="431" y="49149"/>
                  </a:lnTo>
                  <a:lnTo>
                    <a:pt x="0" y="50025"/>
                  </a:lnTo>
                  <a:lnTo>
                    <a:pt x="0" y="51765"/>
                  </a:lnTo>
                  <a:lnTo>
                    <a:pt x="2171" y="53936"/>
                  </a:lnTo>
                  <a:lnTo>
                    <a:pt x="3479" y="54813"/>
                  </a:lnTo>
                  <a:lnTo>
                    <a:pt x="5651" y="55245"/>
                  </a:lnTo>
                  <a:lnTo>
                    <a:pt x="16103" y="55245"/>
                  </a:lnTo>
                  <a:lnTo>
                    <a:pt x="21767" y="53073"/>
                  </a:lnTo>
                  <a:lnTo>
                    <a:pt x="22745" y="52197"/>
                  </a:lnTo>
                  <a:lnTo>
                    <a:pt x="25679" y="49593"/>
                  </a:lnTo>
                  <a:lnTo>
                    <a:pt x="29603" y="45669"/>
                  </a:lnTo>
                  <a:lnTo>
                    <a:pt x="31775" y="41325"/>
                  </a:lnTo>
                  <a:lnTo>
                    <a:pt x="31775" y="32181"/>
                  </a:lnTo>
                  <a:close/>
                </a:path>
                <a:path w="74930" h="55245">
                  <a:moveTo>
                    <a:pt x="74434" y="20878"/>
                  </a:moveTo>
                  <a:lnTo>
                    <a:pt x="73126" y="14782"/>
                  </a:lnTo>
                  <a:lnTo>
                    <a:pt x="67462" y="3479"/>
                  </a:lnTo>
                  <a:lnTo>
                    <a:pt x="66522" y="2882"/>
                  </a:lnTo>
                  <a:lnTo>
                    <a:pt x="66522" y="20878"/>
                  </a:lnTo>
                  <a:lnTo>
                    <a:pt x="66497" y="37846"/>
                  </a:lnTo>
                  <a:lnTo>
                    <a:pt x="66167" y="42621"/>
                  </a:lnTo>
                  <a:lnTo>
                    <a:pt x="64414" y="46977"/>
                  </a:lnTo>
                  <a:lnTo>
                    <a:pt x="63119" y="50888"/>
                  </a:lnTo>
                  <a:lnTo>
                    <a:pt x="60502" y="53073"/>
                  </a:lnTo>
                  <a:lnTo>
                    <a:pt x="51790" y="53073"/>
                  </a:lnTo>
                  <a:lnTo>
                    <a:pt x="48755" y="49593"/>
                  </a:lnTo>
                  <a:lnTo>
                    <a:pt x="46786" y="42189"/>
                  </a:lnTo>
                  <a:lnTo>
                    <a:pt x="46139" y="39585"/>
                  </a:lnTo>
                  <a:lnTo>
                    <a:pt x="45707" y="34798"/>
                  </a:lnTo>
                  <a:lnTo>
                    <a:pt x="45821" y="20878"/>
                  </a:lnTo>
                  <a:lnTo>
                    <a:pt x="46139" y="17399"/>
                  </a:lnTo>
                  <a:lnTo>
                    <a:pt x="47117" y="13042"/>
                  </a:lnTo>
                  <a:lnTo>
                    <a:pt x="48755" y="6083"/>
                  </a:lnTo>
                  <a:lnTo>
                    <a:pt x="51790" y="2171"/>
                  </a:lnTo>
                  <a:lnTo>
                    <a:pt x="60934" y="2171"/>
                  </a:lnTo>
                  <a:lnTo>
                    <a:pt x="63982" y="6083"/>
                  </a:lnTo>
                  <a:lnTo>
                    <a:pt x="65290" y="13042"/>
                  </a:lnTo>
                  <a:lnTo>
                    <a:pt x="66167" y="16954"/>
                  </a:lnTo>
                  <a:lnTo>
                    <a:pt x="66522" y="20878"/>
                  </a:lnTo>
                  <a:lnTo>
                    <a:pt x="66522" y="2882"/>
                  </a:lnTo>
                  <a:lnTo>
                    <a:pt x="65417" y="2171"/>
                  </a:lnTo>
                  <a:lnTo>
                    <a:pt x="62674" y="431"/>
                  </a:lnTo>
                  <a:lnTo>
                    <a:pt x="49618" y="431"/>
                  </a:lnTo>
                  <a:lnTo>
                    <a:pt x="44831" y="3479"/>
                  </a:lnTo>
                  <a:lnTo>
                    <a:pt x="41783" y="10439"/>
                  </a:lnTo>
                  <a:lnTo>
                    <a:pt x="39179" y="15214"/>
                  </a:lnTo>
                  <a:lnTo>
                    <a:pt x="37871" y="20878"/>
                  </a:lnTo>
                  <a:lnTo>
                    <a:pt x="37871" y="36537"/>
                  </a:lnTo>
                  <a:lnTo>
                    <a:pt x="39611" y="43065"/>
                  </a:lnTo>
                  <a:lnTo>
                    <a:pt x="43522" y="48285"/>
                  </a:lnTo>
                  <a:lnTo>
                    <a:pt x="46570" y="53073"/>
                  </a:lnTo>
                  <a:lnTo>
                    <a:pt x="50927" y="55245"/>
                  </a:lnTo>
                  <a:lnTo>
                    <a:pt x="63550" y="55245"/>
                  </a:lnTo>
                  <a:lnTo>
                    <a:pt x="66382" y="53073"/>
                  </a:lnTo>
                  <a:lnTo>
                    <a:pt x="69202" y="50888"/>
                  </a:lnTo>
                  <a:lnTo>
                    <a:pt x="72250" y="42189"/>
                  </a:lnTo>
                  <a:lnTo>
                    <a:pt x="73990" y="37846"/>
                  </a:lnTo>
                  <a:lnTo>
                    <a:pt x="74434" y="32626"/>
                  </a:lnTo>
                  <a:lnTo>
                    <a:pt x="74434" y="2087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4" name="object 3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53510" y="5240867"/>
              <a:ext cx="2797095" cy="445913"/>
            </a:xfrm>
            <a:prstGeom prst="rect">
              <a:avLst/>
            </a:prstGeom>
          </p:spPr>
        </p:pic>
        <p:sp>
          <p:nvSpPr>
            <p:cNvPr id="35" name="object 35"/>
            <p:cNvSpPr/>
            <p:nvPr/>
          </p:nvSpPr>
          <p:spPr>
            <a:xfrm>
              <a:off x="2110155" y="5797727"/>
              <a:ext cx="328295" cy="60325"/>
            </a:xfrm>
            <a:custGeom>
              <a:avLst/>
              <a:gdLst/>
              <a:ahLst/>
              <a:cxnLst/>
              <a:rect l="l" t="t" r="r" b="b"/>
              <a:pathLst>
                <a:path w="328294" h="60325">
                  <a:moveTo>
                    <a:pt x="45262" y="15214"/>
                  </a:moveTo>
                  <a:lnTo>
                    <a:pt x="44145" y="2171"/>
                  </a:lnTo>
                  <a:lnTo>
                    <a:pt x="43954" y="0"/>
                  </a:lnTo>
                  <a:lnTo>
                    <a:pt x="1308" y="0"/>
                  </a:lnTo>
                  <a:lnTo>
                    <a:pt x="0" y="15214"/>
                  </a:lnTo>
                  <a:lnTo>
                    <a:pt x="1739" y="15214"/>
                  </a:lnTo>
                  <a:lnTo>
                    <a:pt x="3048" y="4343"/>
                  </a:lnTo>
                  <a:lnTo>
                    <a:pt x="3911" y="2171"/>
                  </a:lnTo>
                  <a:lnTo>
                    <a:pt x="18275" y="2171"/>
                  </a:lnTo>
                  <a:lnTo>
                    <a:pt x="19583" y="2603"/>
                  </a:lnTo>
                  <a:lnTo>
                    <a:pt x="19583" y="44373"/>
                  </a:lnTo>
                  <a:lnTo>
                    <a:pt x="9575" y="44373"/>
                  </a:lnTo>
                  <a:lnTo>
                    <a:pt x="9575" y="46545"/>
                  </a:lnTo>
                  <a:lnTo>
                    <a:pt x="35687" y="46545"/>
                  </a:lnTo>
                  <a:lnTo>
                    <a:pt x="35687" y="44373"/>
                  </a:lnTo>
                  <a:lnTo>
                    <a:pt x="25679" y="44373"/>
                  </a:lnTo>
                  <a:lnTo>
                    <a:pt x="25679" y="2603"/>
                  </a:lnTo>
                  <a:lnTo>
                    <a:pt x="26987" y="2171"/>
                  </a:lnTo>
                  <a:lnTo>
                    <a:pt x="41351" y="2171"/>
                  </a:lnTo>
                  <a:lnTo>
                    <a:pt x="42214" y="4343"/>
                  </a:lnTo>
                  <a:lnTo>
                    <a:pt x="43522" y="15214"/>
                  </a:lnTo>
                  <a:lnTo>
                    <a:pt x="45262" y="15214"/>
                  </a:lnTo>
                  <a:close/>
                </a:path>
                <a:path w="328294" h="60325">
                  <a:moveTo>
                    <a:pt x="67894" y="1739"/>
                  </a:moveTo>
                  <a:lnTo>
                    <a:pt x="66154" y="431"/>
                  </a:lnTo>
                  <a:lnTo>
                    <a:pt x="61810" y="431"/>
                  </a:lnTo>
                  <a:lnTo>
                    <a:pt x="60502" y="2171"/>
                  </a:lnTo>
                  <a:lnTo>
                    <a:pt x="60502" y="6083"/>
                  </a:lnTo>
                  <a:lnTo>
                    <a:pt x="61810" y="7823"/>
                  </a:lnTo>
                  <a:lnTo>
                    <a:pt x="66154" y="7823"/>
                  </a:lnTo>
                  <a:lnTo>
                    <a:pt x="67894" y="6083"/>
                  </a:lnTo>
                  <a:lnTo>
                    <a:pt x="67894" y="1739"/>
                  </a:lnTo>
                  <a:close/>
                </a:path>
                <a:path w="328294" h="60325">
                  <a:moveTo>
                    <a:pt x="72250" y="44373"/>
                  </a:moveTo>
                  <a:lnTo>
                    <a:pt x="67462" y="44373"/>
                  </a:lnTo>
                  <a:lnTo>
                    <a:pt x="67462" y="16090"/>
                  </a:lnTo>
                  <a:lnTo>
                    <a:pt x="57886" y="16954"/>
                  </a:lnTo>
                  <a:lnTo>
                    <a:pt x="57886" y="19138"/>
                  </a:lnTo>
                  <a:lnTo>
                    <a:pt x="62242" y="19138"/>
                  </a:lnTo>
                  <a:lnTo>
                    <a:pt x="63106" y="19570"/>
                  </a:lnTo>
                  <a:lnTo>
                    <a:pt x="63106" y="44373"/>
                  </a:lnTo>
                  <a:lnTo>
                    <a:pt x="57454" y="44373"/>
                  </a:lnTo>
                  <a:lnTo>
                    <a:pt x="57454" y="46545"/>
                  </a:lnTo>
                  <a:lnTo>
                    <a:pt x="72250" y="46545"/>
                  </a:lnTo>
                  <a:lnTo>
                    <a:pt x="72250" y="44373"/>
                  </a:lnTo>
                  <a:close/>
                </a:path>
                <a:path w="328294" h="60325">
                  <a:moveTo>
                    <a:pt x="97726" y="20408"/>
                  </a:moveTo>
                  <a:lnTo>
                    <a:pt x="96634" y="21310"/>
                  </a:lnTo>
                  <a:lnTo>
                    <a:pt x="96634" y="22618"/>
                  </a:lnTo>
                  <a:lnTo>
                    <a:pt x="97726" y="20408"/>
                  </a:lnTo>
                  <a:close/>
                </a:path>
                <a:path w="328294" h="60325">
                  <a:moveTo>
                    <a:pt x="101854" y="44373"/>
                  </a:moveTo>
                  <a:lnTo>
                    <a:pt x="96634" y="44373"/>
                  </a:lnTo>
                  <a:lnTo>
                    <a:pt x="96634" y="23482"/>
                  </a:lnTo>
                  <a:lnTo>
                    <a:pt x="96634" y="22618"/>
                  </a:lnTo>
                  <a:lnTo>
                    <a:pt x="96189" y="23482"/>
                  </a:lnTo>
                  <a:lnTo>
                    <a:pt x="96189" y="16090"/>
                  </a:lnTo>
                  <a:lnTo>
                    <a:pt x="86614" y="16954"/>
                  </a:lnTo>
                  <a:lnTo>
                    <a:pt x="86614" y="19138"/>
                  </a:lnTo>
                  <a:lnTo>
                    <a:pt x="91401" y="19138"/>
                  </a:lnTo>
                  <a:lnTo>
                    <a:pt x="91833" y="19570"/>
                  </a:lnTo>
                  <a:lnTo>
                    <a:pt x="91833" y="44373"/>
                  </a:lnTo>
                  <a:lnTo>
                    <a:pt x="86614" y="44373"/>
                  </a:lnTo>
                  <a:lnTo>
                    <a:pt x="86614" y="46545"/>
                  </a:lnTo>
                  <a:lnTo>
                    <a:pt x="101854" y="46545"/>
                  </a:lnTo>
                  <a:lnTo>
                    <a:pt x="101854" y="44373"/>
                  </a:lnTo>
                  <a:close/>
                </a:path>
                <a:path w="328294" h="60325">
                  <a:moveTo>
                    <a:pt x="116547" y="20726"/>
                  </a:moveTo>
                  <a:lnTo>
                    <a:pt x="115785" y="21310"/>
                  </a:lnTo>
                  <a:lnTo>
                    <a:pt x="115785" y="23050"/>
                  </a:lnTo>
                  <a:lnTo>
                    <a:pt x="116547" y="20726"/>
                  </a:lnTo>
                  <a:close/>
                </a:path>
                <a:path w="328294" h="60325">
                  <a:moveTo>
                    <a:pt x="121437" y="44373"/>
                  </a:moveTo>
                  <a:lnTo>
                    <a:pt x="115785" y="44373"/>
                  </a:lnTo>
                  <a:lnTo>
                    <a:pt x="115722" y="22618"/>
                  </a:lnTo>
                  <a:lnTo>
                    <a:pt x="114973" y="17399"/>
                  </a:lnTo>
                  <a:lnTo>
                    <a:pt x="114909" y="16954"/>
                  </a:lnTo>
                  <a:lnTo>
                    <a:pt x="109689" y="16090"/>
                  </a:lnTo>
                  <a:lnTo>
                    <a:pt x="101422" y="16090"/>
                  </a:lnTo>
                  <a:lnTo>
                    <a:pt x="98374" y="19138"/>
                  </a:lnTo>
                  <a:lnTo>
                    <a:pt x="97726" y="20408"/>
                  </a:lnTo>
                  <a:lnTo>
                    <a:pt x="101422" y="17399"/>
                  </a:lnTo>
                  <a:lnTo>
                    <a:pt x="110553" y="17399"/>
                  </a:lnTo>
                  <a:lnTo>
                    <a:pt x="110896" y="20408"/>
                  </a:lnTo>
                  <a:lnTo>
                    <a:pt x="110998" y="44373"/>
                  </a:lnTo>
                  <a:lnTo>
                    <a:pt x="105765" y="44373"/>
                  </a:lnTo>
                  <a:lnTo>
                    <a:pt x="105765" y="46545"/>
                  </a:lnTo>
                  <a:lnTo>
                    <a:pt x="121437" y="46545"/>
                  </a:lnTo>
                  <a:lnTo>
                    <a:pt x="121437" y="44373"/>
                  </a:lnTo>
                  <a:close/>
                </a:path>
                <a:path w="328294" h="60325">
                  <a:moveTo>
                    <a:pt x="140589" y="44373"/>
                  </a:moveTo>
                  <a:lnTo>
                    <a:pt x="135369" y="44373"/>
                  </a:lnTo>
                  <a:lnTo>
                    <a:pt x="134937" y="42633"/>
                  </a:lnTo>
                  <a:lnTo>
                    <a:pt x="134937" y="21310"/>
                  </a:lnTo>
                  <a:lnTo>
                    <a:pt x="133197" y="18694"/>
                  </a:lnTo>
                  <a:lnTo>
                    <a:pt x="131889" y="17399"/>
                  </a:lnTo>
                  <a:lnTo>
                    <a:pt x="129705" y="16090"/>
                  </a:lnTo>
                  <a:lnTo>
                    <a:pt x="119697" y="16090"/>
                  </a:lnTo>
                  <a:lnTo>
                    <a:pt x="116674" y="20408"/>
                  </a:lnTo>
                  <a:lnTo>
                    <a:pt x="116547" y="20726"/>
                  </a:lnTo>
                  <a:lnTo>
                    <a:pt x="121005" y="17399"/>
                  </a:lnTo>
                  <a:lnTo>
                    <a:pt x="129705" y="17399"/>
                  </a:lnTo>
                  <a:lnTo>
                    <a:pt x="130048" y="20408"/>
                  </a:lnTo>
                  <a:lnTo>
                    <a:pt x="130149" y="44373"/>
                  </a:lnTo>
                  <a:lnTo>
                    <a:pt x="124917" y="44373"/>
                  </a:lnTo>
                  <a:lnTo>
                    <a:pt x="124917" y="46545"/>
                  </a:lnTo>
                  <a:lnTo>
                    <a:pt x="140589" y="46545"/>
                  </a:lnTo>
                  <a:lnTo>
                    <a:pt x="140589" y="44373"/>
                  </a:lnTo>
                  <a:close/>
                </a:path>
                <a:path w="328294" h="60325">
                  <a:moveTo>
                    <a:pt x="176288" y="22186"/>
                  </a:moveTo>
                  <a:lnTo>
                    <a:pt x="173405" y="17399"/>
                  </a:lnTo>
                  <a:lnTo>
                    <a:pt x="172364" y="15659"/>
                  </a:lnTo>
                  <a:lnTo>
                    <a:pt x="171932" y="15659"/>
                  </a:lnTo>
                  <a:lnTo>
                    <a:pt x="171932" y="26530"/>
                  </a:lnTo>
                  <a:lnTo>
                    <a:pt x="171932" y="29146"/>
                  </a:lnTo>
                  <a:lnTo>
                    <a:pt x="155384" y="29146"/>
                  </a:lnTo>
                  <a:lnTo>
                    <a:pt x="155829" y="19138"/>
                  </a:lnTo>
                  <a:lnTo>
                    <a:pt x="161480" y="17399"/>
                  </a:lnTo>
                  <a:lnTo>
                    <a:pt x="171056" y="17399"/>
                  </a:lnTo>
                  <a:lnTo>
                    <a:pt x="171932" y="26530"/>
                  </a:lnTo>
                  <a:lnTo>
                    <a:pt x="171932" y="15659"/>
                  </a:lnTo>
                  <a:lnTo>
                    <a:pt x="155829" y="15659"/>
                  </a:lnTo>
                  <a:lnTo>
                    <a:pt x="149733" y="22618"/>
                  </a:lnTo>
                  <a:lnTo>
                    <a:pt x="149733" y="40881"/>
                  </a:lnTo>
                  <a:lnTo>
                    <a:pt x="156692" y="47409"/>
                  </a:lnTo>
                  <a:lnTo>
                    <a:pt x="173240" y="47409"/>
                  </a:lnTo>
                  <a:lnTo>
                    <a:pt x="173913" y="45669"/>
                  </a:lnTo>
                  <a:lnTo>
                    <a:pt x="176288" y="39585"/>
                  </a:lnTo>
                  <a:lnTo>
                    <a:pt x="176288" y="37846"/>
                  </a:lnTo>
                  <a:lnTo>
                    <a:pt x="175844" y="37401"/>
                  </a:lnTo>
                  <a:lnTo>
                    <a:pt x="174980" y="37401"/>
                  </a:lnTo>
                  <a:lnTo>
                    <a:pt x="174548" y="37846"/>
                  </a:lnTo>
                  <a:lnTo>
                    <a:pt x="174548" y="38709"/>
                  </a:lnTo>
                  <a:lnTo>
                    <a:pt x="171932" y="45669"/>
                  </a:lnTo>
                  <a:lnTo>
                    <a:pt x="161925" y="45669"/>
                  </a:lnTo>
                  <a:lnTo>
                    <a:pt x="158877" y="43497"/>
                  </a:lnTo>
                  <a:lnTo>
                    <a:pt x="157137" y="40881"/>
                  </a:lnTo>
                  <a:lnTo>
                    <a:pt x="155384" y="37846"/>
                  </a:lnTo>
                  <a:lnTo>
                    <a:pt x="155384" y="30886"/>
                  </a:lnTo>
                  <a:lnTo>
                    <a:pt x="176288" y="30886"/>
                  </a:lnTo>
                  <a:lnTo>
                    <a:pt x="176288" y="29146"/>
                  </a:lnTo>
                  <a:lnTo>
                    <a:pt x="176288" y="22186"/>
                  </a:lnTo>
                  <a:close/>
                </a:path>
                <a:path w="328294" h="60325">
                  <a:moveTo>
                    <a:pt x="201968" y="42189"/>
                  </a:moveTo>
                  <a:lnTo>
                    <a:pt x="200228" y="39141"/>
                  </a:lnTo>
                  <a:lnTo>
                    <a:pt x="194995" y="39141"/>
                  </a:lnTo>
                  <a:lnTo>
                    <a:pt x="193700" y="41325"/>
                  </a:lnTo>
                  <a:lnTo>
                    <a:pt x="193700" y="44805"/>
                  </a:lnTo>
                  <a:lnTo>
                    <a:pt x="194995" y="46545"/>
                  </a:lnTo>
                  <a:lnTo>
                    <a:pt x="198488" y="46545"/>
                  </a:lnTo>
                  <a:lnTo>
                    <a:pt x="199351" y="46113"/>
                  </a:lnTo>
                  <a:lnTo>
                    <a:pt x="199783" y="45669"/>
                  </a:lnTo>
                  <a:lnTo>
                    <a:pt x="200228" y="45669"/>
                  </a:lnTo>
                  <a:lnTo>
                    <a:pt x="200228" y="50888"/>
                  </a:lnTo>
                  <a:lnTo>
                    <a:pt x="198488" y="55245"/>
                  </a:lnTo>
                  <a:lnTo>
                    <a:pt x="194995" y="58724"/>
                  </a:lnTo>
                  <a:lnTo>
                    <a:pt x="194995" y="60032"/>
                  </a:lnTo>
                  <a:lnTo>
                    <a:pt x="196303" y="60032"/>
                  </a:lnTo>
                  <a:lnTo>
                    <a:pt x="201968" y="54368"/>
                  </a:lnTo>
                  <a:lnTo>
                    <a:pt x="201968" y="45669"/>
                  </a:lnTo>
                  <a:lnTo>
                    <a:pt x="201968" y="42189"/>
                  </a:lnTo>
                  <a:close/>
                </a:path>
                <a:path w="328294" h="60325">
                  <a:moveTo>
                    <a:pt x="252666" y="20777"/>
                  </a:moveTo>
                  <a:lnTo>
                    <a:pt x="252018" y="21310"/>
                  </a:lnTo>
                  <a:lnTo>
                    <a:pt x="252018" y="22402"/>
                  </a:lnTo>
                  <a:lnTo>
                    <a:pt x="252666" y="20777"/>
                  </a:lnTo>
                  <a:close/>
                </a:path>
                <a:path w="328294" h="60325">
                  <a:moveTo>
                    <a:pt x="257251" y="44373"/>
                  </a:moveTo>
                  <a:lnTo>
                    <a:pt x="252018" y="44373"/>
                  </a:lnTo>
                  <a:lnTo>
                    <a:pt x="252018" y="23482"/>
                  </a:lnTo>
                  <a:lnTo>
                    <a:pt x="252018" y="22402"/>
                  </a:lnTo>
                  <a:lnTo>
                    <a:pt x="251587" y="23482"/>
                  </a:lnTo>
                  <a:lnTo>
                    <a:pt x="251587" y="16090"/>
                  </a:lnTo>
                  <a:lnTo>
                    <a:pt x="241579" y="16954"/>
                  </a:lnTo>
                  <a:lnTo>
                    <a:pt x="241579" y="19138"/>
                  </a:lnTo>
                  <a:lnTo>
                    <a:pt x="246367" y="19138"/>
                  </a:lnTo>
                  <a:lnTo>
                    <a:pt x="247230" y="19570"/>
                  </a:lnTo>
                  <a:lnTo>
                    <a:pt x="247230" y="44373"/>
                  </a:lnTo>
                  <a:lnTo>
                    <a:pt x="241579" y="44373"/>
                  </a:lnTo>
                  <a:lnTo>
                    <a:pt x="241579" y="46545"/>
                  </a:lnTo>
                  <a:lnTo>
                    <a:pt x="257251" y="46545"/>
                  </a:lnTo>
                  <a:lnTo>
                    <a:pt x="257251" y="44373"/>
                  </a:lnTo>
                  <a:close/>
                </a:path>
                <a:path w="328294" h="60325">
                  <a:moveTo>
                    <a:pt x="271907" y="20713"/>
                  </a:moveTo>
                  <a:lnTo>
                    <a:pt x="271170" y="21310"/>
                  </a:lnTo>
                  <a:lnTo>
                    <a:pt x="271170" y="22174"/>
                  </a:lnTo>
                  <a:lnTo>
                    <a:pt x="271907" y="20713"/>
                  </a:lnTo>
                  <a:close/>
                </a:path>
                <a:path w="328294" h="60325">
                  <a:moveTo>
                    <a:pt x="276402" y="44373"/>
                  </a:moveTo>
                  <a:lnTo>
                    <a:pt x="271170" y="44373"/>
                  </a:lnTo>
                  <a:lnTo>
                    <a:pt x="271170" y="23050"/>
                  </a:lnTo>
                  <a:lnTo>
                    <a:pt x="271170" y="22174"/>
                  </a:lnTo>
                  <a:lnTo>
                    <a:pt x="270738" y="23050"/>
                  </a:lnTo>
                  <a:lnTo>
                    <a:pt x="269925" y="17399"/>
                  </a:lnTo>
                  <a:lnTo>
                    <a:pt x="269862" y="16954"/>
                  </a:lnTo>
                  <a:lnTo>
                    <a:pt x="264642" y="16090"/>
                  </a:lnTo>
                  <a:lnTo>
                    <a:pt x="256806" y="16090"/>
                  </a:lnTo>
                  <a:lnTo>
                    <a:pt x="253326" y="19138"/>
                  </a:lnTo>
                  <a:lnTo>
                    <a:pt x="252666" y="20777"/>
                  </a:lnTo>
                  <a:lnTo>
                    <a:pt x="256806" y="17399"/>
                  </a:lnTo>
                  <a:lnTo>
                    <a:pt x="265518" y="17399"/>
                  </a:lnTo>
                  <a:lnTo>
                    <a:pt x="266268" y="20777"/>
                  </a:lnTo>
                  <a:lnTo>
                    <a:pt x="266382" y="44373"/>
                  </a:lnTo>
                  <a:lnTo>
                    <a:pt x="261162" y="44373"/>
                  </a:lnTo>
                  <a:lnTo>
                    <a:pt x="261162" y="46545"/>
                  </a:lnTo>
                  <a:lnTo>
                    <a:pt x="276402" y="46545"/>
                  </a:lnTo>
                  <a:lnTo>
                    <a:pt x="276402" y="44373"/>
                  </a:lnTo>
                  <a:close/>
                </a:path>
                <a:path w="328294" h="60325">
                  <a:moveTo>
                    <a:pt x="295986" y="44373"/>
                  </a:moveTo>
                  <a:lnTo>
                    <a:pt x="290322" y="44373"/>
                  </a:lnTo>
                  <a:lnTo>
                    <a:pt x="290322" y="21310"/>
                  </a:lnTo>
                  <a:lnTo>
                    <a:pt x="288150" y="18694"/>
                  </a:lnTo>
                  <a:lnTo>
                    <a:pt x="287274" y="17399"/>
                  </a:lnTo>
                  <a:lnTo>
                    <a:pt x="285102" y="16090"/>
                  </a:lnTo>
                  <a:lnTo>
                    <a:pt x="275094" y="16090"/>
                  </a:lnTo>
                  <a:lnTo>
                    <a:pt x="272046" y="20447"/>
                  </a:lnTo>
                  <a:lnTo>
                    <a:pt x="271907" y="20713"/>
                  </a:lnTo>
                  <a:lnTo>
                    <a:pt x="275958" y="17399"/>
                  </a:lnTo>
                  <a:lnTo>
                    <a:pt x="284670" y="17399"/>
                  </a:lnTo>
                  <a:lnTo>
                    <a:pt x="285419" y="20777"/>
                  </a:lnTo>
                  <a:lnTo>
                    <a:pt x="285534" y="44373"/>
                  </a:lnTo>
                  <a:lnTo>
                    <a:pt x="280314" y="44373"/>
                  </a:lnTo>
                  <a:lnTo>
                    <a:pt x="280314" y="46545"/>
                  </a:lnTo>
                  <a:lnTo>
                    <a:pt x="295986" y="46545"/>
                  </a:lnTo>
                  <a:lnTo>
                    <a:pt x="295986" y="44373"/>
                  </a:lnTo>
                  <a:close/>
                </a:path>
                <a:path w="328294" h="60325">
                  <a:moveTo>
                    <a:pt x="310781" y="46113"/>
                  </a:moveTo>
                  <a:lnTo>
                    <a:pt x="309740" y="44373"/>
                  </a:lnTo>
                  <a:lnTo>
                    <a:pt x="308178" y="41757"/>
                  </a:lnTo>
                  <a:lnTo>
                    <a:pt x="306870" y="36106"/>
                  </a:lnTo>
                  <a:lnTo>
                    <a:pt x="306870" y="34798"/>
                  </a:lnTo>
                  <a:lnTo>
                    <a:pt x="305130" y="34798"/>
                  </a:lnTo>
                  <a:lnTo>
                    <a:pt x="305130" y="47409"/>
                  </a:lnTo>
                  <a:lnTo>
                    <a:pt x="306438" y="47409"/>
                  </a:lnTo>
                  <a:lnTo>
                    <a:pt x="307733" y="46113"/>
                  </a:lnTo>
                  <a:lnTo>
                    <a:pt x="307733" y="45669"/>
                  </a:lnTo>
                  <a:lnTo>
                    <a:pt x="309041" y="44373"/>
                  </a:lnTo>
                  <a:lnTo>
                    <a:pt x="310781" y="46113"/>
                  </a:lnTo>
                  <a:close/>
                </a:path>
                <a:path w="328294" h="60325">
                  <a:moveTo>
                    <a:pt x="323837" y="16954"/>
                  </a:moveTo>
                  <a:lnTo>
                    <a:pt x="321881" y="16954"/>
                  </a:lnTo>
                  <a:lnTo>
                    <a:pt x="322541" y="17399"/>
                  </a:lnTo>
                  <a:lnTo>
                    <a:pt x="322973" y="17399"/>
                  </a:lnTo>
                  <a:lnTo>
                    <a:pt x="323837" y="16954"/>
                  </a:lnTo>
                  <a:close/>
                </a:path>
                <a:path w="328294" h="60325">
                  <a:moveTo>
                    <a:pt x="326021" y="15659"/>
                  </a:moveTo>
                  <a:lnTo>
                    <a:pt x="324713" y="15659"/>
                  </a:lnTo>
                  <a:lnTo>
                    <a:pt x="323837" y="16522"/>
                  </a:lnTo>
                  <a:lnTo>
                    <a:pt x="323875" y="17399"/>
                  </a:lnTo>
                  <a:lnTo>
                    <a:pt x="324281" y="23050"/>
                  </a:lnTo>
                  <a:lnTo>
                    <a:pt x="324281" y="26098"/>
                  </a:lnTo>
                  <a:lnTo>
                    <a:pt x="326021" y="26098"/>
                  </a:lnTo>
                  <a:lnTo>
                    <a:pt x="326021" y="15659"/>
                  </a:lnTo>
                  <a:close/>
                </a:path>
                <a:path w="328294" h="60325">
                  <a:moveTo>
                    <a:pt x="327761" y="33921"/>
                  </a:moveTo>
                  <a:lnTo>
                    <a:pt x="325589" y="32181"/>
                  </a:lnTo>
                  <a:lnTo>
                    <a:pt x="322541" y="29146"/>
                  </a:lnTo>
                  <a:lnTo>
                    <a:pt x="319925" y="28270"/>
                  </a:lnTo>
                  <a:lnTo>
                    <a:pt x="316877" y="27838"/>
                  </a:lnTo>
                  <a:lnTo>
                    <a:pt x="312966" y="26962"/>
                  </a:lnTo>
                  <a:lnTo>
                    <a:pt x="308610" y="26098"/>
                  </a:lnTo>
                  <a:lnTo>
                    <a:pt x="308610" y="20002"/>
                  </a:lnTo>
                  <a:lnTo>
                    <a:pt x="310349" y="16954"/>
                  </a:lnTo>
                  <a:lnTo>
                    <a:pt x="321881" y="16954"/>
                  </a:lnTo>
                  <a:lnTo>
                    <a:pt x="319925" y="15659"/>
                  </a:lnTo>
                  <a:lnTo>
                    <a:pt x="307733" y="15659"/>
                  </a:lnTo>
                  <a:lnTo>
                    <a:pt x="305130" y="20447"/>
                  </a:lnTo>
                  <a:lnTo>
                    <a:pt x="305130" y="26530"/>
                  </a:lnTo>
                  <a:lnTo>
                    <a:pt x="306438" y="28702"/>
                  </a:lnTo>
                  <a:lnTo>
                    <a:pt x="308178" y="30010"/>
                  </a:lnTo>
                  <a:lnTo>
                    <a:pt x="310349" y="31750"/>
                  </a:lnTo>
                  <a:lnTo>
                    <a:pt x="312089" y="32181"/>
                  </a:lnTo>
                  <a:lnTo>
                    <a:pt x="317309" y="33058"/>
                  </a:lnTo>
                  <a:lnTo>
                    <a:pt x="318617" y="33489"/>
                  </a:lnTo>
                  <a:lnTo>
                    <a:pt x="324281" y="34798"/>
                  </a:lnTo>
                  <a:lnTo>
                    <a:pt x="324281" y="43065"/>
                  </a:lnTo>
                  <a:lnTo>
                    <a:pt x="322097" y="46113"/>
                  </a:lnTo>
                  <a:lnTo>
                    <a:pt x="310781" y="46113"/>
                  </a:lnTo>
                  <a:lnTo>
                    <a:pt x="312089" y="47409"/>
                  </a:lnTo>
                  <a:lnTo>
                    <a:pt x="324713" y="47409"/>
                  </a:lnTo>
                  <a:lnTo>
                    <a:pt x="327761" y="42633"/>
                  </a:lnTo>
                  <a:lnTo>
                    <a:pt x="327761" y="339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6" name="object 36"/>
          <p:cNvGrpSpPr/>
          <p:nvPr/>
        </p:nvGrpSpPr>
        <p:grpSpPr>
          <a:xfrm>
            <a:off x="677222" y="4697940"/>
            <a:ext cx="2973705" cy="445770"/>
            <a:chOff x="677222" y="4697940"/>
            <a:chExt cx="2973705" cy="445770"/>
          </a:xfrm>
        </p:grpSpPr>
        <p:sp>
          <p:nvSpPr>
            <p:cNvPr id="37" name="object 37"/>
            <p:cNvSpPr/>
            <p:nvPr/>
          </p:nvSpPr>
          <p:spPr>
            <a:xfrm>
              <a:off x="859168" y="4703596"/>
              <a:ext cx="2786380" cy="434340"/>
            </a:xfrm>
            <a:custGeom>
              <a:avLst/>
              <a:gdLst/>
              <a:ahLst/>
              <a:cxnLst/>
              <a:rect l="l" t="t" r="r" b="b"/>
              <a:pathLst>
                <a:path w="2786379" h="434339">
                  <a:moveTo>
                    <a:pt x="0" y="434167"/>
                  </a:moveTo>
                  <a:lnTo>
                    <a:pt x="0" y="434167"/>
                  </a:lnTo>
                  <a:lnTo>
                    <a:pt x="2785778" y="434167"/>
                  </a:lnTo>
                </a:path>
                <a:path w="2786379" h="434339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  <a:path w="2786379" h="434339">
                  <a:moveTo>
                    <a:pt x="0" y="434167"/>
                  </a:moveTo>
                  <a:lnTo>
                    <a:pt x="0" y="434167"/>
                  </a:lnTo>
                  <a:lnTo>
                    <a:pt x="0" y="0"/>
                  </a:lnTo>
                </a:path>
                <a:path w="2786379" h="434339">
                  <a:moveTo>
                    <a:pt x="2785778" y="434167"/>
                  </a:moveTo>
                  <a:lnTo>
                    <a:pt x="2785778" y="434167"/>
                  </a:lnTo>
                  <a:lnTo>
                    <a:pt x="2785778" y="0"/>
                  </a:lnTo>
                </a:path>
                <a:path w="2786379" h="434339">
                  <a:moveTo>
                    <a:pt x="0" y="434167"/>
                  </a:moveTo>
                  <a:lnTo>
                    <a:pt x="0" y="434167"/>
                  </a:lnTo>
                  <a:lnTo>
                    <a:pt x="2785778" y="434167"/>
                  </a:lnTo>
                </a:path>
                <a:path w="2786379" h="434339">
                  <a:moveTo>
                    <a:pt x="0" y="434167"/>
                  </a:moveTo>
                  <a:lnTo>
                    <a:pt x="0" y="434167"/>
                  </a:lnTo>
                  <a:lnTo>
                    <a:pt x="0" y="0"/>
                  </a:lnTo>
                </a:path>
                <a:path w="2786379" h="434339">
                  <a:moveTo>
                    <a:pt x="0" y="434167"/>
                  </a:moveTo>
                  <a:lnTo>
                    <a:pt x="0" y="434167"/>
                  </a:lnTo>
                  <a:lnTo>
                    <a:pt x="0" y="405889"/>
                  </a:lnTo>
                </a:path>
                <a:path w="2786379" h="434339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  <a:path w="2786379" h="434339">
                  <a:moveTo>
                    <a:pt x="278577" y="434167"/>
                  </a:moveTo>
                  <a:lnTo>
                    <a:pt x="278577" y="434167"/>
                  </a:lnTo>
                  <a:lnTo>
                    <a:pt x="278577" y="405889"/>
                  </a:lnTo>
                </a:path>
                <a:path w="2786379" h="434339">
                  <a:moveTo>
                    <a:pt x="278577" y="0"/>
                  </a:moveTo>
                  <a:lnTo>
                    <a:pt x="278577" y="0"/>
                  </a:lnTo>
                  <a:lnTo>
                    <a:pt x="278577" y="27407"/>
                  </a:lnTo>
                </a:path>
                <a:path w="2786379" h="434339">
                  <a:moveTo>
                    <a:pt x="557155" y="434167"/>
                  </a:moveTo>
                  <a:lnTo>
                    <a:pt x="557155" y="434167"/>
                  </a:lnTo>
                  <a:lnTo>
                    <a:pt x="557155" y="405889"/>
                  </a:lnTo>
                </a:path>
                <a:path w="2786379" h="434339">
                  <a:moveTo>
                    <a:pt x="557155" y="0"/>
                  </a:moveTo>
                  <a:lnTo>
                    <a:pt x="557155" y="0"/>
                  </a:lnTo>
                  <a:lnTo>
                    <a:pt x="557155" y="27407"/>
                  </a:lnTo>
                </a:path>
                <a:path w="2786379" h="434339">
                  <a:moveTo>
                    <a:pt x="835733" y="434167"/>
                  </a:moveTo>
                  <a:lnTo>
                    <a:pt x="835733" y="434167"/>
                  </a:lnTo>
                  <a:lnTo>
                    <a:pt x="835733" y="405889"/>
                  </a:lnTo>
                </a:path>
                <a:path w="2786379" h="434339">
                  <a:moveTo>
                    <a:pt x="835733" y="0"/>
                  </a:moveTo>
                  <a:lnTo>
                    <a:pt x="835733" y="0"/>
                  </a:lnTo>
                  <a:lnTo>
                    <a:pt x="835733" y="27407"/>
                  </a:lnTo>
                </a:path>
                <a:path w="2786379" h="434339">
                  <a:moveTo>
                    <a:pt x="1114311" y="434167"/>
                  </a:moveTo>
                  <a:lnTo>
                    <a:pt x="1114311" y="434167"/>
                  </a:lnTo>
                  <a:lnTo>
                    <a:pt x="1114311" y="405889"/>
                  </a:lnTo>
                </a:path>
                <a:path w="2786379" h="434339">
                  <a:moveTo>
                    <a:pt x="1114311" y="0"/>
                  </a:moveTo>
                  <a:lnTo>
                    <a:pt x="1114311" y="0"/>
                  </a:lnTo>
                  <a:lnTo>
                    <a:pt x="1114311" y="27407"/>
                  </a:lnTo>
                </a:path>
                <a:path w="2786379" h="434339">
                  <a:moveTo>
                    <a:pt x="1392889" y="434167"/>
                  </a:moveTo>
                  <a:lnTo>
                    <a:pt x="1392889" y="434167"/>
                  </a:lnTo>
                  <a:lnTo>
                    <a:pt x="1392889" y="405889"/>
                  </a:lnTo>
                </a:path>
                <a:path w="2786379" h="434339">
                  <a:moveTo>
                    <a:pt x="1392889" y="0"/>
                  </a:moveTo>
                  <a:lnTo>
                    <a:pt x="1392889" y="0"/>
                  </a:lnTo>
                  <a:lnTo>
                    <a:pt x="1392889" y="27407"/>
                  </a:lnTo>
                </a:path>
                <a:path w="2786379" h="434339">
                  <a:moveTo>
                    <a:pt x="1671467" y="434167"/>
                  </a:moveTo>
                  <a:lnTo>
                    <a:pt x="1671467" y="434167"/>
                  </a:lnTo>
                  <a:lnTo>
                    <a:pt x="1671467" y="405889"/>
                  </a:lnTo>
                </a:path>
                <a:path w="2786379" h="434339">
                  <a:moveTo>
                    <a:pt x="1671467" y="0"/>
                  </a:moveTo>
                  <a:lnTo>
                    <a:pt x="1671467" y="0"/>
                  </a:lnTo>
                  <a:lnTo>
                    <a:pt x="1671467" y="27407"/>
                  </a:lnTo>
                </a:path>
                <a:path w="2786379" h="434339">
                  <a:moveTo>
                    <a:pt x="1950045" y="434167"/>
                  </a:moveTo>
                  <a:lnTo>
                    <a:pt x="1950045" y="434167"/>
                  </a:lnTo>
                  <a:lnTo>
                    <a:pt x="1950045" y="405889"/>
                  </a:lnTo>
                </a:path>
                <a:path w="2786379" h="434339">
                  <a:moveTo>
                    <a:pt x="1950045" y="0"/>
                  </a:moveTo>
                  <a:lnTo>
                    <a:pt x="1950045" y="0"/>
                  </a:lnTo>
                  <a:lnTo>
                    <a:pt x="1950045" y="27407"/>
                  </a:lnTo>
                </a:path>
                <a:path w="2786379" h="434339">
                  <a:moveTo>
                    <a:pt x="2228622" y="434167"/>
                  </a:moveTo>
                  <a:lnTo>
                    <a:pt x="2228622" y="434167"/>
                  </a:lnTo>
                  <a:lnTo>
                    <a:pt x="2228622" y="405889"/>
                  </a:lnTo>
                </a:path>
                <a:path w="2786379" h="434339">
                  <a:moveTo>
                    <a:pt x="2228622" y="0"/>
                  </a:moveTo>
                  <a:lnTo>
                    <a:pt x="2228622" y="0"/>
                  </a:lnTo>
                  <a:lnTo>
                    <a:pt x="2228622" y="27407"/>
                  </a:lnTo>
                </a:path>
                <a:path w="2786379" h="434339">
                  <a:moveTo>
                    <a:pt x="2507200" y="434167"/>
                  </a:moveTo>
                  <a:lnTo>
                    <a:pt x="2507200" y="434167"/>
                  </a:lnTo>
                  <a:lnTo>
                    <a:pt x="2507200" y="405889"/>
                  </a:lnTo>
                </a:path>
                <a:path w="2786379" h="434339">
                  <a:moveTo>
                    <a:pt x="2507200" y="0"/>
                  </a:moveTo>
                  <a:lnTo>
                    <a:pt x="2507200" y="0"/>
                  </a:lnTo>
                  <a:lnTo>
                    <a:pt x="2507200" y="27407"/>
                  </a:lnTo>
                </a:path>
                <a:path w="2786379" h="434339">
                  <a:moveTo>
                    <a:pt x="2785778" y="434167"/>
                  </a:moveTo>
                  <a:lnTo>
                    <a:pt x="2785778" y="434167"/>
                  </a:lnTo>
                  <a:lnTo>
                    <a:pt x="2785778" y="405889"/>
                  </a:lnTo>
                </a:path>
                <a:path w="2786379" h="434339">
                  <a:moveTo>
                    <a:pt x="2785778" y="0"/>
                  </a:moveTo>
                  <a:lnTo>
                    <a:pt x="2785778" y="0"/>
                  </a:lnTo>
                  <a:lnTo>
                    <a:pt x="2785778" y="27407"/>
                  </a:lnTo>
                </a:path>
                <a:path w="2786379" h="434339">
                  <a:moveTo>
                    <a:pt x="0" y="337589"/>
                  </a:moveTo>
                  <a:lnTo>
                    <a:pt x="0" y="337589"/>
                  </a:lnTo>
                  <a:lnTo>
                    <a:pt x="27422" y="337589"/>
                  </a:lnTo>
                </a:path>
                <a:path w="2786379" h="434339">
                  <a:moveTo>
                    <a:pt x="2785778" y="337589"/>
                  </a:moveTo>
                  <a:lnTo>
                    <a:pt x="2785778" y="337589"/>
                  </a:lnTo>
                  <a:lnTo>
                    <a:pt x="2757485" y="337589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677214" y="5014214"/>
              <a:ext cx="161925" cy="57150"/>
            </a:xfrm>
            <a:custGeom>
              <a:avLst/>
              <a:gdLst/>
              <a:ahLst/>
              <a:cxnLst/>
              <a:rect l="l" t="t" r="r" b="b"/>
              <a:pathLst>
                <a:path w="161925" h="57150">
                  <a:moveTo>
                    <a:pt x="40919" y="32626"/>
                  </a:moveTo>
                  <a:lnTo>
                    <a:pt x="0" y="32626"/>
                  </a:lnTo>
                  <a:lnTo>
                    <a:pt x="0" y="38290"/>
                  </a:lnTo>
                  <a:lnTo>
                    <a:pt x="40919" y="38290"/>
                  </a:lnTo>
                  <a:lnTo>
                    <a:pt x="40919" y="32626"/>
                  </a:lnTo>
                  <a:close/>
                </a:path>
                <a:path w="161925" h="57150">
                  <a:moveTo>
                    <a:pt x="78790" y="876"/>
                  </a:moveTo>
                  <a:lnTo>
                    <a:pt x="78346" y="0"/>
                  </a:lnTo>
                  <a:lnTo>
                    <a:pt x="77482" y="876"/>
                  </a:lnTo>
                  <a:lnTo>
                    <a:pt x="77050" y="1739"/>
                  </a:lnTo>
                  <a:lnTo>
                    <a:pt x="76174" y="1739"/>
                  </a:lnTo>
                  <a:lnTo>
                    <a:pt x="75742" y="2184"/>
                  </a:lnTo>
                  <a:lnTo>
                    <a:pt x="57454" y="2184"/>
                  </a:lnTo>
                  <a:lnTo>
                    <a:pt x="48755" y="21323"/>
                  </a:lnTo>
                  <a:lnTo>
                    <a:pt x="48755" y="22631"/>
                  </a:lnTo>
                  <a:lnTo>
                    <a:pt x="53543" y="22631"/>
                  </a:lnTo>
                  <a:lnTo>
                    <a:pt x="57454" y="23495"/>
                  </a:lnTo>
                  <a:lnTo>
                    <a:pt x="61379" y="25234"/>
                  </a:lnTo>
                  <a:lnTo>
                    <a:pt x="68770" y="28282"/>
                  </a:lnTo>
                  <a:lnTo>
                    <a:pt x="72263" y="33070"/>
                  </a:lnTo>
                  <a:lnTo>
                    <a:pt x="72263" y="43510"/>
                  </a:lnTo>
                  <a:lnTo>
                    <a:pt x="71386" y="46990"/>
                  </a:lnTo>
                  <a:lnTo>
                    <a:pt x="68770" y="49593"/>
                  </a:lnTo>
                  <a:lnTo>
                    <a:pt x="66598" y="52209"/>
                  </a:lnTo>
                  <a:lnTo>
                    <a:pt x="63982" y="53517"/>
                  </a:lnTo>
                  <a:lnTo>
                    <a:pt x="59639" y="53517"/>
                  </a:lnTo>
                  <a:lnTo>
                    <a:pt x="55283" y="51333"/>
                  </a:lnTo>
                  <a:lnTo>
                    <a:pt x="53111" y="49593"/>
                  </a:lnTo>
                  <a:lnTo>
                    <a:pt x="50927" y="48729"/>
                  </a:lnTo>
                  <a:lnTo>
                    <a:pt x="47447" y="48729"/>
                  </a:lnTo>
                  <a:lnTo>
                    <a:pt x="47015" y="49593"/>
                  </a:lnTo>
                  <a:lnTo>
                    <a:pt x="46139" y="50038"/>
                  </a:lnTo>
                  <a:lnTo>
                    <a:pt x="46139" y="53517"/>
                  </a:lnTo>
                  <a:lnTo>
                    <a:pt x="47447" y="55257"/>
                  </a:lnTo>
                  <a:lnTo>
                    <a:pt x="51358" y="56565"/>
                  </a:lnTo>
                  <a:lnTo>
                    <a:pt x="62687" y="56565"/>
                  </a:lnTo>
                  <a:lnTo>
                    <a:pt x="67906" y="54825"/>
                  </a:lnTo>
                  <a:lnTo>
                    <a:pt x="69215" y="53517"/>
                  </a:lnTo>
                  <a:lnTo>
                    <a:pt x="71818" y="50901"/>
                  </a:lnTo>
                  <a:lnTo>
                    <a:pt x="76174" y="46990"/>
                  </a:lnTo>
                  <a:lnTo>
                    <a:pt x="78346" y="42202"/>
                  </a:lnTo>
                  <a:lnTo>
                    <a:pt x="78346" y="33502"/>
                  </a:lnTo>
                  <a:lnTo>
                    <a:pt x="77482" y="31330"/>
                  </a:lnTo>
                  <a:lnTo>
                    <a:pt x="76606" y="28714"/>
                  </a:lnTo>
                  <a:lnTo>
                    <a:pt x="75742" y="26543"/>
                  </a:lnTo>
                  <a:lnTo>
                    <a:pt x="74434" y="24371"/>
                  </a:lnTo>
                  <a:lnTo>
                    <a:pt x="72263" y="22631"/>
                  </a:lnTo>
                  <a:lnTo>
                    <a:pt x="70078" y="20447"/>
                  </a:lnTo>
                  <a:lnTo>
                    <a:pt x="67475" y="18707"/>
                  </a:lnTo>
                  <a:lnTo>
                    <a:pt x="63982" y="17843"/>
                  </a:lnTo>
                  <a:lnTo>
                    <a:pt x="62242" y="16967"/>
                  </a:lnTo>
                  <a:lnTo>
                    <a:pt x="58762" y="16103"/>
                  </a:lnTo>
                  <a:lnTo>
                    <a:pt x="54851" y="15671"/>
                  </a:lnTo>
                  <a:lnTo>
                    <a:pt x="57899" y="8699"/>
                  </a:lnTo>
                  <a:lnTo>
                    <a:pt x="74866" y="8699"/>
                  </a:lnTo>
                  <a:lnTo>
                    <a:pt x="75311" y="8267"/>
                  </a:lnTo>
                  <a:lnTo>
                    <a:pt x="75742" y="8267"/>
                  </a:lnTo>
                  <a:lnTo>
                    <a:pt x="78790" y="876"/>
                  </a:lnTo>
                  <a:close/>
                </a:path>
                <a:path w="161925" h="57150">
                  <a:moveTo>
                    <a:pt x="121450" y="22186"/>
                  </a:moveTo>
                  <a:lnTo>
                    <a:pt x="120142" y="16103"/>
                  </a:lnTo>
                  <a:lnTo>
                    <a:pt x="117525" y="10883"/>
                  </a:lnTo>
                  <a:lnTo>
                    <a:pt x="114046" y="4787"/>
                  </a:lnTo>
                  <a:lnTo>
                    <a:pt x="113614" y="4483"/>
                  </a:lnTo>
                  <a:lnTo>
                    <a:pt x="113614" y="37414"/>
                  </a:lnTo>
                  <a:lnTo>
                    <a:pt x="112737" y="43942"/>
                  </a:lnTo>
                  <a:lnTo>
                    <a:pt x="111429" y="47853"/>
                  </a:lnTo>
                  <a:lnTo>
                    <a:pt x="110121" y="52209"/>
                  </a:lnTo>
                  <a:lnTo>
                    <a:pt x="107518" y="54381"/>
                  </a:lnTo>
                  <a:lnTo>
                    <a:pt x="98806" y="54381"/>
                  </a:lnTo>
                  <a:lnTo>
                    <a:pt x="95758" y="50901"/>
                  </a:lnTo>
                  <a:lnTo>
                    <a:pt x="93802" y="43510"/>
                  </a:lnTo>
                  <a:lnTo>
                    <a:pt x="93154" y="40894"/>
                  </a:lnTo>
                  <a:lnTo>
                    <a:pt x="92837" y="37414"/>
                  </a:lnTo>
                  <a:lnTo>
                    <a:pt x="92824" y="22186"/>
                  </a:lnTo>
                  <a:lnTo>
                    <a:pt x="93154" y="18275"/>
                  </a:lnTo>
                  <a:lnTo>
                    <a:pt x="94018" y="14363"/>
                  </a:lnTo>
                  <a:lnTo>
                    <a:pt x="95758" y="7404"/>
                  </a:lnTo>
                  <a:lnTo>
                    <a:pt x="98806" y="3479"/>
                  </a:lnTo>
                  <a:lnTo>
                    <a:pt x="107518" y="3479"/>
                  </a:lnTo>
                  <a:lnTo>
                    <a:pt x="113614" y="37414"/>
                  </a:lnTo>
                  <a:lnTo>
                    <a:pt x="113614" y="4483"/>
                  </a:lnTo>
                  <a:lnTo>
                    <a:pt x="112255" y="3479"/>
                  </a:lnTo>
                  <a:lnTo>
                    <a:pt x="109258" y="1308"/>
                  </a:lnTo>
                  <a:lnTo>
                    <a:pt x="96634" y="1308"/>
                  </a:lnTo>
                  <a:lnTo>
                    <a:pt x="91414" y="4787"/>
                  </a:lnTo>
                  <a:lnTo>
                    <a:pt x="88366" y="11315"/>
                  </a:lnTo>
                  <a:lnTo>
                    <a:pt x="86182" y="16535"/>
                  </a:lnTo>
                  <a:lnTo>
                    <a:pt x="84886" y="22186"/>
                  </a:lnTo>
                  <a:lnTo>
                    <a:pt x="84886" y="37414"/>
                  </a:lnTo>
                  <a:lnTo>
                    <a:pt x="86626" y="44373"/>
                  </a:lnTo>
                  <a:lnTo>
                    <a:pt x="90106" y="49593"/>
                  </a:lnTo>
                  <a:lnTo>
                    <a:pt x="93586" y="54381"/>
                  </a:lnTo>
                  <a:lnTo>
                    <a:pt x="97942" y="56565"/>
                  </a:lnTo>
                  <a:lnTo>
                    <a:pt x="110566" y="56565"/>
                  </a:lnTo>
                  <a:lnTo>
                    <a:pt x="113169" y="54381"/>
                  </a:lnTo>
                  <a:lnTo>
                    <a:pt x="115785" y="52209"/>
                  </a:lnTo>
                  <a:lnTo>
                    <a:pt x="118833" y="43510"/>
                  </a:lnTo>
                  <a:lnTo>
                    <a:pt x="120573" y="38722"/>
                  </a:lnTo>
                  <a:lnTo>
                    <a:pt x="121450" y="33934"/>
                  </a:lnTo>
                  <a:lnTo>
                    <a:pt x="121450" y="22186"/>
                  </a:lnTo>
                  <a:close/>
                </a:path>
                <a:path w="161925" h="57150">
                  <a:moveTo>
                    <a:pt x="161925" y="22186"/>
                  </a:moveTo>
                  <a:lnTo>
                    <a:pt x="160616" y="16103"/>
                  </a:lnTo>
                  <a:lnTo>
                    <a:pt x="158013" y="10883"/>
                  </a:lnTo>
                  <a:lnTo>
                    <a:pt x="154520" y="4787"/>
                  </a:lnTo>
                  <a:lnTo>
                    <a:pt x="154012" y="4381"/>
                  </a:lnTo>
                  <a:lnTo>
                    <a:pt x="154012" y="22186"/>
                  </a:lnTo>
                  <a:lnTo>
                    <a:pt x="154000" y="38722"/>
                  </a:lnTo>
                  <a:lnTo>
                    <a:pt x="153657" y="43942"/>
                  </a:lnTo>
                  <a:lnTo>
                    <a:pt x="151917" y="47853"/>
                  </a:lnTo>
                  <a:lnTo>
                    <a:pt x="150609" y="52209"/>
                  </a:lnTo>
                  <a:lnTo>
                    <a:pt x="147993" y="54381"/>
                  </a:lnTo>
                  <a:lnTo>
                    <a:pt x="139293" y="54381"/>
                  </a:lnTo>
                  <a:lnTo>
                    <a:pt x="133299" y="22186"/>
                  </a:lnTo>
                  <a:lnTo>
                    <a:pt x="133629" y="18275"/>
                  </a:lnTo>
                  <a:lnTo>
                    <a:pt x="134505" y="14363"/>
                  </a:lnTo>
                  <a:lnTo>
                    <a:pt x="136245" y="7404"/>
                  </a:lnTo>
                  <a:lnTo>
                    <a:pt x="139293" y="3479"/>
                  </a:lnTo>
                  <a:lnTo>
                    <a:pt x="148437" y="3479"/>
                  </a:lnTo>
                  <a:lnTo>
                    <a:pt x="151472" y="6959"/>
                  </a:lnTo>
                  <a:lnTo>
                    <a:pt x="152781" y="14363"/>
                  </a:lnTo>
                  <a:lnTo>
                    <a:pt x="153657" y="18275"/>
                  </a:lnTo>
                  <a:lnTo>
                    <a:pt x="154012" y="22186"/>
                  </a:lnTo>
                  <a:lnTo>
                    <a:pt x="154012" y="4381"/>
                  </a:lnTo>
                  <a:lnTo>
                    <a:pt x="152895" y="3479"/>
                  </a:lnTo>
                  <a:lnTo>
                    <a:pt x="150177" y="1308"/>
                  </a:lnTo>
                  <a:lnTo>
                    <a:pt x="137109" y="1308"/>
                  </a:lnTo>
                  <a:lnTo>
                    <a:pt x="132321" y="4787"/>
                  </a:lnTo>
                  <a:lnTo>
                    <a:pt x="128841" y="11315"/>
                  </a:lnTo>
                  <a:lnTo>
                    <a:pt x="126669" y="16535"/>
                  </a:lnTo>
                  <a:lnTo>
                    <a:pt x="125361" y="22186"/>
                  </a:lnTo>
                  <a:lnTo>
                    <a:pt x="125361" y="37414"/>
                  </a:lnTo>
                  <a:lnTo>
                    <a:pt x="127101" y="44373"/>
                  </a:lnTo>
                  <a:lnTo>
                    <a:pt x="130581" y="49593"/>
                  </a:lnTo>
                  <a:lnTo>
                    <a:pt x="134061" y="54381"/>
                  </a:lnTo>
                  <a:lnTo>
                    <a:pt x="138417" y="56565"/>
                  </a:lnTo>
                  <a:lnTo>
                    <a:pt x="151041" y="56565"/>
                  </a:lnTo>
                  <a:lnTo>
                    <a:pt x="153873" y="54381"/>
                  </a:lnTo>
                  <a:lnTo>
                    <a:pt x="156705" y="52209"/>
                  </a:lnTo>
                  <a:lnTo>
                    <a:pt x="159753" y="43510"/>
                  </a:lnTo>
                  <a:lnTo>
                    <a:pt x="161048" y="38722"/>
                  </a:lnTo>
                  <a:lnTo>
                    <a:pt x="161925" y="33934"/>
                  </a:lnTo>
                  <a:lnTo>
                    <a:pt x="161925" y="2218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859168" y="4920679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802147" y="4895448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30" h="55245">
                  <a:moveTo>
                    <a:pt x="24810" y="0"/>
                  </a:moveTo>
                  <a:lnTo>
                    <a:pt x="11752" y="0"/>
                  </a:lnTo>
                  <a:lnTo>
                    <a:pt x="6964" y="3044"/>
                  </a:lnTo>
                  <a:lnTo>
                    <a:pt x="3917" y="10005"/>
                  </a:lnTo>
                  <a:lnTo>
                    <a:pt x="1305" y="14790"/>
                  </a:lnTo>
                  <a:lnTo>
                    <a:pt x="0" y="20445"/>
                  </a:lnTo>
                  <a:lnTo>
                    <a:pt x="0" y="36107"/>
                  </a:lnTo>
                  <a:lnTo>
                    <a:pt x="1741" y="43068"/>
                  </a:lnTo>
                  <a:lnTo>
                    <a:pt x="5658" y="47853"/>
                  </a:lnTo>
                  <a:lnTo>
                    <a:pt x="8705" y="52638"/>
                  </a:lnTo>
                  <a:lnTo>
                    <a:pt x="13058" y="54813"/>
                  </a:lnTo>
                  <a:lnTo>
                    <a:pt x="25681" y="54813"/>
                  </a:lnTo>
                  <a:lnTo>
                    <a:pt x="28509" y="52638"/>
                  </a:lnTo>
                  <a:lnTo>
                    <a:pt x="13928" y="52638"/>
                  </a:lnTo>
                  <a:lnTo>
                    <a:pt x="10881" y="49593"/>
                  </a:lnTo>
                  <a:lnTo>
                    <a:pt x="8270" y="39152"/>
                  </a:lnTo>
                  <a:lnTo>
                    <a:pt x="7835" y="34367"/>
                  </a:lnTo>
                  <a:lnTo>
                    <a:pt x="7871" y="21751"/>
                  </a:lnTo>
                  <a:lnTo>
                    <a:pt x="8270" y="16965"/>
                  </a:lnTo>
                  <a:lnTo>
                    <a:pt x="9243" y="12614"/>
                  </a:lnTo>
                  <a:lnTo>
                    <a:pt x="10881" y="5654"/>
                  </a:lnTo>
                  <a:lnTo>
                    <a:pt x="13928" y="2174"/>
                  </a:lnTo>
                  <a:lnTo>
                    <a:pt x="28230" y="2174"/>
                  </a:lnTo>
                  <a:lnTo>
                    <a:pt x="24810" y="0"/>
                  </a:lnTo>
                  <a:close/>
                </a:path>
                <a:path w="36830" h="55245">
                  <a:moveTo>
                    <a:pt x="28230" y="2174"/>
                  </a:moveTo>
                  <a:lnTo>
                    <a:pt x="23069" y="2174"/>
                  </a:lnTo>
                  <a:lnTo>
                    <a:pt x="26116" y="5654"/>
                  </a:lnTo>
                  <a:lnTo>
                    <a:pt x="27422" y="12614"/>
                  </a:lnTo>
                  <a:lnTo>
                    <a:pt x="28293" y="16530"/>
                  </a:lnTo>
                  <a:lnTo>
                    <a:pt x="28619" y="20445"/>
                  </a:lnTo>
                  <a:lnTo>
                    <a:pt x="28634" y="37412"/>
                  </a:lnTo>
                  <a:lnTo>
                    <a:pt x="28293" y="42198"/>
                  </a:lnTo>
                  <a:lnTo>
                    <a:pt x="26552" y="46548"/>
                  </a:lnTo>
                  <a:lnTo>
                    <a:pt x="25246" y="50463"/>
                  </a:lnTo>
                  <a:lnTo>
                    <a:pt x="22634" y="52638"/>
                  </a:lnTo>
                  <a:lnTo>
                    <a:pt x="28509" y="52638"/>
                  </a:lnTo>
                  <a:lnTo>
                    <a:pt x="31340" y="50463"/>
                  </a:lnTo>
                  <a:lnTo>
                    <a:pt x="34386" y="41762"/>
                  </a:lnTo>
                  <a:lnTo>
                    <a:pt x="36128" y="37412"/>
                  </a:lnTo>
                  <a:lnTo>
                    <a:pt x="36563" y="32191"/>
                  </a:lnTo>
                  <a:lnTo>
                    <a:pt x="36563" y="20445"/>
                  </a:lnTo>
                  <a:lnTo>
                    <a:pt x="35257" y="14354"/>
                  </a:lnTo>
                  <a:lnTo>
                    <a:pt x="32645" y="9569"/>
                  </a:lnTo>
                  <a:lnTo>
                    <a:pt x="29598" y="3044"/>
                  </a:lnTo>
                  <a:lnTo>
                    <a:pt x="28230" y="217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859168" y="4799739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722922" y="4773206"/>
              <a:ext cx="116205" cy="57150"/>
            </a:xfrm>
            <a:custGeom>
              <a:avLst/>
              <a:gdLst/>
              <a:ahLst/>
              <a:cxnLst/>
              <a:rect l="l" t="t" r="r" b="b"/>
              <a:pathLst>
                <a:path w="116205" h="57150">
                  <a:moveTo>
                    <a:pt x="32639" y="431"/>
                  </a:moveTo>
                  <a:lnTo>
                    <a:pt x="32207" y="0"/>
                  </a:lnTo>
                  <a:lnTo>
                    <a:pt x="30467" y="1739"/>
                  </a:lnTo>
                  <a:lnTo>
                    <a:pt x="30035" y="1739"/>
                  </a:lnTo>
                  <a:lnTo>
                    <a:pt x="29159" y="2171"/>
                  </a:lnTo>
                  <a:lnTo>
                    <a:pt x="11315" y="2171"/>
                  </a:lnTo>
                  <a:lnTo>
                    <a:pt x="2616" y="20878"/>
                  </a:lnTo>
                  <a:lnTo>
                    <a:pt x="2616" y="22186"/>
                  </a:lnTo>
                  <a:lnTo>
                    <a:pt x="7404" y="22186"/>
                  </a:lnTo>
                  <a:lnTo>
                    <a:pt x="11315" y="23063"/>
                  </a:lnTo>
                  <a:lnTo>
                    <a:pt x="15227" y="24803"/>
                  </a:lnTo>
                  <a:lnTo>
                    <a:pt x="22631" y="27838"/>
                  </a:lnTo>
                  <a:lnTo>
                    <a:pt x="26111" y="32626"/>
                  </a:lnTo>
                  <a:lnTo>
                    <a:pt x="26111" y="43510"/>
                  </a:lnTo>
                  <a:lnTo>
                    <a:pt x="25247" y="46990"/>
                  </a:lnTo>
                  <a:lnTo>
                    <a:pt x="23063" y="49593"/>
                  </a:lnTo>
                  <a:lnTo>
                    <a:pt x="20459" y="52209"/>
                  </a:lnTo>
                  <a:lnTo>
                    <a:pt x="17843" y="53517"/>
                  </a:lnTo>
                  <a:lnTo>
                    <a:pt x="13487" y="53517"/>
                  </a:lnTo>
                  <a:lnTo>
                    <a:pt x="11747" y="52641"/>
                  </a:lnTo>
                  <a:lnTo>
                    <a:pt x="9144" y="50901"/>
                  </a:lnTo>
                  <a:lnTo>
                    <a:pt x="6959" y="49161"/>
                  </a:lnTo>
                  <a:lnTo>
                    <a:pt x="4787" y="48285"/>
                  </a:lnTo>
                  <a:lnTo>
                    <a:pt x="2171" y="48285"/>
                  </a:lnTo>
                  <a:lnTo>
                    <a:pt x="1308" y="48729"/>
                  </a:lnTo>
                  <a:lnTo>
                    <a:pt x="0" y="50025"/>
                  </a:lnTo>
                  <a:lnTo>
                    <a:pt x="0" y="53517"/>
                  </a:lnTo>
                  <a:lnTo>
                    <a:pt x="1308" y="54813"/>
                  </a:lnTo>
                  <a:lnTo>
                    <a:pt x="3911" y="55689"/>
                  </a:lnTo>
                  <a:lnTo>
                    <a:pt x="7404" y="56553"/>
                  </a:lnTo>
                  <a:lnTo>
                    <a:pt x="16535" y="56553"/>
                  </a:lnTo>
                  <a:lnTo>
                    <a:pt x="21767" y="54381"/>
                  </a:lnTo>
                  <a:lnTo>
                    <a:pt x="22631" y="53517"/>
                  </a:lnTo>
                  <a:lnTo>
                    <a:pt x="25679" y="50469"/>
                  </a:lnTo>
                  <a:lnTo>
                    <a:pt x="30035" y="46545"/>
                  </a:lnTo>
                  <a:lnTo>
                    <a:pt x="32207" y="41770"/>
                  </a:lnTo>
                  <a:lnTo>
                    <a:pt x="32207" y="33502"/>
                  </a:lnTo>
                  <a:lnTo>
                    <a:pt x="31775" y="30886"/>
                  </a:lnTo>
                  <a:lnTo>
                    <a:pt x="30467" y="28714"/>
                  </a:lnTo>
                  <a:lnTo>
                    <a:pt x="29603" y="26543"/>
                  </a:lnTo>
                  <a:lnTo>
                    <a:pt x="16103" y="16967"/>
                  </a:lnTo>
                  <a:lnTo>
                    <a:pt x="13055" y="16103"/>
                  </a:lnTo>
                  <a:lnTo>
                    <a:pt x="8699" y="15227"/>
                  </a:lnTo>
                  <a:lnTo>
                    <a:pt x="11747" y="8267"/>
                  </a:lnTo>
                  <a:lnTo>
                    <a:pt x="29603" y="8267"/>
                  </a:lnTo>
                  <a:lnTo>
                    <a:pt x="29603" y="7835"/>
                  </a:lnTo>
                  <a:lnTo>
                    <a:pt x="32639" y="431"/>
                  </a:lnTo>
                  <a:close/>
                </a:path>
                <a:path w="116205" h="57150">
                  <a:moveTo>
                    <a:pt x="75298" y="21755"/>
                  </a:moveTo>
                  <a:lnTo>
                    <a:pt x="73990" y="16103"/>
                  </a:lnTo>
                  <a:lnTo>
                    <a:pt x="71386" y="10883"/>
                  </a:lnTo>
                  <a:lnTo>
                    <a:pt x="67906" y="4356"/>
                  </a:lnTo>
                  <a:lnTo>
                    <a:pt x="67462" y="4076"/>
                  </a:lnTo>
                  <a:lnTo>
                    <a:pt x="67462" y="37414"/>
                  </a:lnTo>
                  <a:lnTo>
                    <a:pt x="66598" y="43510"/>
                  </a:lnTo>
                  <a:lnTo>
                    <a:pt x="63982" y="52209"/>
                  </a:lnTo>
                  <a:lnTo>
                    <a:pt x="61366" y="53949"/>
                  </a:lnTo>
                  <a:lnTo>
                    <a:pt x="52666" y="53949"/>
                  </a:lnTo>
                  <a:lnTo>
                    <a:pt x="49618" y="50901"/>
                  </a:lnTo>
                  <a:lnTo>
                    <a:pt x="47002" y="40462"/>
                  </a:lnTo>
                  <a:lnTo>
                    <a:pt x="46570" y="35674"/>
                  </a:lnTo>
                  <a:lnTo>
                    <a:pt x="46685" y="22186"/>
                  </a:lnTo>
                  <a:lnTo>
                    <a:pt x="47002" y="18275"/>
                  </a:lnTo>
                  <a:lnTo>
                    <a:pt x="47980" y="13919"/>
                  </a:lnTo>
                  <a:lnTo>
                    <a:pt x="49618" y="6959"/>
                  </a:lnTo>
                  <a:lnTo>
                    <a:pt x="52666" y="3479"/>
                  </a:lnTo>
                  <a:lnTo>
                    <a:pt x="61366" y="3479"/>
                  </a:lnTo>
                  <a:lnTo>
                    <a:pt x="67462" y="37414"/>
                  </a:lnTo>
                  <a:lnTo>
                    <a:pt x="67462" y="4076"/>
                  </a:lnTo>
                  <a:lnTo>
                    <a:pt x="66535" y="3479"/>
                  </a:lnTo>
                  <a:lnTo>
                    <a:pt x="63119" y="1308"/>
                  </a:lnTo>
                  <a:lnTo>
                    <a:pt x="50495" y="1308"/>
                  </a:lnTo>
                  <a:lnTo>
                    <a:pt x="38735" y="37414"/>
                  </a:lnTo>
                  <a:lnTo>
                    <a:pt x="40474" y="44373"/>
                  </a:lnTo>
                  <a:lnTo>
                    <a:pt x="47447" y="53949"/>
                  </a:lnTo>
                  <a:lnTo>
                    <a:pt x="51790" y="56553"/>
                  </a:lnTo>
                  <a:lnTo>
                    <a:pt x="64414" y="56553"/>
                  </a:lnTo>
                  <a:lnTo>
                    <a:pt x="67551" y="53949"/>
                  </a:lnTo>
                  <a:lnTo>
                    <a:pt x="69646" y="52209"/>
                  </a:lnTo>
                  <a:lnTo>
                    <a:pt x="72694" y="43065"/>
                  </a:lnTo>
                  <a:lnTo>
                    <a:pt x="74434" y="38722"/>
                  </a:lnTo>
                  <a:lnTo>
                    <a:pt x="75298" y="33502"/>
                  </a:lnTo>
                  <a:lnTo>
                    <a:pt x="75298" y="21755"/>
                  </a:lnTo>
                  <a:close/>
                </a:path>
                <a:path w="116205" h="57150">
                  <a:moveTo>
                    <a:pt x="115785" y="21755"/>
                  </a:moveTo>
                  <a:lnTo>
                    <a:pt x="114477" y="16103"/>
                  </a:lnTo>
                  <a:lnTo>
                    <a:pt x="111861" y="10883"/>
                  </a:lnTo>
                  <a:lnTo>
                    <a:pt x="108813" y="4356"/>
                  </a:lnTo>
                  <a:lnTo>
                    <a:pt x="107848" y="3746"/>
                  </a:lnTo>
                  <a:lnTo>
                    <a:pt x="107848" y="38722"/>
                  </a:lnTo>
                  <a:lnTo>
                    <a:pt x="107518" y="43510"/>
                  </a:lnTo>
                  <a:lnTo>
                    <a:pt x="105765" y="47853"/>
                  </a:lnTo>
                  <a:lnTo>
                    <a:pt x="104470" y="52209"/>
                  </a:lnTo>
                  <a:lnTo>
                    <a:pt x="101854" y="53949"/>
                  </a:lnTo>
                  <a:lnTo>
                    <a:pt x="93141" y="53949"/>
                  </a:lnTo>
                  <a:lnTo>
                    <a:pt x="90106" y="50901"/>
                  </a:lnTo>
                  <a:lnTo>
                    <a:pt x="87490" y="40462"/>
                  </a:lnTo>
                  <a:lnTo>
                    <a:pt x="87058" y="35674"/>
                  </a:lnTo>
                  <a:lnTo>
                    <a:pt x="87160" y="22186"/>
                  </a:lnTo>
                  <a:lnTo>
                    <a:pt x="87490" y="18275"/>
                  </a:lnTo>
                  <a:lnTo>
                    <a:pt x="88468" y="13919"/>
                  </a:lnTo>
                  <a:lnTo>
                    <a:pt x="90106" y="6959"/>
                  </a:lnTo>
                  <a:lnTo>
                    <a:pt x="93141" y="3479"/>
                  </a:lnTo>
                  <a:lnTo>
                    <a:pt x="102285" y="3479"/>
                  </a:lnTo>
                  <a:lnTo>
                    <a:pt x="105333" y="6959"/>
                  </a:lnTo>
                  <a:lnTo>
                    <a:pt x="106641" y="13919"/>
                  </a:lnTo>
                  <a:lnTo>
                    <a:pt x="107518" y="17843"/>
                  </a:lnTo>
                  <a:lnTo>
                    <a:pt x="107835" y="21755"/>
                  </a:lnTo>
                  <a:lnTo>
                    <a:pt x="107848" y="38722"/>
                  </a:lnTo>
                  <a:lnTo>
                    <a:pt x="107848" y="3746"/>
                  </a:lnTo>
                  <a:lnTo>
                    <a:pt x="107442" y="3479"/>
                  </a:lnTo>
                  <a:lnTo>
                    <a:pt x="104025" y="1308"/>
                  </a:lnTo>
                  <a:lnTo>
                    <a:pt x="90970" y="1308"/>
                  </a:lnTo>
                  <a:lnTo>
                    <a:pt x="86182" y="4787"/>
                  </a:lnTo>
                  <a:lnTo>
                    <a:pt x="83134" y="11315"/>
                  </a:lnTo>
                  <a:lnTo>
                    <a:pt x="80530" y="16103"/>
                  </a:lnTo>
                  <a:lnTo>
                    <a:pt x="79311" y="21755"/>
                  </a:lnTo>
                  <a:lnTo>
                    <a:pt x="79222" y="37414"/>
                  </a:lnTo>
                  <a:lnTo>
                    <a:pt x="80962" y="44373"/>
                  </a:lnTo>
                  <a:lnTo>
                    <a:pt x="84874" y="49161"/>
                  </a:lnTo>
                  <a:lnTo>
                    <a:pt x="87922" y="53949"/>
                  </a:lnTo>
                  <a:lnTo>
                    <a:pt x="92278" y="56553"/>
                  </a:lnTo>
                  <a:lnTo>
                    <a:pt x="104902" y="56553"/>
                  </a:lnTo>
                  <a:lnTo>
                    <a:pt x="108292" y="53949"/>
                  </a:lnTo>
                  <a:lnTo>
                    <a:pt x="110553" y="52209"/>
                  </a:lnTo>
                  <a:lnTo>
                    <a:pt x="113601" y="43065"/>
                  </a:lnTo>
                  <a:lnTo>
                    <a:pt x="115341" y="38722"/>
                  </a:lnTo>
                  <a:lnTo>
                    <a:pt x="115785" y="33502"/>
                  </a:lnTo>
                  <a:lnTo>
                    <a:pt x="115785" y="2175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3" name="object 4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53510" y="4697940"/>
              <a:ext cx="2797095" cy="445478"/>
            </a:xfrm>
            <a:prstGeom prst="rect">
              <a:avLst/>
            </a:prstGeom>
          </p:spPr>
        </p:pic>
      </p:grpSp>
      <p:grpSp>
        <p:nvGrpSpPr>
          <p:cNvPr id="44" name="object 44"/>
          <p:cNvGrpSpPr/>
          <p:nvPr/>
        </p:nvGrpSpPr>
        <p:grpSpPr>
          <a:xfrm>
            <a:off x="761666" y="4135001"/>
            <a:ext cx="2889250" cy="489584"/>
            <a:chOff x="761666" y="4135001"/>
            <a:chExt cx="2889250" cy="489584"/>
          </a:xfrm>
        </p:grpSpPr>
        <p:sp>
          <p:nvSpPr>
            <p:cNvPr id="45" name="object 45"/>
            <p:cNvSpPr/>
            <p:nvPr/>
          </p:nvSpPr>
          <p:spPr>
            <a:xfrm>
              <a:off x="859168" y="4160234"/>
              <a:ext cx="2786380" cy="434975"/>
            </a:xfrm>
            <a:custGeom>
              <a:avLst/>
              <a:gdLst/>
              <a:ahLst/>
              <a:cxnLst/>
              <a:rect l="l" t="t" r="r" b="b"/>
              <a:pathLst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760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0" y="27842"/>
                  </a:lnTo>
                </a:path>
                <a:path w="2786379" h="434975">
                  <a:moveTo>
                    <a:pt x="278577" y="434602"/>
                  </a:moveTo>
                  <a:lnTo>
                    <a:pt x="278577" y="434602"/>
                  </a:lnTo>
                  <a:lnTo>
                    <a:pt x="278577" y="406760"/>
                  </a:lnTo>
                </a:path>
                <a:path w="2786379" h="434975">
                  <a:moveTo>
                    <a:pt x="278577" y="0"/>
                  </a:moveTo>
                  <a:lnTo>
                    <a:pt x="278577" y="0"/>
                  </a:lnTo>
                  <a:lnTo>
                    <a:pt x="278577" y="27842"/>
                  </a:lnTo>
                </a:path>
                <a:path w="2786379" h="434975">
                  <a:moveTo>
                    <a:pt x="557155" y="434602"/>
                  </a:moveTo>
                  <a:lnTo>
                    <a:pt x="557155" y="434602"/>
                  </a:lnTo>
                  <a:lnTo>
                    <a:pt x="557155" y="406760"/>
                  </a:lnTo>
                </a:path>
                <a:path w="2786379" h="434975">
                  <a:moveTo>
                    <a:pt x="557155" y="0"/>
                  </a:moveTo>
                  <a:lnTo>
                    <a:pt x="557155" y="0"/>
                  </a:lnTo>
                  <a:lnTo>
                    <a:pt x="557155" y="27842"/>
                  </a:lnTo>
                </a:path>
                <a:path w="2786379" h="434975">
                  <a:moveTo>
                    <a:pt x="835733" y="434602"/>
                  </a:moveTo>
                  <a:lnTo>
                    <a:pt x="835733" y="434602"/>
                  </a:lnTo>
                  <a:lnTo>
                    <a:pt x="835733" y="406760"/>
                  </a:lnTo>
                </a:path>
                <a:path w="2786379" h="434975">
                  <a:moveTo>
                    <a:pt x="835733" y="0"/>
                  </a:moveTo>
                  <a:lnTo>
                    <a:pt x="835733" y="0"/>
                  </a:lnTo>
                  <a:lnTo>
                    <a:pt x="835733" y="27842"/>
                  </a:lnTo>
                </a:path>
                <a:path w="2786379" h="434975">
                  <a:moveTo>
                    <a:pt x="1114311" y="434602"/>
                  </a:moveTo>
                  <a:lnTo>
                    <a:pt x="1114311" y="434602"/>
                  </a:lnTo>
                  <a:lnTo>
                    <a:pt x="1114311" y="406760"/>
                  </a:lnTo>
                </a:path>
                <a:path w="2786379" h="434975">
                  <a:moveTo>
                    <a:pt x="1114311" y="0"/>
                  </a:moveTo>
                  <a:lnTo>
                    <a:pt x="1114311" y="0"/>
                  </a:lnTo>
                  <a:lnTo>
                    <a:pt x="1114311" y="27842"/>
                  </a:lnTo>
                </a:path>
                <a:path w="2786379" h="434975">
                  <a:moveTo>
                    <a:pt x="1392889" y="434602"/>
                  </a:moveTo>
                  <a:lnTo>
                    <a:pt x="1392889" y="434602"/>
                  </a:lnTo>
                  <a:lnTo>
                    <a:pt x="1392889" y="406760"/>
                  </a:lnTo>
                </a:path>
                <a:path w="2786379" h="434975">
                  <a:moveTo>
                    <a:pt x="1392889" y="0"/>
                  </a:moveTo>
                  <a:lnTo>
                    <a:pt x="1392889" y="0"/>
                  </a:lnTo>
                  <a:lnTo>
                    <a:pt x="1392889" y="27842"/>
                  </a:lnTo>
                </a:path>
                <a:path w="2786379" h="434975">
                  <a:moveTo>
                    <a:pt x="1671467" y="434602"/>
                  </a:moveTo>
                  <a:lnTo>
                    <a:pt x="1671467" y="434602"/>
                  </a:lnTo>
                  <a:lnTo>
                    <a:pt x="1671467" y="406760"/>
                  </a:lnTo>
                </a:path>
                <a:path w="2786379" h="434975">
                  <a:moveTo>
                    <a:pt x="1671467" y="0"/>
                  </a:moveTo>
                  <a:lnTo>
                    <a:pt x="1671467" y="0"/>
                  </a:lnTo>
                  <a:lnTo>
                    <a:pt x="1671467" y="27842"/>
                  </a:lnTo>
                </a:path>
                <a:path w="2786379" h="434975">
                  <a:moveTo>
                    <a:pt x="1950045" y="434602"/>
                  </a:moveTo>
                  <a:lnTo>
                    <a:pt x="1950045" y="434602"/>
                  </a:lnTo>
                  <a:lnTo>
                    <a:pt x="1950045" y="406760"/>
                  </a:lnTo>
                </a:path>
                <a:path w="2786379" h="434975">
                  <a:moveTo>
                    <a:pt x="1950045" y="0"/>
                  </a:moveTo>
                  <a:lnTo>
                    <a:pt x="1950045" y="0"/>
                  </a:lnTo>
                  <a:lnTo>
                    <a:pt x="1950045" y="27842"/>
                  </a:lnTo>
                </a:path>
                <a:path w="2786379" h="434975">
                  <a:moveTo>
                    <a:pt x="2228622" y="434602"/>
                  </a:moveTo>
                  <a:lnTo>
                    <a:pt x="2228622" y="434602"/>
                  </a:lnTo>
                  <a:lnTo>
                    <a:pt x="2228622" y="406760"/>
                  </a:lnTo>
                </a:path>
                <a:path w="2786379" h="434975">
                  <a:moveTo>
                    <a:pt x="2228622" y="0"/>
                  </a:moveTo>
                  <a:lnTo>
                    <a:pt x="2228622" y="0"/>
                  </a:lnTo>
                  <a:lnTo>
                    <a:pt x="2228622" y="27842"/>
                  </a:lnTo>
                </a:path>
                <a:path w="2786379" h="434975">
                  <a:moveTo>
                    <a:pt x="2507200" y="434602"/>
                  </a:moveTo>
                  <a:lnTo>
                    <a:pt x="2507200" y="434602"/>
                  </a:lnTo>
                  <a:lnTo>
                    <a:pt x="2507200" y="406760"/>
                  </a:lnTo>
                </a:path>
                <a:path w="2786379" h="434975">
                  <a:moveTo>
                    <a:pt x="2507200" y="0"/>
                  </a:moveTo>
                  <a:lnTo>
                    <a:pt x="2507200" y="0"/>
                  </a:lnTo>
                  <a:lnTo>
                    <a:pt x="2507200" y="27842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85778" y="406760"/>
                  </a:lnTo>
                </a:path>
                <a:path w="2786379" h="434975">
                  <a:moveTo>
                    <a:pt x="2785778" y="0"/>
                  </a:moveTo>
                  <a:lnTo>
                    <a:pt x="2785778" y="0"/>
                  </a:lnTo>
                  <a:lnTo>
                    <a:pt x="2785778" y="27842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422" y="434602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57485" y="434602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802147" y="4569604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30" h="55245">
                  <a:moveTo>
                    <a:pt x="24810" y="0"/>
                  </a:moveTo>
                  <a:lnTo>
                    <a:pt x="11752" y="0"/>
                  </a:lnTo>
                  <a:lnTo>
                    <a:pt x="6964" y="3045"/>
                  </a:lnTo>
                  <a:lnTo>
                    <a:pt x="3917" y="10006"/>
                  </a:lnTo>
                  <a:lnTo>
                    <a:pt x="1305" y="14791"/>
                  </a:lnTo>
                  <a:lnTo>
                    <a:pt x="0" y="20447"/>
                  </a:lnTo>
                  <a:lnTo>
                    <a:pt x="0" y="36107"/>
                  </a:lnTo>
                  <a:lnTo>
                    <a:pt x="1741" y="43068"/>
                  </a:lnTo>
                  <a:lnTo>
                    <a:pt x="5658" y="47854"/>
                  </a:lnTo>
                  <a:lnTo>
                    <a:pt x="8705" y="52638"/>
                  </a:lnTo>
                  <a:lnTo>
                    <a:pt x="13058" y="54814"/>
                  </a:lnTo>
                  <a:lnTo>
                    <a:pt x="25681" y="54814"/>
                  </a:lnTo>
                  <a:lnTo>
                    <a:pt x="28511" y="52638"/>
                  </a:lnTo>
                  <a:lnTo>
                    <a:pt x="13928" y="52638"/>
                  </a:lnTo>
                  <a:lnTo>
                    <a:pt x="10881" y="49594"/>
                  </a:lnTo>
                  <a:lnTo>
                    <a:pt x="8270" y="39154"/>
                  </a:lnTo>
                  <a:lnTo>
                    <a:pt x="7835" y="34367"/>
                  </a:lnTo>
                  <a:lnTo>
                    <a:pt x="7871" y="21752"/>
                  </a:lnTo>
                  <a:lnTo>
                    <a:pt x="8270" y="16965"/>
                  </a:lnTo>
                  <a:lnTo>
                    <a:pt x="9243" y="12616"/>
                  </a:lnTo>
                  <a:lnTo>
                    <a:pt x="10881" y="5655"/>
                  </a:lnTo>
                  <a:lnTo>
                    <a:pt x="13928" y="2175"/>
                  </a:lnTo>
                  <a:lnTo>
                    <a:pt x="28231" y="2175"/>
                  </a:lnTo>
                  <a:lnTo>
                    <a:pt x="24810" y="0"/>
                  </a:lnTo>
                  <a:close/>
                </a:path>
                <a:path w="36830" h="55245">
                  <a:moveTo>
                    <a:pt x="28231" y="2175"/>
                  </a:moveTo>
                  <a:lnTo>
                    <a:pt x="23069" y="2175"/>
                  </a:lnTo>
                  <a:lnTo>
                    <a:pt x="26116" y="5655"/>
                  </a:lnTo>
                  <a:lnTo>
                    <a:pt x="27422" y="12616"/>
                  </a:lnTo>
                  <a:lnTo>
                    <a:pt x="28293" y="16531"/>
                  </a:lnTo>
                  <a:lnTo>
                    <a:pt x="28619" y="20447"/>
                  </a:lnTo>
                  <a:lnTo>
                    <a:pt x="28634" y="37412"/>
                  </a:lnTo>
                  <a:lnTo>
                    <a:pt x="28293" y="42198"/>
                  </a:lnTo>
                  <a:lnTo>
                    <a:pt x="26552" y="46549"/>
                  </a:lnTo>
                  <a:lnTo>
                    <a:pt x="25246" y="50464"/>
                  </a:lnTo>
                  <a:lnTo>
                    <a:pt x="22634" y="52638"/>
                  </a:lnTo>
                  <a:lnTo>
                    <a:pt x="28511" y="52638"/>
                  </a:lnTo>
                  <a:lnTo>
                    <a:pt x="31340" y="50464"/>
                  </a:lnTo>
                  <a:lnTo>
                    <a:pt x="34386" y="41763"/>
                  </a:lnTo>
                  <a:lnTo>
                    <a:pt x="36128" y="37412"/>
                  </a:lnTo>
                  <a:lnTo>
                    <a:pt x="36563" y="32193"/>
                  </a:lnTo>
                  <a:lnTo>
                    <a:pt x="36563" y="20447"/>
                  </a:lnTo>
                  <a:lnTo>
                    <a:pt x="35257" y="14356"/>
                  </a:lnTo>
                  <a:lnTo>
                    <a:pt x="32645" y="9570"/>
                  </a:lnTo>
                  <a:lnTo>
                    <a:pt x="29598" y="3045"/>
                  </a:lnTo>
                  <a:lnTo>
                    <a:pt x="28231" y="21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859168" y="4377317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763397" y="4351654"/>
              <a:ext cx="75565" cy="55880"/>
            </a:xfrm>
            <a:custGeom>
              <a:avLst/>
              <a:gdLst/>
              <a:ahLst/>
              <a:cxnLst/>
              <a:rect l="l" t="t" r="r" b="b"/>
              <a:pathLst>
                <a:path w="75565" h="55879">
                  <a:moveTo>
                    <a:pt x="35699" y="43510"/>
                  </a:moveTo>
                  <a:lnTo>
                    <a:pt x="34823" y="43065"/>
                  </a:lnTo>
                  <a:lnTo>
                    <a:pt x="33515" y="45681"/>
                  </a:lnTo>
                  <a:lnTo>
                    <a:pt x="32219" y="46990"/>
                  </a:lnTo>
                  <a:lnTo>
                    <a:pt x="31343" y="47421"/>
                  </a:lnTo>
                  <a:lnTo>
                    <a:pt x="30480" y="48285"/>
                  </a:lnTo>
                  <a:lnTo>
                    <a:pt x="28727" y="48729"/>
                  </a:lnTo>
                  <a:lnTo>
                    <a:pt x="7835" y="48729"/>
                  </a:lnTo>
                  <a:lnTo>
                    <a:pt x="14693" y="41529"/>
                  </a:lnTo>
                  <a:lnTo>
                    <a:pt x="20243" y="35560"/>
                  </a:lnTo>
                  <a:lnTo>
                    <a:pt x="24485" y="30734"/>
                  </a:lnTo>
                  <a:lnTo>
                    <a:pt x="30480" y="23063"/>
                  </a:lnTo>
                  <a:lnTo>
                    <a:pt x="31775" y="19138"/>
                  </a:lnTo>
                  <a:lnTo>
                    <a:pt x="31775" y="10439"/>
                  </a:lnTo>
                  <a:lnTo>
                    <a:pt x="30480" y="7391"/>
                  </a:lnTo>
                  <a:lnTo>
                    <a:pt x="29349" y="6096"/>
                  </a:lnTo>
                  <a:lnTo>
                    <a:pt x="27863" y="4356"/>
                  </a:lnTo>
                  <a:lnTo>
                    <a:pt x="24815" y="1739"/>
                  </a:lnTo>
                  <a:lnTo>
                    <a:pt x="21336" y="0"/>
                  </a:lnTo>
                  <a:lnTo>
                    <a:pt x="13068" y="0"/>
                  </a:lnTo>
                  <a:lnTo>
                    <a:pt x="10020" y="1308"/>
                  </a:lnTo>
                  <a:lnTo>
                    <a:pt x="6527" y="3911"/>
                  </a:lnTo>
                  <a:lnTo>
                    <a:pt x="3492" y="6096"/>
                  </a:lnTo>
                  <a:lnTo>
                    <a:pt x="1308" y="10439"/>
                  </a:lnTo>
                  <a:lnTo>
                    <a:pt x="0" y="16535"/>
                  </a:lnTo>
                  <a:lnTo>
                    <a:pt x="1739" y="16535"/>
                  </a:lnTo>
                  <a:lnTo>
                    <a:pt x="2616" y="13487"/>
                  </a:lnTo>
                  <a:lnTo>
                    <a:pt x="3924" y="11315"/>
                  </a:lnTo>
                  <a:lnTo>
                    <a:pt x="5232" y="10007"/>
                  </a:lnTo>
                  <a:lnTo>
                    <a:pt x="7404" y="7391"/>
                  </a:lnTo>
                  <a:lnTo>
                    <a:pt x="10452" y="6096"/>
                  </a:lnTo>
                  <a:lnTo>
                    <a:pt x="16979" y="6096"/>
                  </a:lnTo>
                  <a:lnTo>
                    <a:pt x="19596" y="6959"/>
                  </a:lnTo>
                  <a:lnTo>
                    <a:pt x="21767" y="9131"/>
                  </a:lnTo>
                  <a:lnTo>
                    <a:pt x="23507" y="11315"/>
                  </a:lnTo>
                  <a:lnTo>
                    <a:pt x="24815" y="13919"/>
                  </a:lnTo>
                  <a:lnTo>
                    <a:pt x="24815" y="22618"/>
                  </a:lnTo>
                  <a:lnTo>
                    <a:pt x="0" y="53949"/>
                  </a:lnTo>
                  <a:lnTo>
                    <a:pt x="0" y="54813"/>
                  </a:lnTo>
                  <a:lnTo>
                    <a:pt x="31343" y="54813"/>
                  </a:lnTo>
                  <a:lnTo>
                    <a:pt x="33693" y="48729"/>
                  </a:lnTo>
                  <a:lnTo>
                    <a:pt x="35699" y="43510"/>
                  </a:lnTo>
                  <a:close/>
                </a:path>
                <a:path w="75565" h="55879">
                  <a:moveTo>
                    <a:pt x="75311" y="20878"/>
                  </a:moveTo>
                  <a:lnTo>
                    <a:pt x="74002" y="14795"/>
                  </a:lnTo>
                  <a:lnTo>
                    <a:pt x="71386" y="10007"/>
                  </a:lnTo>
                  <a:lnTo>
                    <a:pt x="68338" y="3479"/>
                  </a:lnTo>
                  <a:lnTo>
                    <a:pt x="67373" y="2870"/>
                  </a:lnTo>
                  <a:lnTo>
                    <a:pt x="67373" y="37846"/>
                  </a:lnTo>
                  <a:lnTo>
                    <a:pt x="67043" y="42633"/>
                  </a:lnTo>
                  <a:lnTo>
                    <a:pt x="65290" y="46990"/>
                  </a:lnTo>
                  <a:lnTo>
                    <a:pt x="63995" y="50901"/>
                  </a:lnTo>
                  <a:lnTo>
                    <a:pt x="61379" y="53073"/>
                  </a:lnTo>
                  <a:lnTo>
                    <a:pt x="52666" y="53073"/>
                  </a:lnTo>
                  <a:lnTo>
                    <a:pt x="49631" y="50025"/>
                  </a:lnTo>
                  <a:lnTo>
                    <a:pt x="47015" y="39585"/>
                  </a:lnTo>
                  <a:lnTo>
                    <a:pt x="46583" y="34810"/>
                  </a:lnTo>
                  <a:lnTo>
                    <a:pt x="46621" y="22186"/>
                  </a:lnTo>
                  <a:lnTo>
                    <a:pt x="47015" y="17399"/>
                  </a:lnTo>
                  <a:lnTo>
                    <a:pt x="47993" y="13055"/>
                  </a:lnTo>
                  <a:lnTo>
                    <a:pt x="49631" y="6096"/>
                  </a:lnTo>
                  <a:lnTo>
                    <a:pt x="52666" y="2616"/>
                  </a:lnTo>
                  <a:lnTo>
                    <a:pt x="61810" y="2616"/>
                  </a:lnTo>
                  <a:lnTo>
                    <a:pt x="64858" y="6096"/>
                  </a:lnTo>
                  <a:lnTo>
                    <a:pt x="66167" y="13055"/>
                  </a:lnTo>
                  <a:lnTo>
                    <a:pt x="67043" y="16967"/>
                  </a:lnTo>
                  <a:lnTo>
                    <a:pt x="67360" y="20878"/>
                  </a:lnTo>
                  <a:lnTo>
                    <a:pt x="67373" y="37846"/>
                  </a:lnTo>
                  <a:lnTo>
                    <a:pt x="67373" y="2870"/>
                  </a:lnTo>
                  <a:lnTo>
                    <a:pt x="66979" y="2616"/>
                  </a:lnTo>
                  <a:lnTo>
                    <a:pt x="63550" y="431"/>
                  </a:lnTo>
                  <a:lnTo>
                    <a:pt x="50495" y="431"/>
                  </a:lnTo>
                  <a:lnTo>
                    <a:pt x="45707" y="3479"/>
                  </a:lnTo>
                  <a:lnTo>
                    <a:pt x="42659" y="10439"/>
                  </a:lnTo>
                  <a:lnTo>
                    <a:pt x="40055" y="15227"/>
                  </a:lnTo>
                  <a:lnTo>
                    <a:pt x="38747" y="20878"/>
                  </a:lnTo>
                  <a:lnTo>
                    <a:pt x="38747" y="36550"/>
                  </a:lnTo>
                  <a:lnTo>
                    <a:pt x="40487" y="43510"/>
                  </a:lnTo>
                  <a:lnTo>
                    <a:pt x="44399" y="48285"/>
                  </a:lnTo>
                  <a:lnTo>
                    <a:pt x="47447" y="53073"/>
                  </a:lnTo>
                  <a:lnTo>
                    <a:pt x="51803" y="55257"/>
                  </a:lnTo>
                  <a:lnTo>
                    <a:pt x="64427" y="55257"/>
                  </a:lnTo>
                  <a:lnTo>
                    <a:pt x="67259" y="53073"/>
                  </a:lnTo>
                  <a:lnTo>
                    <a:pt x="70078" y="50901"/>
                  </a:lnTo>
                  <a:lnTo>
                    <a:pt x="73126" y="42202"/>
                  </a:lnTo>
                  <a:lnTo>
                    <a:pt x="74866" y="37846"/>
                  </a:lnTo>
                  <a:lnTo>
                    <a:pt x="75311" y="32626"/>
                  </a:lnTo>
                  <a:lnTo>
                    <a:pt x="75311" y="2087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859168" y="4160234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761657" y="4135005"/>
              <a:ext cx="77470" cy="55880"/>
            </a:xfrm>
            <a:custGeom>
              <a:avLst/>
              <a:gdLst/>
              <a:ahLst/>
              <a:cxnLst/>
              <a:rect l="l" t="t" r="r" b="b"/>
              <a:pathLst>
                <a:path w="77469" h="55879">
                  <a:moveTo>
                    <a:pt x="37439" y="35674"/>
                  </a:moveTo>
                  <a:lnTo>
                    <a:pt x="29171" y="35674"/>
                  </a:lnTo>
                  <a:lnTo>
                    <a:pt x="29171" y="8267"/>
                  </a:lnTo>
                  <a:lnTo>
                    <a:pt x="29171" y="0"/>
                  </a:lnTo>
                  <a:lnTo>
                    <a:pt x="25247" y="0"/>
                  </a:lnTo>
                  <a:lnTo>
                    <a:pt x="22631" y="3708"/>
                  </a:lnTo>
                  <a:lnTo>
                    <a:pt x="22631" y="8267"/>
                  </a:lnTo>
                  <a:lnTo>
                    <a:pt x="22631" y="35674"/>
                  </a:lnTo>
                  <a:lnTo>
                    <a:pt x="3479" y="35674"/>
                  </a:lnTo>
                  <a:lnTo>
                    <a:pt x="22631" y="8267"/>
                  </a:lnTo>
                  <a:lnTo>
                    <a:pt x="22631" y="3708"/>
                  </a:lnTo>
                  <a:lnTo>
                    <a:pt x="0" y="35674"/>
                  </a:lnTo>
                  <a:lnTo>
                    <a:pt x="0" y="40894"/>
                  </a:lnTo>
                  <a:lnTo>
                    <a:pt x="23075" y="40894"/>
                  </a:lnTo>
                  <a:lnTo>
                    <a:pt x="23075" y="54381"/>
                  </a:lnTo>
                  <a:lnTo>
                    <a:pt x="29171" y="54381"/>
                  </a:lnTo>
                  <a:lnTo>
                    <a:pt x="29171" y="40894"/>
                  </a:lnTo>
                  <a:lnTo>
                    <a:pt x="37439" y="40894"/>
                  </a:lnTo>
                  <a:lnTo>
                    <a:pt x="37439" y="35674"/>
                  </a:lnTo>
                  <a:close/>
                </a:path>
                <a:path w="77469" h="55879">
                  <a:moveTo>
                    <a:pt x="77050" y="20447"/>
                  </a:moveTo>
                  <a:lnTo>
                    <a:pt x="75742" y="14795"/>
                  </a:lnTo>
                  <a:lnTo>
                    <a:pt x="73126" y="9575"/>
                  </a:lnTo>
                  <a:lnTo>
                    <a:pt x="70078" y="3048"/>
                  </a:lnTo>
                  <a:lnTo>
                    <a:pt x="69113" y="2425"/>
                  </a:lnTo>
                  <a:lnTo>
                    <a:pt x="69113" y="37414"/>
                  </a:lnTo>
                  <a:lnTo>
                    <a:pt x="68783" y="42202"/>
                  </a:lnTo>
                  <a:lnTo>
                    <a:pt x="67030" y="46545"/>
                  </a:lnTo>
                  <a:lnTo>
                    <a:pt x="65735" y="50901"/>
                  </a:lnTo>
                  <a:lnTo>
                    <a:pt x="63119" y="52641"/>
                  </a:lnTo>
                  <a:lnTo>
                    <a:pt x="54406" y="52641"/>
                  </a:lnTo>
                  <a:lnTo>
                    <a:pt x="51371" y="49593"/>
                  </a:lnTo>
                  <a:lnTo>
                    <a:pt x="48755" y="39154"/>
                  </a:lnTo>
                  <a:lnTo>
                    <a:pt x="48323" y="34366"/>
                  </a:lnTo>
                  <a:lnTo>
                    <a:pt x="48425" y="20878"/>
                  </a:lnTo>
                  <a:lnTo>
                    <a:pt x="48755" y="16967"/>
                  </a:lnTo>
                  <a:lnTo>
                    <a:pt x="49733" y="12623"/>
                  </a:lnTo>
                  <a:lnTo>
                    <a:pt x="51371" y="5651"/>
                  </a:lnTo>
                  <a:lnTo>
                    <a:pt x="54406" y="2171"/>
                  </a:lnTo>
                  <a:lnTo>
                    <a:pt x="63550" y="2171"/>
                  </a:lnTo>
                  <a:lnTo>
                    <a:pt x="66598" y="5651"/>
                  </a:lnTo>
                  <a:lnTo>
                    <a:pt x="67906" y="12623"/>
                  </a:lnTo>
                  <a:lnTo>
                    <a:pt x="68783" y="16535"/>
                  </a:lnTo>
                  <a:lnTo>
                    <a:pt x="69100" y="20447"/>
                  </a:lnTo>
                  <a:lnTo>
                    <a:pt x="69113" y="37414"/>
                  </a:lnTo>
                  <a:lnTo>
                    <a:pt x="69113" y="2425"/>
                  </a:lnTo>
                  <a:lnTo>
                    <a:pt x="68719" y="2171"/>
                  </a:lnTo>
                  <a:lnTo>
                    <a:pt x="65290" y="0"/>
                  </a:lnTo>
                  <a:lnTo>
                    <a:pt x="52235" y="0"/>
                  </a:lnTo>
                  <a:lnTo>
                    <a:pt x="47447" y="3479"/>
                  </a:lnTo>
                  <a:lnTo>
                    <a:pt x="44399" y="10007"/>
                  </a:lnTo>
                  <a:lnTo>
                    <a:pt x="41795" y="14795"/>
                  </a:lnTo>
                  <a:lnTo>
                    <a:pt x="40576" y="20447"/>
                  </a:lnTo>
                  <a:lnTo>
                    <a:pt x="40487" y="36106"/>
                  </a:lnTo>
                  <a:lnTo>
                    <a:pt x="42227" y="43065"/>
                  </a:lnTo>
                  <a:lnTo>
                    <a:pt x="46139" y="47853"/>
                  </a:lnTo>
                  <a:lnTo>
                    <a:pt x="49187" y="52641"/>
                  </a:lnTo>
                  <a:lnTo>
                    <a:pt x="53543" y="55257"/>
                  </a:lnTo>
                  <a:lnTo>
                    <a:pt x="66167" y="55257"/>
                  </a:lnTo>
                  <a:lnTo>
                    <a:pt x="69557" y="52641"/>
                  </a:lnTo>
                  <a:lnTo>
                    <a:pt x="71818" y="50901"/>
                  </a:lnTo>
                  <a:lnTo>
                    <a:pt x="74866" y="41770"/>
                  </a:lnTo>
                  <a:lnTo>
                    <a:pt x="76606" y="37414"/>
                  </a:lnTo>
                  <a:lnTo>
                    <a:pt x="77050" y="32194"/>
                  </a:lnTo>
                  <a:lnTo>
                    <a:pt x="77050" y="2044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1" name="object 5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53510" y="4154578"/>
              <a:ext cx="2797095" cy="445913"/>
            </a:xfrm>
            <a:prstGeom prst="rect">
              <a:avLst/>
            </a:prstGeom>
          </p:spPr>
        </p:pic>
      </p:grpSp>
      <p:grpSp>
        <p:nvGrpSpPr>
          <p:cNvPr id="52" name="object 52"/>
          <p:cNvGrpSpPr/>
          <p:nvPr/>
        </p:nvGrpSpPr>
        <p:grpSpPr>
          <a:xfrm>
            <a:off x="741208" y="3591640"/>
            <a:ext cx="2909570" cy="490220"/>
            <a:chOff x="741208" y="3591640"/>
            <a:chExt cx="2909570" cy="490220"/>
          </a:xfrm>
        </p:grpSpPr>
        <p:sp>
          <p:nvSpPr>
            <p:cNvPr id="53" name="object 53"/>
            <p:cNvSpPr/>
            <p:nvPr/>
          </p:nvSpPr>
          <p:spPr>
            <a:xfrm>
              <a:off x="859168" y="3616872"/>
              <a:ext cx="2786380" cy="434975"/>
            </a:xfrm>
            <a:custGeom>
              <a:avLst/>
              <a:gdLst/>
              <a:ahLst/>
              <a:cxnLst/>
              <a:rect l="l" t="t" r="r" b="b"/>
              <a:pathLst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85778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85778" y="434602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0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0" y="406760"/>
                  </a:lnTo>
                </a:path>
                <a:path w="2786379" h="434975">
                  <a:moveTo>
                    <a:pt x="0" y="0"/>
                  </a:moveTo>
                  <a:lnTo>
                    <a:pt x="0" y="0"/>
                  </a:lnTo>
                  <a:lnTo>
                    <a:pt x="0" y="27842"/>
                  </a:lnTo>
                </a:path>
                <a:path w="2786379" h="434975">
                  <a:moveTo>
                    <a:pt x="278577" y="434602"/>
                  </a:moveTo>
                  <a:lnTo>
                    <a:pt x="278577" y="434602"/>
                  </a:lnTo>
                  <a:lnTo>
                    <a:pt x="278577" y="406760"/>
                  </a:lnTo>
                </a:path>
                <a:path w="2786379" h="434975">
                  <a:moveTo>
                    <a:pt x="278577" y="0"/>
                  </a:moveTo>
                  <a:lnTo>
                    <a:pt x="278577" y="0"/>
                  </a:lnTo>
                  <a:lnTo>
                    <a:pt x="278577" y="27842"/>
                  </a:lnTo>
                </a:path>
                <a:path w="2786379" h="434975">
                  <a:moveTo>
                    <a:pt x="557155" y="434602"/>
                  </a:moveTo>
                  <a:lnTo>
                    <a:pt x="557155" y="434602"/>
                  </a:lnTo>
                  <a:lnTo>
                    <a:pt x="557155" y="406760"/>
                  </a:lnTo>
                </a:path>
                <a:path w="2786379" h="434975">
                  <a:moveTo>
                    <a:pt x="557155" y="0"/>
                  </a:moveTo>
                  <a:lnTo>
                    <a:pt x="557155" y="0"/>
                  </a:lnTo>
                  <a:lnTo>
                    <a:pt x="557155" y="27842"/>
                  </a:lnTo>
                </a:path>
                <a:path w="2786379" h="434975">
                  <a:moveTo>
                    <a:pt x="835733" y="434602"/>
                  </a:moveTo>
                  <a:lnTo>
                    <a:pt x="835733" y="434602"/>
                  </a:lnTo>
                  <a:lnTo>
                    <a:pt x="835733" y="406760"/>
                  </a:lnTo>
                </a:path>
                <a:path w="2786379" h="434975">
                  <a:moveTo>
                    <a:pt x="835733" y="0"/>
                  </a:moveTo>
                  <a:lnTo>
                    <a:pt x="835733" y="0"/>
                  </a:lnTo>
                  <a:lnTo>
                    <a:pt x="835733" y="27842"/>
                  </a:lnTo>
                </a:path>
                <a:path w="2786379" h="434975">
                  <a:moveTo>
                    <a:pt x="1114311" y="434602"/>
                  </a:moveTo>
                  <a:lnTo>
                    <a:pt x="1114311" y="434602"/>
                  </a:lnTo>
                  <a:lnTo>
                    <a:pt x="1114311" y="406760"/>
                  </a:lnTo>
                </a:path>
                <a:path w="2786379" h="434975">
                  <a:moveTo>
                    <a:pt x="1114311" y="0"/>
                  </a:moveTo>
                  <a:lnTo>
                    <a:pt x="1114311" y="0"/>
                  </a:lnTo>
                  <a:lnTo>
                    <a:pt x="1114311" y="27842"/>
                  </a:lnTo>
                </a:path>
                <a:path w="2786379" h="434975">
                  <a:moveTo>
                    <a:pt x="1392889" y="434602"/>
                  </a:moveTo>
                  <a:lnTo>
                    <a:pt x="1392889" y="434602"/>
                  </a:lnTo>
                  <a:lnTo>
                    <a:pt x="1392889" y="406760"/>
                  </a:lnTo>
                </a:path>
                <a:path w="2786379" h="434975">
                  <a:moveTo>
                    <a:pt x="1392889" y="0"/>
                  </a:moveTo>
                  <a:lnTo>
                    <a:pt x="1392889" y="0"/>
                  </a:lnTo>
                  <a:lnTo>
                    <a:pt x="1392889" y="27842"/>
                  </a:lnTo>
                </a:path>
                <a:path w="2786379" h="434975">
                  <a:moveTo>
                    <a:pt x="1671467" y="434602"/>
                  </a:moveTo>
                  <a:lnTo>
                    <a:pt x="1671467" y="434602"/>
                  </a:lnTo>
                  <a:lnTo>
                    <a:pt x="1671467" y="406760"/>
                  </a:lnTo>
                </a:path>
                <a:path w="2786379" h="434975">
                  <a:moveTo>
                    <a:pt x="1671467" y="0"/>
                  </a:moveTo>
                  <a:lnTo>
                    <a:pt x="1671467" y="0"/>
                  </a:lnTo>
                  <a:lnTo>
                    <a:pt x="1671467" y="27842"/>
                  </a:lnTo>
                </a:path>
                <a:path w="2786379" h="434975">
                  <a:moveTo>
                    <a:pt x="1950045" y="434602"/>
                  </a:moveTo>
                  <a:lnTo>
                    <a:pt x="1950045" y="434602"/>
                  </a:lnTo>
                  <a:lnTo>
                    <a:pt x="1950045" y="406760"/>
                  </a:lnTo>
                </a:path>
                <a:path w="2786379" h="434975">
                  <a:moveTo>
                    <a:pt x="1950045" y="0"/>
                  </a:moveTo>
                  <a:lnTo>
                    <a:pt x="1950045" y="0"/>
                  </a:lnTo>
                  <a:lnTo>
                    <a:pt x="1950045" y="27842"/>
                  </a:lnTo>
                </a:path>
                <a:path w="2786379" h="434975">
                  <a:moveTo>
                    <a:pt x="2228622" y="434602"/>
                  </a:moveTo>
                  <a:lnTo>
                    <a:pt x="2228622" y="434602"/>
                  </a:lnTo>
                  <a:lnTo>
                    <a:pt x="2228622" y="406760"/>
                  </a:lnTo>
                </a:path>
                <a:path w="2786379" h="434975">
                  <a:moveTo>
                    <a:pt x="2228622" y="0"/>
                  </a:moveTo>
                  <a:lnTo>
                    <a:pt x="2228622" y="0"/>
                  </a:lnTo>
                  <a:lnTo>
                    <a:pt x="2228622" y="27842"/>
                  </a:lnTo>
                </a:path>
                <a:path w="2786379" h="434975">
                  <a:moveTo>
                    <a:pt x="2507200" y="434602"/>
                  </a:moveTo>
                  <a:lnTo>
                    <a:pt x="2507200" y="434602"/>
                  </a:lnTo>
                  <a:lnTo>
                    <a:pt x="2507200" y="406760"/>
                  </a:lnTo>
                </a:path>
                <a:path w="2786379" h="434975">
                  <a:moveTo>
                    <a:pt x="2507200" y="0"/>
                  </a:moveTo>
                  <a:lnTo>
                    <a:pt x="2507200" y="0"/>
                  </a:lnTo>
                  <a:lnTo>
                    <a:pt x="2507200" y="27842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85778" y="406760"/>
                  </a:lnTo>
                </a:path>
                <a:path w="2786379" h="434975">
                  <a:moveTo>
                    <a:pt x="2785778" y="0"/>
                  </a:moveTo>
                  <a:lnTo>
                    <a:pt x="2785778" y="0"/>
                  </a:lnTo>
                  <a:lnTo>
                    <a:pt x="2785778" y="27842"/>
                  </a:lnTo>
                </a:path>
                <a:path w="2786379" h="434975">
                  <a:moveTo>
                    <a:pt x="0" y="434602"/>
                  </a:moveTo>
                  <a:lnTo>
                    <a:pt x="0" y="434602"/>
                  </a:lnTo>
                  <a:lnTo>
                    <a:pt x="27422" y="434602"/>
                  </a:lnTo>
                </a:path>
                <a:path w="2786379" h="434975">
                  <a:moveTo>
                    <a:pt x="2785778" y="434602"/>
                  </a:moveTo>
                  <a:lnTo>
                    <a:pt x="2785778" y="434602"/>
                  </a:lnTo>
                  <a:lnTo>
                    <a:pt x="2757485" y="434602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/>
            <p:cNvSpPr/>
            <p:nvPr/>
          </p:nvSpPr>
          <p:spPr>
            <a:xfrm>
              <a:off x="802147" y="4026242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30" h="55245">
                  <a:moveTo>
                    <a:pt x="24810" y="0"/>
                  </a:moveTo>
                  <a:lnTo>
                    <a:pt x="11752" y="0"/>
                  </a:lnTo>
                  <a:lnTo>
                    <a:pt x="6964" y="3479"/>
                  </a:lnTo>
                  <a:lnTo>
                    <a:pt x="3917" y="10006"/>
                  </a:lnTo>
                  <a:lnTo>
                    <a:pt x="1305" y="14791"/>
                  </a:lnTo>
                  <a:lnTo>
                    <a:pt x="93" y="20447"/>
                  </a:lnTo>
                  <a:lnTo>
                    <a:pt x="0" y="36108"/>
                  </a:lnTo>
                  <a:lnTo>
                    <a:pt x="1741" y="43069"/>
                  </a:lnTo>
                  <a:lnTo>
                    <a:pt x="5658" y="47853"/>
                  </a:lnTo>
                  <a:lnTo>
                    <a:pt x="8705" y="52638"/>
                  </a:lnTo>
                  <a:lnTo>
                    <a:pt x="13058" y="55250"/>
                  </a:lnTo>
                  <a:lnTo>
                    <a:pt x="25681" y="55250"/>
                  </a:lnTo>
                  <a:lnTo>
                    <a:pt x="29077" y="52638"/>
                  </a:lnTo>
                  <a:lnTo>
                    <a:pt x="13928" y="52638"/>
                  </a:lnTo>
                  <a:lnTo>
                    <a:pt x="10881" y="49594"/>
                  </a:lnTo>
                  <a:lnTo>
                    <a:pt x="8270" y="39154"/>
                  </a:lnTo>
                  <a:lnTo>
                    <a:pt x="7835" y="34368"/>
                  </a:lnTo>
                  <a:lnTo>
                    <a:pt x="7943" y="20881"/>
                  </a:lnTo>
                  <a:lnTo>
                    <a:pt x="8270" y="16965"/>
                  </a:lnTo>
                  <a:lnTo>
                    <a:pt x="9243" y="12616"/>
                  </a:lnTo>
                  <a:lnTo>
                    <a:pt x="10881" y="5655"/>
                  </a:lnTo>
                  <a:lnTo>
                    <a:pt x="13928" y="2175"/>
                  </a:lnTo>
                  <a:lnTo>
                    <a:pt x="28231" y="2175"/>
                  </a:lnTo>
                  <a:lnTo>
                    <a:pt x="24810" y="0"/>
                  </a:lnTo>
                  <a:close/>
                </a:path>
                <a:path w="36830" h="55245">
                  <a:moveTo>
                    <a:pt x="28231" y="2175"/>
                  </a:moveTo>
                  <a:lnTo>
                    <a:pt x="23069" y="2175"/>
                  </a:lnTo>
                  <a:lnTo>
                    <a:pt x="26116" y="5655"/>
                  </a:lnTo>
                  <a:lnTo>
                    <a:pt x="27422" y="12616"/>
                  </a:lnTo>
                  <a:lnTo>
                    <a:pt x="28293" y="16531"/>
                  </a:lnTo>
                  <a:lnTo>
                    <a:pt x="28619" y="20447"/>
                  </a:lnTo>
                  <a:lnTo>
                    <a:pt x="28635" y="37412"/>
                  </a:lnTo>
                  <a:lnTo>
                    <a:pt x="28293" y="42198"/>
                  </a:lnTo>
                  <a:lnTo>
                    <a:pt x="26552" y="46549"/>
                  </a:lnTo>
                  <a:lnTo>
                    <a:pt x="25246" y="50899"/>
                  </a:lnTo>
                  <a:lnTo>
                    <a:pt x="22634" y="52638"/>
                  </a:lnTo>
                  <a:lnTo>
                    <a:pt x="29077" y="52638"/>
                  </a:lnTo>
                  <a:lnTo>
                    <a:pt x="31340" y="50899"/>
                  </a:lnTo>
                  <a:lnTo>
                    <a:pt x="34386" y="41763"/>
                  </a:lnTo>
                  <a:lnTo>
                    <a:pt x="36128" y="37412"/>
                  </a:lnTo>
                  <a:lnTo>
                    <a:pt x="36563" y="32193"/>
                  </a:lnTo>
                  <a:lnTo>
                    <a:pt x="36563" y="20447"/>
                  </a:lnTo>
                  <a:lnTo>
                    <a:pt x="35257" y="14791"/>
                  </a:lnTo>
                  <a:lnTo>
                    <a:pt x="32645" y="9570"/>
                  </a:lnTo>
                  <a:lnTo>
                    <a:pt x="29598" y="3045"/>
                  </a:lnTo>
                  <a:lnTo>
                    <a:pt x="28231" y="21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/>
            <p:cNvSpPr/>
            <p:nvPr/>
          </p:nvSpPr>
          <p:spPr>
            <a:xfrm>
              <a:off x="859168" y="3833956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/>
            <p:cNvSpPr/>
            <p:nvPr/>
          </p:nvSpPr>
          <p:spPr>
            <a:xfrm>
              <a:off x="741197" y="3807421"/>
              <a:ext cx="95885" cy="57150"/>
            </a:xfrm>
            <a:custGeom>
              <a:avLst/>
              <a:gdLst/>
              <a:ahLst/>
              <a:cxnLst/>
              <a:rect l="l" t="t" r="r" b="b"/>
              <a:pathLst>
                <a:path w="95884" h="57150">
                  <a:moveTo>
                    <a:pt x="36563" y="21755"/>
                  </a:moveTo>
                  <a:lnTo>
                    <a:pt x="35267" y="16103"/>
                  </a:lnTo>
                  <a:lnTo>
                    <a:pt x="32651" y="10883"/>
                  </a:lnTo>
                  <a:lnTo>
                    <a:pt x="29603" y="4356"/>
                  </a:lnTo>
                  <a:lnTo>
                    <a:pt x="28638" y="3746"/>
                  </a:lnTo>
                  <a:lnTo>
                    <a:pt x="28638" y="38722"/>
                  </a:lnTo>
                  <a:lnTo>
                    <a:pt x="28295" y="43510"/>
                  </a:lnTo>
                  <a:lnTo>
                    <a:pt x="26555" y="47853"/>
                  </a:lnTo>
                  <a:lnTo>
                    <a:pt x="25247" y="52209"/>
                  </a:lnTo>
                  <a:lnTo>
                    <a:pt x="22644" y="53949"/>
                  </a:lnTo>
                  <a:lnTo>
                    <a:pt x="13931" y="53949"/>
                  </a:lnTo>
                  <a:lnTo>
                    <a:pt x="10883" y="50901"/>
                  </a:lnTo>
                  <a:lnTo>
                    <a:pt x="8280" y="40462"/>
                  </a:lnTo>
                  <a:lnTo>
                    <a:pt x="7835" y="35674"/>
                  </a:lnTo>
                  <a:lnTo>
                    <a:pt x="7950" y="22186"/>
                  </a:lnTo>
                  <a:lnTo>
                    <a:pt x="8280" y="18275"/>
                  </a:lnTo>
                  <a:lnTo>
                    <a:pt x="9245" y="13919"/>
                  </a:lnTo>
                  <a:lnTo>
                    <a:pt x="10883" y="6959"/>
                  </a:lnTo>
                  <a:lnTo>
                    <a:pt x="13931" y="3479"/>
                  </a:lnTo>
                  <a:lnTo>
                    <a:pt x="23075" y="3479"/>
                  </a:lnTo>
                  <a:lnTo>
                    <a:pt x="26123" y="6959"/>
                  </a:lnTo>
                  <a:lnTo>
                    <a:pt x="27432" y="13919"/>
                  </a:lnTo>
                  <a:lnTo>
                    <a:pt x="28295" y="17843"/>
                  </a:lnTo>
                  <a:lnTo>
                    <a:pt x="28625" y="21755"/>
                  </a:lnTo>
                  <a:lnTo>
                    <a:pt x="28638" y="38722"/>
                  </a:lnTo>
                  <a:lnTo>
                    <a:pt x="28638" y="3746"/>
                  </a:lnTo>
                  <a:lnTo>
                    <a:pt x="28232" y="3479"/>
                  </a:lnTo>
                  <a:lnTo>
                    <a:pt x="24815" y="1308"/>
                  </a:lnTo>
                  <a:lnTo>
                    <a:pt x="11760" y="1308"/>
                  </a:lnTo>
                  <a:lnTo>
                    <a:pt x="6972" y="4787"/>
                  </a:lnTo>
                  <a:lnTo>
                    <a:pt x="3924" y="11315"/>
                  </a:lnTo>
                  <a:lnTo>
                    <a:pt x="1308" y="16103"/>
                  </a:lnTo>
                  <a:lnTo>
                    <a:pt x="101" y="21755"/>
                  </a:lnTo>
                  <a:lnTo>
                    <a:pt x="0" y="37414"/>
                  </a:lnTo>
                  <a:lnTo>
                    <a:pt x="1739" y="44373"/>
                  </a:lnTo>
                  <a:lnTo>
                    <a:pt x="5664" y="49161"/>
                  </a:lnTo>
                  <a:lnTo>
                    <a:pt x="8712" y="53949"/>
                  </a:lnTo>
                  <a:lnTo>
                    <a:pt x="13068" y="56553"/>
                  </a:lnTo>
                  <a:lnTo>
                    <a:pt x="25692" y="56553"/>
                  </a:lnTo>
                  <a:lnTo>
                    <a:pt x="29083" y="53949"/>
                  </a:lnTo>
                  <a:lnTo>
                    <a:pt x="31343" y="52209"/>
                  </a:lnTo>
                  <a:lnTo>
                    <a:pt x="34391" y="43065"/>
                  </a:lnTo>
                  <a:lnTo>
                    <a:pt x="36131" y="38722"/>
                  </a:lnTo>
                  <a:lnTo>
                    <a:pt x="36563" y="33502"/>
                  </a:lnTo>
                  <a:lnTo>
                    <a:pt x="36563" y="21755"/>
                  </a:lnTo>
                  <a:close/>
                </a:path>
                <a:path w="95884" h="57150">
                  <a:moveTo>
                    <a:pt x="57899" y="50901"/>
                  </a:moveTo>
                  <a:lnTo>
                    <a:pt x="57467" y="49593"/>
                  </a:lnTo>
                  <a:lnTo>
                    <a:pt x="55714" y="47853"/>
                  </a:lnTo>
                  <a:lnTo>
                    <a:pt x="54419" y="47421"/>
                  </a:lnTo>
                  <a:lnTo>
                    <a:pt x="51803" y="47421"/>
                  </a:lnTo>
                  <a:lnTo>
                    <a:pt x="50927" y="47853"/>
                  </a:lnTo>
                  <a:lnTo>
                    <a:pt x="49187" y="49593"/>
                  </a:lnTo>
                  <a:lnTo>
                    <a:pt x="48755" y="50901"/>
                  </a:lnTo>
                  <a:lnTo>
                    <a:pt x="48755" y="53517"/>
                  </a:lnTo>
                  <a:lnTo>
                    <a:pt x="49187" y="54381"/>
                  </a:lnTo>
                  <a:lnTo>
                    <a:pt x="50927" y="56121"/>
                  </a:lnTo>
                  <a:lnTo>
                    <a:pt x="51803" y="56553"/>
                  </a:lnTo>
                  <a:lnTo>
                    <a:pt x="54419" y="56553"/>
                  </a:lnTo>
                  <a:lnTo>
                    <a:pt x="55714" y="56121"/>
                  </a:lnTo>
                  <a:lnTo>
                    <a:pt x="57467" y="54381"/>
                  </a:lnTo>
                  <a:lnTo>
                    <a:pt x="57899" y="53517"/>
                  </a:lnTo>
                  <a:lnTo>
                    <a:pt x="57899" y="50901"/>
                  </a:lnTo>
                  <a:close/>
                </a:path>
                <a:path w="95884" h="57150">
                  <a:moveTo>
                    <a:pt x="95770" y="431"/>
                  </a:moveTo>
                  <a:lnTo>
                    <a:pt x="94894" y="0"/>
                  </a:lnTo>
                  <a:lnTo>
                    <a:pt x="94462" y="876"/>
                  </a:lnTo>
                  <a:lnTo>
                    <a:pt x="93586" y="1308"/>
                  </a:lnTo>
                  <a:lnTo>
                    <a:pt x="93154" y="1739"/>
                  </a:lnTo>
                  <a:lnTo>
                    <a:pt x="92722" y="1739"/>
                  </a:lnTo>
                  <a:lnTo>
                    <a:pt x="92278" y="2171"/>
                  </a:lnTo>
                  <a:lnTo>
                    <a:pt x="74434" y="2171"/>
                  </a:lnTo>
                  <a:lnTo>
                    <a:pt x="65735" y="20878"/>
                  </a:lnTo>
                  <a:lnTo>
                    <a:pt x="65735" y="21755"/>
                  </a:lnTo>
                  <a:lnTo>
                    <a:pt x="65290" y="21755"/>
                  </a:lnTo>
                  <a:lnTo>
                    <a:pt x="65735" y="22186"/>
                  </a:lnTo>
                  <a:lnTo>
                    <a:pt x="70523" y="22186"/>
                  </a:lnTo>
                  <a:lnTo>
                    <a:pt x="74434" y="23063"/>
                  </a:lnTo>
                  <a:lnTo>
                    <a:pt x="78359" y="24803"/>
                  </a:lnTo>
                  <a:lnTo>
                    <a:pt x="85750" y="27851"/>
                  </a:lnTo>
                  <a:lnTo>
                    <a:pt x="89242" y="32626"/>
                  </a:lnTo>
                  <a:lnTo>
                    <a:pt x="89242" y="43510"/>
                  </a:lnTo>
                  <a:lnTo>
                    <a:pt x="87934" y="46990"/>
                  </a:lnTo>
                  <a:lnTo>
                    <a:pt x="83578" y="52209"/>
                  </a:lnTo>
                  <a:lnTo>
                    <a:pt x="80962" y="53517"/>
                  </a:lnTo>
                  <a:lnTo>
                    <a:pt x="76619" y="53517"/>
                  </a:lnTo>
                  <a:lnTo>
                    <a:pt x="74866" y="52641"/>
                  </a:lnTo>
                  <a:lnTo>
                    <a:pt x="69646" y="49161"/>
                  </a:lnTo>
                  <a:lnTo>
                    <a:pt x="67906" y="48298"/>
                  </a:lnTo>
                  <a:lnTo>
                    <a:pt x="65290" y="48298"/>
                  </a:lnTo>
                  <a:lnTo>
                    <a:pt x="63550" y="49161"/>
                  </a:lnTo>
                  <a:lnTo>
                    <a:pt x="63119" y="50038"/>
                  </a:lnTo>
                  <a:lnTo>
                    <a:pt x="63119" y="53517"/>
                  </a:lnTo>
                  <a:lnTo>
                    <a:pt x="64427" y="54813"/>
                  </a:lnTo>
                  <a:lnTo>
                    <a:pt x="68338" y="56121"/>
                  </a:lnTo>
                  <a:lnTo>
                    <a:pt x="70523" y="56553"/>
                  </a:lnTo>
                  <a:lnTo>
                    <a:pt x="79667" y="56553"/>
                  </a:lnTo>
                  <a:lnTo>
                    <a:pt x="84886" y="54381"/>
                  </a:lnTo>
                  <a:lnTo>
                    <a:pt x="85750" y="53517"/>
                  </a:lnTo>
                  <a:lnTo>
                    <a:pt x="88798" y="50469"/>
                  </a:lnTo>
                  <a:lnTo>
                    <a:pt x="93154" y="46558"/>
                  </a:lnTo>
                  <a:lnTo>
                    <a:pt x="94894" y="41770"/>
                  </a:lnTo>
                  <a:lnTo>
                    <a:pt x="94894" y="33502"/>
                  </a:lnTo>
                  <a:lnTo>
                    <a:pt x="71386" y="15227"/>
                  </a:lnTo>
                  <a:lnTo>
                    <a:pt x="74866" y="8267"/>
                  </a:lnTo>
                  <a:lnTo>
                    <a:pt x="92722" y="8267"/>
                  </a:lnTo>
                  <a:lnTo>
                    <a:pt x="92722" y="7835"/>
                  </a:lnTo>
                  <a:lnTo>
                    <a:pt x="95770" y="43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7" name="object 57"/>
            <p:cNvSpPr/>
            <p:nvPr/>
          </p:nvSpPr>
          <p:spPr>
            <a:xfrm>
              <a:off x="859168" y="3616872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58"/>
            <p:cNvSpPr/>
            <p:nvPr/>
          </p:nvSpPr>
          <p:spPr>
            <a:xfrm>
              <a:off x="810417" y="3591640"/>
              <a:ext cx="23495" cy="54610"/>
            </a:xfrm>
            <a:custGeom>
              <a:avLst/>
              <a:gdLst/>
              <a:ahLst/>
              <a:cxnLst/>
              <a:rect l="l" t="t" r="r" b="b"/>
              <a:pathLst>
                <a:path w="23494" h="54610">
                  <a:moveTo>
                    <a:pt x="23069" y="53074"/>
                  </a:moveTo>
                  <a:lnTo>
                    <a:pt x="870" y="53074"/>
                  </a:lnTo>
                  <a:lnTo>
                    <a:pt x="870" y="54380"/>
                  </a:lnTo>
                  <a:lnTo>
                    <a:pt x="23069" y="54380"/>
                  </a:lnTo>
                  <a:lnTo>
                    <a:pt x="23069" y="53074"/>
                  </a:lnTo>
                  <a:close/>
                </a:path>
                <a:path w="23494" h="54610">
                  <a:moveTo>
                    <a:pt x="15234" y="6960"/>
                  </a:moveTo>
                  <a:lnTo>
                    <a:pt x="7399" y="6960"/>
                  </a:lnTo>
                  <a:lnTo>
                    <a:pt x="7835" y="7830"/>
                  </a:lnTo>
                  <a:lnTo>
                    <a:pt x="8270" y="8266"/>
                  </a:lnTo>
                  <a:lnTo>
                    <a:pt x="8270" y="49594"/>
                  </a:lnTo>
                  <a:lnTo>
                    <a:pt x="7835" y="51334"/>
                  </a:lnTo>
                  <a:lnTo>
                    <a:pt x="6964" y="51770"/>
                  </a:lnTo>
                  <a:lnTo>
                    <a:pt x="6093" y="52640"/>
                  </a:lnTo>
                  <a:lnTo>
                    <a:pt x="3917" y="53074"/>
                  </a:lnTo>
                  <a:lnTo>
                    <a:pt x="20022" y="53074"/>
                  </a:lnTo>
                  <a:lnTo>
                    <a:pt x="17846" y="52640"/>
                  </a:lnTo>
                  <a:lnTo>
                    <a:pt x="16975" y="52204"/>
                  </a:lnTo>
                  <a:lnTo>
                    <a:pt x="15670" y="51770"/>
                  </a:lnTo>
                  <a:lnTo>
                    <a:pt x="15234" y="50464"/>
                  </a:lnTo>
                  <a:lnTo>
                    <a:pt x="15234" y="6960"/>
                  </a:lnTo>
                  <a:close/>
                </a:path>
                <a:path w="23494" h="54610">
                  <a:moveTo>
                    <a:pt x="15234" y="0"/>
                  </a:moveTo>
                  <a:lnTo>
                    <a:pt x="14799" y="0"/>
                  </a:lnTo>
                  <a:lnTo>
                    <a:pt x="0" y="7396"/>
                  </a:lnTo>
                  <a:lnTo>
                    <a:pt x="0" y="8700"/>
                  </a:lnTo>
                  <a:lnTo>
                    <a:pt x="870" y="8266"/>
                  </a:lnTo>
                  <a:lnTo>
                    <a:pt x="2176" y="7830"/>
                  </a:lnTo>
                  <a:lnTo>
                    <a:pt x="3046" y="7396"/>
                  </a:lnTo>
                  <a:lnTo>
                    <a:pt x="4352" y="6960"/>
                  </a:lnTo>
                  <a:lnTo>
                    <a:pt x="15234" y="6960"/>
                  </a:lnTo>
                  <a:lnTo>
                    <a:pt x="1523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9" name="object 5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53510" y="3611217"/>
              <a:ext cx="2797095" cy="445913"/>
            </a:xfrm>
            <a:prstGeom prst="rect">
              <a:avLst/>
            </a:prstGeom>
          </p:spPr>
        </p:pic>
      </p:grpSp>
      <p:grpSp>
        <p:nvGrpSpPr>
          <p:cNvPr id="60" name="object 60"/>
          <p:cNvGrpSpPr/>
          <p:nvPr/>
        </p:nvGrpSpPr>
        <p:grpSpPr>
          <a:xfrm>
            <a:off x="680704" y="1949809"/>
            <a:ext cx="2969895" cy="1564640"/>
            <a:chOff x="680704" y="1949809"/>
            <a:chExt cx="2969895" cy="1564640"/>
          </a:xfrm>
        </p:grpSpPr>
        <p:sp>
          <p:nvSpPr>
            <p:cNvPr id="61" name="object 61"/>
            <p:cNvSpPr/>
            <p:nvPr/>
          </p:nvSpPr>
          <p:spPr>
            <a:xfrm>
              <a:off x="859168" y="1987657"/>
              <a:ext cx="2786380" cy="1521460"/>
            </a:xfrm>
            <a:custGeom>
              <a:avLst/>
              <a:gdLst/>
              <a:ahLst/>
              <a:cxnLst/>
              <a:rect l="l" t="t" r="r" b="b"/>
              <a:pathLst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2785778" y="1520891"/>
                  </a:lnTo>
                </a:path>
                <a:path w="2786379" h="1521460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0" y="0"/>
                  </a:lnTo>
                </a:path>
                <a:path w="2786379" h="1521460">
                  <a:moveTo>
                    <a:pt x="2785778" y="1520891"/>
                  </a:moveTo>
                  <a:lnTo>
                    <a:pt x="2785778" y="1520891"/>
                  </a:lnTo>
                  <a:lnTo>
                    <a:pt x="2785778" y="0"/>
                  </a:lnTo>
                </a:path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2785778" y="1520891"/>
                  </a:lnTo>
                </a:path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0" y="0"/>
                  </a:lnTo>
                </a:path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0" y="1493048"/>
                  </a:lnTo>
                </a:path>
                <a:path w="2786379" h="1521460">
                  <a:moveTo>
                    <a:pt x="0" y="0"/>
                  </a:moveTo>
                  <a:lnTo>
                    <a:pt x="0" y="0"/>
                  </a:lnTo>
                  <a:lnTo>
                    <a:pt x="0" y="27407"/>
                  </a:lnTo>
                </a:path>
                <a:path w="2786379" h="1521460">
                  <a:moveTo>
                    <a:pt x="696444" y="1520891"/>
                  </a:moveTo>
                  <a:lnTo>
                    <a:pt x="696444" y="1520891"/>
                  </a:lnTo>
                  <a:lnTo>
                    <a:pt x="696444" y="1493048"/>
                  </a:lnTo>
                </a:path>
                <a:path w="2786379" h="1521460">
                  <a:moveTo>
                    <a:pt x="696444" y="0"/>
                  </a:moveTo>
                  <a:lnTo>
                    <a:pt x="696444" y="0"/>
                  </a:lnTo>
                  <a:lnTo>
                    <a:pt x="696444" y="27407"/>
                  </a:lnTo>
                </a:path>
                <a:path w="2786379" h="1521460">
                  <a:moveTo>
                    <a:pt x="1392889" y="1520891"/>
                  </a:moveTo>
                  <a:lnTo>
                    <a:pt x="1392889" y="1520891"/>
                  </a:lnTo>
                  <a:lnTo>
                    <a:pt x="1392889" y="1493048"/>
                  </a:lnTo>
                </a:path>
                <a:path w="2786379" h="1521460">
                  <a:moveTo>
                    <a:pt x="1392889" y="0"/>
                  </a:moveTo>
                  <a:lnTo>
                    <a:pt x="1392889" y="0"/>
                  </a:lnTo>
                  <a:lnTo>
                    <a:pt x="1392889" y="27407"/>
                  </a:lnTo>
                </a:path>
                <a:path w="2786379" h="1521460">
                  <a:moveTo>
                    <a:pt x="2089333" y="1520891"/>
                  </a:moveTo>
                  <a:lnTo>
                    <a:pt x="2089333" y="1520891"/>
                  </a:lnTo>
                  <a:lnTo>
                    <a:pt x="2089333" y="1493048"/>
                  </a:lnTo>
                </a:path>
                <a:path w="2786379" h="1521460">
                  <a:moveTo>
                    <a:pt x="2089333" y="0"/>
                  </a:moveTo>
                  <a:lnTo>
                    <a:pt x="2089333" y="0"/>
                  </a:lnTo>
                  <a:lnTo>
                    <a:pt x="2089333" y="27407"/>
                  </a:lnTo>
                </a:path>
                <a:path w="2786379" h="1521460">
                  <a:moveTo>
                    <a:pt x="2785778" y="1520891"/>
                  </a:moveTo>
                  <a:lnTo>
                    <a:pt x="2785778" y="1520891"/>
                  </a:lnTo>
                  <a:lnTo>
                    <a:pt x="2785778" y="1493048"/>
                  </a:lnTo>
                </a:path>
                <a:path w="2786379" h="1521460">
                  <a:moveTo>
                    <a:pt x="2785778" y="0"/>
                  </a:moveTo>
                  <a:lnTo>
                    <a:pt x="2785778" y="0"/>
                  </a:lnTo>
                  <a:lnTo>
                    <a:pt x="2785778" y="27407"/>
                  </a:lnTo>
                </a:path>
                <a:path w="2786379" h="1521460">
                  <a:moveTo>
                    <a:pt x="0" y="1341655"/>
                  </a:moveTo>
                  <a:lnTo>
                    <a:pt x="0" y="1341655"/>
                  </a:lnTo>
                  <a:lnTo>
                    <a:pt x="27422" y="1341655"/>
                  </a:lnTo>
                </a:path>
                <a:path w="2786379" h="1521460">
                  <a:moveTo>
                    <a:pt x="2785778" y="1341655"/>
                  </a:moveTo>
                  <a:lnTo>
                    <a:pt x="2785778" y="1341655"/>
                  </a:lnTo>
                  <a:lnTo>
                    <a:pt x="2757485" y="1341655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62"/>
            <p:cNvSpPr/>
            <p:nvPr/>
          </p:nvSpPr>
          <p:spPr>
            <a:xfrm>
              <a:off x="785196" y="3293205"/>
              <a:ext cx="52705" cy="78740"/>
            </a:xfrm>
            <a:custGeom>
              <a:avLst/>
              <a:gdLst/>
              <a:ahLst/>
              <a:cxnLst/>
              <a:rect l="l" t="t" r="r" b="b"/>
              <a:pathLst>
                <a:path w="52705" h="78739">
                  <a:moveTo>
                    <a:pt x="35232" y="0"/>
                  </a:moveTo>
                  <a:lnTo>
                    <a:pt x="26527" y="0"/>
                  </a:lnTo>
                  <a:lnTo>
                    <a:pt x="19766" y="897"/>
                  </a:lnTo>
                  <a:lnTo>
                    <a:pt x="15" y="38717"/>
                  </a:lnTo>
                  <a:lnTo>
                    <a:pt x="0" y="40022"/>
                  </a:lnTo>
                  <a:lnTo>
                    <a:pt x="470" y="48268"/>
                  </a:lnTo>
                  <a:lnTo>
                    <a:pt x="18692" y="78741"/>
                  </a:lnTo>
                  <a:lnTo>
                    <a:pt x="26092" y="78741"/>
                  </a:lnTo>
                  <a:lnTo>
                    <a:pt x="33607" y="77592"/>
                  </a:lnTo>
                  <a:lnTo>
                    <a:pt x="37020" y="75695"/>
                  </a:lnTo>
                  <a:lnTo>
                    <a:pt x="19998" y="75695"/>
                  </a:lnTo>
                  <a:lnTo>
                    <a:pt x="15645" y="70910"/>
                  </a:lnTo>
                  <a:lnTo>
                    <a:pt x="13033" y="61339"/>
                  </a:lnTo>
                  <a:lnTo>
                    <a:pt x="11727" y="56118"/>
                  </a:lnTo>
                  <a:lnTo>
                    <a:pt x="11292" y="49159"/>
                  </a:lnTo>
                  <a:lnTo>
                    <a:pt x="11343" y="30887"/>
                  </a:lnTo>
                  <a:lnTo>
                    <a:pt x="11727" y="24361"/>
                  </a:lnTo>
                  <a:lnTo>
                    <a:pt x="13124" y="18271"/>
                  </a:lnTo>
                  <a:lnTo>
                    <a:pt x="15210" y="8265"/>
                  </a:lnTo>
                  <a:lnTo>
                    <a:pt x="19998" y="3044"/>
                  </a:lnTo>
                  <a:lnTo>
                    <a:pt x="39802" y="3044"/>
                  </a:lnTo>
                  <a:lnTo>
                    <a:pt x="35232" y="0"/>
                  </a:lnTo>
                  <a:close/>
                </a:path>
                <a:path w="52705" h="78739">
                  <a:moveTo>
                    <a:pt x="39802" y="3044"/>
                  </a:moveTo>
                  <a:lnTo>
                    <a:pt x="32621" y="3044"/>
                  </a:lnTo>
                  <a:lnTo>
                    <a:pt x="36974" y="8265"/>
                  </a:lnTo>
                  <a:lnTo>
                    <a:pt x="39250" y="18705"/>
                  </a:lnTo>
                  <a:lnTo>
                    <a:pt x="40456" y="23926"/>
                  </a:lnTo>
                  <a:lnTo>
                    <a:pt x="41326" y="30887"/>
                  </a:lnTo>
                  <a:lnTo>
                    <a:pt x="41326" y="40022"/>
                  </a:lnTo>
                  <a:lnTo>
                    <a:pt x="32185" y="75695"/>
                  </a:lnTo>
                  <a:lnTo>
                    <a:pt x="37020" y="75695"/>
                  </a:lnTo>
                  <a:lnTo>
                    <a:pt x="52208" y="46548"/>
                  </a:lnTo>
                  <a:lnTo>
                    <a:pt x="52208" y="38717"/>
                  </a:lnTo>
                  <a:lnTo>
                    <a:pt x="41762" y="4349"/>
                  </a:lnTo>
                  <a:lnTo>
                    <a:pt x="39802" y="304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/>
            <p:cNvSpPr/>
            <p:nvPr/>
          </p:nvSpPr>
          <p:spPr>
            <a:xfrm>
              <a:off x="859168" y="2882094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29891" y="2844246"/>
              <a:ext cx="107513" cy="80916"/>
            </a:xfrm>
            <a:prstGeom prst="rect">
              <a:avLst/>
            </a:prstGeom>
          </p:spPr>
        </p:pic>
        <p:sp>
          <p:nvSpPr>
            <p:cNvPr id="65" name="object 65"/>
            <p:cNvSpPr/>
            <p:nvPr/>
          </p:nvSpPr>
          <p:spPr>
            <a:xfrm>
              <a:off x="859168" y="2434875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6" name="object 66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80704" y="2398332"/>
              <a:ext cx="156700" cy="79176"/>
            </a:xfrm>
            <a:prstGeom prst="rect">
              <a:avLst/>
            </a:prstGeom>
          </p:spPr>
        </p:pic>
        <p:sp>
          <p:nvSpPr>
            <p:cNvPr id="67" name="object 67"/>
            <p:cNvSpPr/>
            <p:nvPr/>
          </p:nvSpPr>
          <p:spPr>
            <a:xfrm>
              <a:off x="859168" y="1987657"/>
              <a:ext cx="2786380" cy="0"/>
            </a:xfrm>
            <a:custGeom>
              <a:avLst/>
              <a:gdLst/>
              <a:ahLst/>
              <a:cxnLst/>
              <a:rect l="l" t="t" r="r" b="b"/>
              <a:pathLst>
                <a:path w="2786379">
                  <a:moveTo>
                    <a:pt x="0" y="0"/>
                  </a:moveTo>
                  <a:lnTo>
                    <a:pt x="0" y="0"/>
                  </a:lnTo>
                  <a:lnTo>
                    <a:pt x="27422" y="0"/>
                  </a:lnTo>
                </a:path>
                <a:path w="2786379">
                  <a:moveTo>
                    <a:pt x="2785778" y="0"/>
                  </a:moveTo>
                  <a:lnTo>
                    <a:pt x="2785778" y="0"/>
                  </a:lnTo>
                  <a:lnTo>
                    <a:pt x="2757485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68"/>
            <p:cNvSpPr/>
            <p:nvPr/>
          </p:nvSpPr>
          <p:spPr>
            <a:xfrm>
              <a:off x="680694" y="1949818"/>
              <a:ext cx="156845" cy="80645"/>
            </a:xfrm>
            <a:custGeom>
              <a:avLst/>
              <a:gdLst/>
              <a:ahLst/>
              <a:cxnLst/>
              <a:rect l="l" t="t" r="r" b="b"/>
              <a:pathLst>
                <a:path w="156844" h="80644">
                  <a:moveTo>
                    <a:pt x="33083" y="77863"/>
                  </a:moveTo>
                  <a:lnTo>
                    <a:pt x="28727" y="77431"/>
                  </a:lnTo>
                  <a:lnTo>
                    <a:pt x="25679" y="77000"/>
                  </a:lnTo>
                  <a:lnTo>
                    <a:pt x="24384" y="76123"/>
                  </a:lnTo>
                  <a:lnTo>
                    <a:pt x="22644" y="75692"/>
                  </a:lnTo>
                  <a:lnTo>
                    <a:pt x="21767" y="73520"/>
                  </a:lnTo>
                  <a:lnTo>
                    <a:pt x="21767" y="11303"/>
                  </a:lnTo>
                  <a:lnTo>
                    <a:pt x="21767" y="1739"/>
                  </a:lnTo>
                  <a:lnTo>
                    <a:pt x="20891" y="1739"/>
                  </a:lnTo>
                  <a:lnTo>
                    <a:pt x="0" y="12179"/>
                  </a:lnTo>
                  <a:lnTo>
                    <a:pt x="0" y="13919"/>
                  </a:lnTo>
                  <a:lnTo>
                    <a:pt x="1739" y="13042"/>
                  </a:lnTo>
                  <a:lnTo>
                    <a:pt x="4356" y="12179"/>
                  </a:lnTo>
                  <a:lnTo>
                    <a:pt x="6096" y="11747"/>
                  </a:lnTo>
                  <a:lnTo>
                    <a:pt x="7404" y="11303"/>
                  </a:lnTo>
                  <a:lnTo>
                    <a:pt x="10020" y="11303"/>
                  </a:lnTo>
                  <a:lnTo>
                    <a:pt x="10883" y="11747"/>
                  </a:lnTo>
                  <a:lnTo>
                    <a:pt x="11760" y="13487"/>
                  </a:lnTo>
                  <a:lnTo>
                    <a:pt x="12192" y="14782"/>
                  </a:lnTo>
                  <a:lnTo>
                    <a:pt x="12192" y="72644"/>
                  </a:lnTo>
                  <a:lnTo>
                    <a:pt x="11315" y="74828"/>
                  </a:lnTo>
                  <a:lnTo>
                    <a:pt x="8712" y="76568"/>
                  </a:lnTo>
                  <a:lnTo>
                    <a:pt x="5664" y="77431"/>
                  </a:lnTo>
                  <a:lnTo>
                    <a:pt x="876" y="77431"/>
                  </a:lnTo>
                  <a:lnTo>
                    <a:pt x="876" y="79171"/>
                  </a:lnTo>
                  <a:lnTo>
                    <a:pt x="33083" y="79171"/>
                  </a:lnTo>
                  <a:lnTo>
                    <a:pt x="33083" y="77863"/>
                  </a:lnTo>
                  <a:close/>
                </a:path>
                <a:path w="156844" h="80644">
                  <a:moveTo>
                    <a:pt x="96202" y="431"/>
                  </a:moveTo>
                  <a:lnTo>
                    <a:pt x="94894" y="0"/>
                  </a:lnTo>
                  <a:lnTo>
                    <a:pt x="92722" y="2171"/>
                  </a:lnTo>
                  <a:lnTo>
                    <a:pt x="91846" y="2603"/>
                  </a:lnTo>
                  <a:lnTo>
                    <a:pt x="65290" y="2603"/>
                  </a:lnTo>
                  <a:lnTo>
                    <a:pt x="53111" y="29578"/>
                  </a:lnTo>
                  <a:lnTo>
                    <a:pt x="53111" y="30454"/>
                  </a:lnTo>
                  <a:lnTo>
                    <a:pt x="52666" y="30454"/>
                  </a:lnTo>
                  <a:lnTo>
                    <a:pt x="52666" y="30886"/>
                  </a:lnTo>
                  <a:lnTo>
                    <a:pt x="53111" y="31318"/>
                  </a:lnTo>
                  <a:lnTo>
                    <a:pt x="53111" y="31750"/>
                  </a:lnTo>
                  <a:lnTo>
                    <a:pt x="60071" y="31750"/>
                  </a:lnTo>
                  <a:lnTo>
                    <a:pt x="65290" y="33058"/>
                  </a:lnTo>
                  <a:lnTo>
                    <a:pt x="86626" y="56553"/>
                  </a:lnTo>
                  <a:lnTo>
                    <a:pt x="86626" y="61772"/>
                  </a:lnTo>
                  <a:lnTo>
                    <a:pt x="85318" y="66560"/>
                  </a:lnTo>
                  <a:lnTo>
                    <a:pt x="81838" y="70472"/>
                  </a:lnTo>
                  <a:lnTo>
                    <a:pt x="78790" y="74383"/>
                  </a:lnTo>
                  <a:lnTo>
                    <a:pt x="74866" y="76123"/>
                  </a:lnTo>
                  <a:lnTo>
                    <a:pt x="68783" y="76123"/>
                  </a:lnTo>
                  <a:lnTo>
                    <a:pt x="66167" y="74828"/>
                  </a:lnTo>
                  <a:lnTo>
                    <a:pt x="62687" y="72644"/>
                  </a:lnTo>
                  <a:lnTo>
                    <a:pt x="59207" y="70040"/>
                  </a:lnTo>
                  <a:lnTo>
                    <a:pt x="56159" y="69164"/>
                  </a:lnTo>
                  <a:lnTo>
                    <a:pt x="50927" y="69164"/>
                  </a:lnTo>
                  <a:lnTo>
                    <a:pt x="50495" y="70040"/>
                  </a:lnTo>
                  <a:lnTo>
                    <a:pt x="49631" y="70904"/>
                  </a:lnTo>
                  <a:lnTo>
                    <a:pt x="49187" y="72212"/>
                  </a:lnTo>
                  <a:lnTo>
                    <a:pt x="49187" y="76123"/>
                  </a:lnTo>
                  <a:lnTo>
                    <a:pt x="50927" y="78308"/>
                  </a:lnTo>
                  <a:lnTo>
                    <a:pt x="54851" y="79603"/>
                  </a:lnTo>
                  <a:lnTo>
                    <a:pt x="57023" y="80048"/>
                  </a:lnTo>
                  <a:lnTo>
                    <a:pt x="60071" y="80479"/>
                  </a:lnTo>
                  <a:lnTo>
                    <a:pt x="72694" y="80479"/>
                  </a:lnTo>
                  <a:lnTo>
                    <a:pt x="80098" y="77863"/>
                  </a:lnTo>
                  <a:lnTo>
                    <a:pt x="81965" y="76123"/>
                  </a:lnTo>
                  <a:lnTo>
                    <a:pt x="92278" y="66560"/>
                  </a:lnTo>
                  <a:lnTo>
                    <a:pt x="94894" y="59601"/>
                  </a:lnTo>
                  <a:lnTo>
                    <a:pt x="94894" y="47421"/>
                  </a:lnTo>
                  <a:lnTo>
                    <a:pt x="86626" y="31750"/>
                  </a:lnTo>
                  <a:lnTo>
                    <a:pt x="83578" y="28714"/>
                  </a:lnTo>
                  <a:lnTo>
                    <a:pt x="79654" y="26098"/>
                  </a:lnTo>
                  <a:lnTo>
                    <a:pt x="74866" y="24790"/>
                  </a:lnTo>
                  <a:lnTo>
                    <a:pt x="72263" y="23926"/>
                  </a:lnTo>
                  <a:lnTo>
                    <a:pt x="67475" y="22618"/>
                  </a:lnTo>
                  <a:lnTo>
                    <a:pt x="61379" y="21742"/>
                  </a:lnTo>
                  <a:lnTo>
                    <a:pt x="66167" y="11747"/>
                  </a:lnTo>
                  <a:lnTo>
                    <a:pt x="90982" y="11747"/>
                  </a:lnTo>
                  <a:lnTo>
                    <a:pt x="91414" y="11303"/>
                  </a:lnTo>
                  <a:lnTo>
                    <a:pt x="91414" y="10871"/>
                  </a:lnTo>
                  <a:lnTo>
                    <a:pt x="96202" y="431"/>
                  </a:lnTo>
                  <a:close/>
                </a:path>
                <a:path w="156844" h="80644">
                  <a:moveTo>
                    <a:pt x="156705" y="40449"/>
                  </a:moveTo>
                  <a:lnTo>
                    <a:pt x="145821" y="5803"/>
                  </a:lnTo>
                  <a:lnTo>
                    <a:pt x="145821" y="32626"/>
                  </a:lnTo>
                  <a:lnTo>
                    <a:pt x="145821" y="41757"/>
                  </a:lnTo>
                  <a:lnTo>
                    <a:pt x="136677" y="77000"/>
                  </a:lnTo>
                  <a:lnTo>
                    <a:pt x="124498" y="77000"/>
                  </a:lnTo>
                  <a:lnTo>
                    <a:pt x="120142" y="72212"/>
                  </a:lnTo>
                  <a:lnTo>
                    <a:pt x="116217" y="57861"/>
                  </a:lnTo>
                  <a:lnTo>
                    <a:pt x="115785" y="50901"/>
                  </a:lnTo>
                  <a:lnTo>
                    <a:pt x="115811" y="32626"/>
                  </a:lnTo>
                  <a:lnTo>
                    <a:pt x="116217" y="25666"/>
                  </a:lnTo>
                  <a:lnTo>
                    <a:pt x="117525" y="20447"/>
                  </a:lnTo>
                  <a:lnTo>
                    <a:pt x="119710" y="10007"/>
                  </a:lnTo>
                  <a:lnTo>
                    <a:pt x="124498" y="4787"/>
                  </a:lnTo>
                  <a:lnTo>
                    <a:pt x="137121" y="4787"/>
                  </a:lnTo>
                  <a:lnTo>
                    <a:pt x="141465" y="9563"/>
                  </a:lnTo>
                  <a:lnTo>
                    <a:pt x="143649" y="20002"/>
                  </a:lnTo>
                  <a:lnTo>
                    <a:pt x="144957" y="25222"/>
                  </a:lnTo>
                  <a:lnTo>
                    <a:pt x="145821" y="32626"/>
                  </a:lnTo>
                  <a:lnTo>
                    <a:pt x="145821" y="5803"/>
                  </a:lnTo>
                  <a:lnTo>
                    <a:pt x="144297" y="4787"/>
                  </a:lnTo>
                  <a:lnTo>
                    <a:pt x="139725" y="1739"/>
                  </a:lnTo>
                  <a:lnTo>
                    <a:pt x="131025" y="1739"/>
                  </a:lnTo>
                  <a:lnTo>
                    <a:pt x="124256" y="2628"/>
                  </a:lnTo>
                  <a:lnTo>
                    <a:pt x="104495" y="40449"/>
                  </a:lnTo>
                  <a:lnTo>
                    <a:pt x="104521" y="41757"/>
                  </a:lnTo>
                  <a:lnTo>
                    <a:pt x="123190" y="80479"/>
                  </a:lnTo>
                  <a:lnTo>
                    <a:pt x="130581" y="80479"/>
                  </a:lnTo>
                  <a:lnTo>
                    <a:pt x="156705" y="47853"/>
                  </a:lnTo>
                  <a:lnTo>
                    <a:pt x="156705" y="4044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69"/>
            <p:cNvSpPr/>
            <p:nvPr/>
          </p:nvSpPr>
          <p:spPr>
            <a:xfrm>
              <a:off x="859168" y="1987657"/>
              <a:ext cx="2786380" cy="1521460"/>
            </a:xfrm>
            <a:custGeom>
              <a:avLst/>
              <a:gdLst/>
              <a:ahLst/>
              <a:cxnLst/>
              <a:rect l="l" t="t" r="r" b="b"/>
              <a:pathLst>
                <a:path w="2786379" h="1521460">
                  <a:moveTo>
                    <a:pt x="0" y="1520891"/>
                  </a:moveTo>
                  <a:lnTo>
                    <a:pt x="0" y="1520891"/>
                  </a:lnTo>
                  <a:lnTo>
                    <a:pt x="2785778" y="1520891"/>
                  </a:lnTo>
                </a:path>
                <a:path w="2786379" h="1521460">
                  <a:moveTo>
                    <a:pt x="0" y="0"/>
                  </a:moveTo>
                  <a:lnTo>
                    <a:pt x="0" y="0"/>
                  </a:lnTo>
                  <a:lnTo>
                    <a:pt x="2785778" y="0"/>
                  </a:lnTo>
                </a:path>
              </a:pathLst>
            </a:custGeom>
            <a:ln w="1131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0" name="object 70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20750" y="1987657"/>
              <a:ext cx="2929855" cy="1520891"/>
            </a:xfrm>
            <a:prstGeom prst="rect">
              <a:avLst/>
            </a:prstGeom>
          </p:spPr>
        </p:pic>
      </p:grpSp>
      <p:sp>
        <p:nvSpPr>
          <p:cNvPr id="71" name="object 71"/>
          <p:cNvSpPr txBox="1"/>
          <p:nvPr/>
        </p:nvSpPr>
        <p:spPr>
          <a:xfrm>
            <a:off x="825394" y="5975730"/>
            <a:ext cx="2477135" cy="833119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20"/>
              </a:spcBef>
            </a:pPr>
            <a:r>
              <a:rPr sz="1800" b="1" spc="-10" dirty="0">
                <a:latin typeface="Arial"/>
                <a:cs typeface="Arial"/>
              </a:rPr>
              <a:t>Single-</a:t>
            </a:r>
            <a:r>
              <a:rPr sz="1800" b="1" dirty="0">
                <a:latin typeface="Arial"/>
                <a:cs typeface="Arial"/>
              </a:rPr>
              <a:t>action</a:t>
            </a:r>
            <a:r>
              <a:rPr sz="1800" b="1" spc="30" dirty="0">
                <a:latin typeface="Arial"/>
                <a:cs typeface="Arial"/>
              </a:rPr>
              <a:t> </a:t>
            </a:r>
            <a:r>
              <a:rPr sz="1800" b="1" spc="-10" dirty="0">
                <a:latin typeface="Arial"/>
                <a:cs typeface="Arial"/>
              </a:rPr>
              <a:t>potential </a:t>
            </a:r>
            <a:r>
              <a:rPr sz="1800" b="1" dirty="0">
                <a:latin typeface="Arial"/>
                <a:cs typeface="Arial"/>
              </a:rPr>
              <a:t>given</a:t>
            </a:r>
            <a:r>
              <a:rPr sz="1800" b="1" spc="-2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applied</a:t>
            </a:r>
            <a:r>
              <a:rPr sz="1800" b="1" spc="-20" dirty="0">
                <a:latin typeface="Arial"/>
                <a:cs typeface="Arial"/>
              </a:rPr>
              <a:t> </a:t>
            </a:r>
            <a:r>
              <a:rPr sz="1800" b="1" spc="-10" dirty="0">
                <a:latin typeface="Arial"/>
                <a:cs typeface="Arial"/>
              </a:rPr>
              <a:t>current </a:t>
            </a:r>
            <a:r>
              <a:rPr sz="1800" b="1" dirty="0">
                <a:latin typeface="Arial"/>
                <a:cs typeface="Arial"/>
              </a:rPr>
              <a:t>past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a </a:t>
            </a:r>
            <a:r>
              <a:rPr sz="1800" b="1" spc="-10" dirty="0">
                <a:latin typeface="Arial"/>
                <a:cs typeface="Arial"/>
              </a:rPr>
              <a:t>threshold</a:t>
            </a:r>
            <a:endParaRPr sz="1800">
              <a:latin typeface="Arial"/>
              <a:cs typeface="Arial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5024861" y="5975730"/>
            <a:ext cx="2832735" cy="566420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20"/>
              </a:spcBef>
            </a:pPr>
            <a:r>
              <a:rPr sz="1800" b="1" dirty="0">
                <a:latin typeface="Arial"/>
                <a:cs typeface="Arial"/>
              </a:rPr>
              <a:t>Regular</a:t>
            </a:r>
            <a:r>
              <a:rPr sz="1800" b="1" spc="-3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“beating”</a:t>
            </a:r>
            <a:r>
              <a:rPr sz="1800" b="1" spc="-20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given</a:t>
            </a:r>
            <a:r>
              <a:rPr sz="1800" b="1" spc="-15" dirty="0">
                <a:latin typeface="Arial"/>
                <a:cs typeface="Arial"/>
              </a:rPr>
              <a:t> </a:t>
            </a:r>
            <a:r>
              <a:rPr sz="1800" b="1" spc="-50" dirty="0">
                <a:latin typeface="Arial"/>
                <a:cs typeface="Arial"/>
              </a:rPr>
              <a:t>a </a:t>
            </a:r>
            <a:r>
              <a:rPr sz="1800" b="1" dirty="0">
                <a:latin typeface="Arial"/>
                <a:cs typeface="Arial"/>
              </a:rPr>
              <a:t>constant</a:t>
            </a:r>
            <a:r>
              <a:rPr sz="1800" b="1" spc="-25" dirty="0">
                <a:latin typeface="Arial"/>
                <a:cs typeface="Arial"/>
              </a:rPr>
              <a:t> </a:t>
            </a:r>
            <a:r>
              <a:rPr sz="1800" b="1" dirty="0">
                <a:latin typeface="Arial"/>
                <a:cs typeface="Arial"/>
              </a:rPr>
              <a:t>applied</a:t>
            </a:r>
            <a:r>
              <a:rPr sz="1800" b="1" spc="-25" dirty="0">
                <a:latin typeface="Arial"/>
                <a:cs typeface="Arial"/>
              </a:rPr>
              <a:t> </a:t>
            </a:r>
            <a:r>
              <a:rPr sz="1800" b="1" spc="-10" dirty="0">
                <a:latin typeface="Arial"/>
                <a:cs typeface="Arial"/>
              </a:rPr>
              <a:t>current</a:t>
            </a:r>
            <a:endParaRPr sz="1800">
              <a:latin typeface="Arial"/>
              <a:cs typeface="Arial"/>
            </a:endParaRPr>
          </a:p>
        </p:txBody>
      </p:sp>
      <p:pic>
        <p:nvPicPr>
          <p:cNvPr id="73" name="object 73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971708" y="2013731"/>
            <a:ext cx="2923557" cy="379366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9</TotalTime>
  <Words>1223</Words>
  <Application>Microsoft Office PowerPoint</Application>
  <PresentationFormat>On-screen Show (4:3)</PresentationFormat>
  <Paragraphs>148</Paragraphs>
  <Slides>3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ＭＳ Ｐゴシック</vt:lpstr>
      <vt:lpstr>ＭＳ Ｐゴシック</vt:lpstr>
      <vt:lpstr>Arial</vt:lpstr>
      <vt:lpstr>Calibri</vt:lpstr>
      <vt:lpstr>Cambria Math</vt:lpstr>
      <vt:lpstr>Palatino</vt:lpstr>
      <vt:lpstr>Times New Roman</vt:lpstr>
      <vt:lpstr>Wingdings</vt:lpstr>
      <vt:lpstr>Office Theme</vt:lpstr>
      <vt:lpstr>Equation</vt:lpstr>
      <vt:lpstr>Excitable media: From cells to tissues</vt:lpstr>
      <vt:lpstr>Electrophysiology signal-transduction is happening across many organs</vt:lpstr>
      <vt:lpstr>Cardiac dynamics</vt:lpstr>
      <vt:lpstr>Some animal hearts are amazing</vt:lpstr>
      <vt:lpstr>Motivation – Heart Disease Remains a Leading Cause of Mortality</vt:lpstr>
      <vt:lpstr>Some biology - different chambers, flow, electrical signals</vt:lpstr>
      <vt:lpstr>Spot the “Healthy” Heart</vt:lpstr>
      <vt:lpstr>PowerPoint Presentation</vt:lpstr>
      <vt:lpstr>Typical HH results</vt:lpstr>
      <vt:lpstr>Alternative representation of the excitable system with input “current”</vt:lpstr>
      <vt:lpstr>Limit cycle for constant critical current</vt:lpstr>
      <vt:lpstr>Dynamic System Analysis</vt:lpstr>
      <vt:lpstr>Excitable media: Including spatial dimension</vt:lpstr>
      <vt:lpstr>Excitable media</vt:lpstr>
      <vt:lpstr>1D Cable equation</vt:lpstr>
      <vt:lpstr>1D Cable equation - quick derivation</vt:lpstr>
      <vt:lpstr>Fitzhugh-Nagumo proposed and analyzed a 1/2D model of “excitable media”</vt:lpstr>
      <vt:lpstr>Reminder from BIOE 391</vt:lpstr>
      <vt:lpstr>PowerPoint Presentation</vt:lpstr>
      <vt:lpstr>Explicit Methods</vt:lpstr>
      <vt:lpstr>Implicit: Crank-Nicolson Method</vt:lpstr>
      <vt:lpstr>Crank Nicholson Algorithm</vt:lpstr>
      <vt:lpstr>We will use the Explicit finite difference method:</vt:lpstr>
      <vt:lpstr>Wave propagation in the 1D spatially distributed FN model</vt:lpstr>
      <vt:lpstr>2D simualtions:</vt:lpstr>
      <vt:lpstr>Visualizing cardiac behavior</vt:lpstr>
      <vt:lpstr>The FN model can be used to characterize complex neuronal and cardiac dynamics</vt:lpstr>
      <vt:lpstr>Restoring sinus rhythms with lower- energy electrical stimulus</vt:lpstr>
      <vt:lpstr>Visualizing cardiac behavior</vt:lpstr>
      <vt:lpstr>Visualizing cardiac behavi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cardiac_pt1_slides_101122_clean</dc:title>
  <dc:creator>Oleg Igoshin (local)</dc:creator>
  <cp:lastModifiedBy>Oleg Igoshin (local)</cp:lastModifiedBy>
  <cp:revision>13</cp:revision>
  <dcterms:created xsi:type="dcterms:W3CDTF">2023-11-01T22:12:53Z</dcterms:created>
  <dcterms:modified xsi:type="dcterms:W3CDTF">2023-11-03T16:0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0-12T00:00:00Z</vt:filetime>
  </property>
  <property fmtid="{D5CDD505-2E9C-101B-9397-08002B2CF9AE}" pid="3" name="Creator">
    <vt:lpwstr>Keynote</vt:lpwstr>
  </property>
  <property fmtid="{D5CDD505-2E9C-101B-9397-08002B2CF9AE}" pid="4" name="LastSaved">
    <vt:filetime>2023-11-01T00:00:00Z</vt:filetime>
  </property>
  <property fmtid="{D5CDD505-2E9C-101B-9397-08002B2CF9AE}" pid="5" name="Producer">
    <vt:lpwstr>macOS Version 11.5.2 (Build 20G95) Quartz PDFContext</vt:lpwstr>
  </property>
</Properties>
</file>